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1D818583" w14:textId="2A0212B8" w:rsidR="0027596E" w:rsidRPr="0027596E" w:rsidRDefault="002E0935" w:rsidP="004F582F">
      <w:pPr>
        <w:pStyle w:val="a5"/>
        <w:jc w:val="both"/>
        <w:rPr>
          <w:rFonts w:ascii="Times New Roman" w:hAnsi="Times New Roman"/>
        </w:rPr>
      </w:pPr>
      <w:bookmarkStart w:id="0" w:name="OLE_LINK3"/>
      <w:r>
        <w:rPr>
          <w:rFonts w:ascii="Times New Roman" w:hAnsi="Times New Roman" w:hint="eastAsia"/>
        </w:rPr>
        <w:t>MapVis</w:t>
      </w:r>
      <w:r w:rsidR="00AA7941">
        <w:rPr>
          <w:rFonts w:ascii="Times New Roman" w:hAnsi="Times New Roman" w:hint="eastAsia"/>
        </w:rPr>
        <w:t>：</w:t>
      </w:r>
      <w:r w:rsidR="00590125">
        <w:rPr>
          <w:rFonts w:ascii="Times New Roman" w:hAnsi="Times New Roman" w:hint="eastAsia"/>
        </w:rPr>
        <w:t>一种</w:t>
      </w:r>
      <w:r w:rsidR="004F582F" w:rsidRPr="0027596E">
        <w:rPr>
          <w:rFonts w:ascii="Times New Roman" w:hAnsi="Times New Roman" w:hint="eastAsia"/>
        </w:rPr>
        <w:t>基于多维度聚合的时空大数据可视</w:t>
      </w:r>
      <w:r w:rsidR="004F582F">
        <w:rPr>
          <w:rFonts w:ascii="Times New Roman" w:hAnsi="Times New Roman" w:hint="eastAsia"/>
        </w:rPr>
        <w:t>化</w:t>
      </w:r>
      <w:r w:rsidR="00AA7941">
        <w:rPr>
          <w:rFonts w:ascii="Times New Roman" w:hAnsi="Times New Roman" w:hint="eastAsia"/>
        </w:rPr>
        <w:t>方法</w:t>
      </w:r>
    </w:p>
    <w:bookmarkEnd w:id="0"/>
    <w:p w14:paraId="4A064C8D" w14:textId="77777777" w:rsidR="00643A45" w:rsidRDefault="00050412" w:rsidP="00643A45">
      <w:pPr>
        <w:jc w:val="center"/>
      </w:pPr>
      <w:r>
        <w:rPr>
          <w:rFonts w:hint="eastAsia"/>
        </w:rPr>
        <w:t>谢冲</w:t>
      </w:r>
      <w:r w:rsidR="00643A45" w:rsidRPr="00643A45">
        <w:rPr>
          <w:rFonts w:hint="eastAsia"/>
        </w:rPr>
        <w:t>，关雪峰</w:t>
      </w:r>
      <w:r w:rsidR="00643A45" w:rsidRPr="00643A45">
        <w:t>*</w:t>
      </w:r>
      <w:r>
        <w:rPr>
          <w:rFonts w:hint="eastAsia"/>
        </w:rPr>
        <w:t>，</w:t>
      </w:r>
      <w:r w:rsidR="00643A45" w:rsidRPr="00643A45">
        <w:rPr>
          <w:rFonts w:hint="eastAsia"/>
        </w:rPr>
        <w:t>吴华意</w:t>
      </w:r>
    </w:p>
    <w:p w14:paraId="6EB396C2" w14:textId="77777777" w:rsidR="00643A45" w:rsidRPr="00643A45" w:rsidRDefault="00643A45" w:rsidP="00643A45">
      <w:pPr>
        <w:jc w:val="center"/>
      </w:pPr>
      <w:r w:rsidRPr="00FC370B">
        <w:rPr>
          <w:rFonts w:hint="eastAsia"/>
          <w:sz w:val="18"/>
          <w:szCs w:val="21"/>
        </w:rPr>
        <w:t>武汉大学</w:t>
      </w:r>
      <w:r w:rsidRPr="00FC370B">
        <w:rPr>
          <w:sz w:val="18"/>
          <w:szCs w:val="21"/>
        </w:rPr>
        <w:t>测绘遥感信息工程国家重点实验室，湖北</w:t>
      </w:r>
      <w:r w:rsidRPr="00FC370B">
        <w:rPr>
          <w:rFonts w:hint="eastAsia"/>
          <w:sz w:val="18"/>
          <w:szCs w:val="21"/>
        </w:rPr>
        <w:t xml:space="preserve"> </w:t>
      </w:r>
      <w:r w:rsidRPr="00FC370B">
        <w:rPr>
          <w:rFonts w:hint="eastAsia"/>
          <w:sz w:val="18"/>
          <w:szCs w:val="21"/>
        </w:rPr>
        <w:t>武汉</w:t>
      </w:r>
      <w:r w:rsidRPr="00FC370B">
        <w:rPr>
          <w:sz w:val="18"/>
          <w:szCs w:val="21"/>
        </w:rPr>
        <w:t>，</w:t>
      </w:r>
      <w:r w:rsidRPr="00FC370B">
        <w:rPr>
          <w:sz w:val="18"/>
          <w:szCs w:val="21"/>
        </w:rPr>
        <w:t>430079</w:t>
      </w:r>
      <w:r>
        <w:rPr>
          <w:rFonts w:hint="eastAsia"/>
          <w:sz w:val="18"/>
          <w:szCs w:val="21"/>
        </w:rPr>
        <w:t>，</w:t>
      </w:r>
      <w:r>
        <w:rPr>
          <w:sz w:val="18"/>
          <w:szCs w:val="21"/>
        </w:rPr>
        <w:t>guanxuefeng@whu.edu.cn</w:t>
      </w:r>
    </w:p>
    <w:p w14:paraId="23335107" w14:textId="77777777" w:rsidR="00643A45" w:rsidRPr="0050443F" w:rsidRDefault="005F4107" w:rsidP="00643A45">
      <w:pPr>
        <w:jc w:val="center"/>
        <w:rPr>
          <w:color w:val="000000" w:themeColor="text1"/>
          <w:sz w:val="22"/>
        </w:rPr>
      </w:pPr>
      <w:bookmarkStart w:id="1" w:name="OLE_LINK7"/>
      <w:bookmarkStart w:id="2" w:name="OLE_LINK8"/>
      <w:r>
        <w:rPr>
          <w:rFonts w:hint="eastAsia"/>
          <w:color w:val="000000" w:themeColor="text1"/>
          <w:sz w:val="22"/>
        </w:rPr>
        <w:t>XIE</w:t>
      </w:r>
      <w:r>
        <w:rPr>
          <w:color w:val="000000" w:themeColor="text1"/>
          <w:sz w:val="22"/>
        </w:rPr>
        <w:t xml:space="preserve"> </w:t>
      </w:r>
      <w:r>
        <w:rPr>
          <w:rFonts w:hint="eastAsia"/>
          <w:color w:val="000000" w:themeColor="text1"/>
          <w:sz w:val="22"/>
        </w:rPr>
        <w:t>Chong</w:t>
      </w:r>
      <w:r w:rsidR="00643A45" w:rsidRPr="0050443F">
        <w:rPr>
          <w:color w:val="000000" w:themeColor="text1"/>
          <w:sz w:val="22"/>
        </w:rPr>
        <w:t>, G</w:t>
      </w:r>
      <w:r w:rsidR="00643A45">
        <w:rPr>
          <w:color w:val="000000" w:themeColor="text1"/>
          <w:sz w:val="22"/>
        </w:rPr>
        <w:t>UAN</w:t>
      </w:r>
      <w:r w:rsidR="00643A45" w:rsidRPr="0050443F">
        <w:rPr>
          <w:color w:val="000000" w:themeColor="text1"/>
          <w:sz w:val="22"/>
        </w:rPr>
        <w:t xml:space="preserve"> Xuefeng</w:t>
      </w:r>
      <w:r w:rsidR="00643A45" w:rsidRPr="0050443F">
        <w:rPr>
          <w:color w:val="000000" w:themeColor="text1"/>
          <w:sz w:val="22"/>
          <w:vertAlign w:val="superscript"/>
        </w:rPr>
        <w:t>*</w:t>
      </w:r>
      <w:r w:rsidR="00643A45" w:rsidRPr="0050443F">
        <w:rPr>
          <w:color w:val="000000" w:themeColor="text1"/>
          <w:sz w:val="22"/>
        </w:rPr>
        <w:t>, W</w:t>
      </w:r>
      <w:r w:rsidR="00643A45">
        <w:rPr>
          <w:color w:val="000000" w:themeColor="text1"/>
          <w:sz w:val="22"/>
        </w:rPr>
        <w:t>U</w:t>
      </w:r>
      <w:r w:rsidR="00643A45" w:rsidRPr="0050443F">
        <w:rPr>
          <w:color w:val="000000" w:themeColor="text1"/>
          <w:sz w:val="22"/>
        </w:rPr>
        <w:t xml:space="preserve"> Huayi</w:t>
      </w:r>
    </w:p>
    <w:p w14:paraId="02B82DEC" w14:textId="77777777" w:rsidR="00643A45" w:rsidRDefault="00643A45" w:rsidP="00643A45">
      <w:pPr>
        <w:ind w:rightChars="-27" w:right="-57"/>
        <w:jc w:val="left"/>
        <w:rPr>
          <w:i/>
          <w:sz w:val="18"/>
          <w:szCs w:val="18"/>
        </w:rPr>
      </w:pPr>
      <w:r w:rsidRPr="00FD32B5">
        <w:rPr>
          <w:i/>
          <w:sz w:val="18"/>
          <w:szCs w:val="18"/>
        </w:rPr>
        <w:t>State Key Laboratory of Information Engineering in Surveying, Mapping and Remote Sensing, Wuhan University, Wuhan 430079, China</w:t>
      </w:r>
    </w:p>
    <w:bookmarkEnd w:id="1"/>
    <w:bookmarkEnd w:id="2"/>
    <w:p w14:paraId="6EC668EF" w14:textId="3AF25192" w:rsidR="00DA322A" w:rsidRDefault="004D7B40" w:rsidP="006A7BE5">
      <w:pPr>
        <w:ind w:left="211" w:hangingChars="100" w:hanging="211"/>
        <w:rPr>
          <w:b/>
          <w:color w:val="000000" w:themeColor="text1"/>
          <w:szCs w:val="21"/>
        </w:rPr>
      </w:pPr>
      <w:r w:rsidRPr="0099378A">
        <w:rPr>
          <w:b/>
          <w:color w:val="2B2B2B"/>
          <w:szCs w:val="21"/>
        </w:rPr>
        <w:t>Abstract</w:t>
      </w:r>
      <w:r w:rsidRPr="0099378A">
        <w:rPr>
          <w:b/>
          <w:color w:val="2B2B2B"/>
          <w:szCs w:val="21"/>
        </w:rPr>
        <w:t>：</w:t>
      </w:r>
      <w:r w:rsidRPr="0099378A">
        <w:rPr>
          <w:b/>
          <w:color w:val="000000" w:themeColor="text1"/>
          <w:szCs w:val="21"/>
        </w:rPr>
        <w:t xml:space="preserve"> </w:t>
      </w:r>
    </w:p>
    <w:p w14:paraId="6FE07824" w14:textId="165EAE8A" w:rsidR="009166B4" w:rsidRDefault="00FF09E2" w:rsidP="00BD3C25">
      <w:pPr>
        <w:spacing w:line="400" w:lineRule="exact"/>
        <w:ind w:firstLineChars="200" w:firstLine="360"/>
        <w:rPr>
          <w:color w:val="212121"/>
          <w:kern w:val="0"/>
          <w:sz w:val="18"/>
          <w:szCs w:val="24"/>
          <w:shd w:val="clear" w:color="auto" w:fill="FFFFFF"/>
        </w:rPr>
      </w:pPr>
      <w:r>
        <w:rPr>
          <w:rFonts w:hint="eastAsia"/>
          <w:color w:val="212121"/>
          <w:kern w:val="0"/>
          <w:sz w:val="18"/>
          <w:szCs w:val="24"/>
          <w:shd w:val="clear" w:color="auto" w:fill="FFFFFF"/>
        </w:rPr>
        <w:t>V</w:t>
      </w:r>
      <w:r w:rsidR="0059683A" w:rsidRPr="0059683A">
        <w:rPr>
          <w:color w:val="212121"/>
          <w:kern w:val="0"/>
          <w:sz w:val="18"/>
          <w:szCs w:val="24"/>
          <w:shd w:val="clear" w:color="auto" w:fill="FFFFFF"/>
        </w:rPr>
        <w:t xml:space="preserve">isual analysis is a very important </w:t>
      </w:r>
      <w:r w:rsidR="007259C0">
        <w:rPr>
          <w:color w:val="212121"/>
          <w:kern w:val="0"/>
          <w:sz w:val="18"/>
          <w:szCs w:val="24"/>
          <w:shd w:val="clear" w:color="auto" w:fill="FFFFFF"/>
        </w:rPr>
        <w:t>method for big data mining</w:t>
      </w:r>
      <w:r w:rsidR="0059683A" w:rsidRPr="0059683A">
        <w:rPr>
          <w:color w:val="212121"/>
          <w:kern w:val="0"/>
          <w:sz w:val="18"/>
          <w:szCs w:val="24"/>
          <w:shd w:val="clear" w:color="auto" w:fill="FFFFFF"/>
        </w:rPr>
        <w:t xml:space="preserve">, which </w:t>
      </w:r>
      <w:r w:rsidR="007259C0">
        <w:rPr>
          <w:color w:val="212121"/>
          <w:kern w:val="0"/>
          <w:sz w:val="18"/>
          <w:szCs w:val="24"/>
          <w:shd w:val="clear" w:color="auto" w:fill="FFFFFF"/>
        </w:rPr>
        <w:t xml:space="preserve">can </w:t>
      </w:r>
      <w:r w:rsidR="0059683A" w:rsidRPr="0059683A">
        <w:rPr>
          <w:color w:val="212121"/>
          <w:kern w:val="0"/>
          <w:sz w:val="18"/>
          <w:szCs w:val="24"/>
          <w:shd w:val="clear" w:color="auto" w:fill="FFFFFF"/>
        </w:rPr>
        <w:t xml:space="preserve">quickly and intuitively </w:t>
      </w:r>
      <w:r w:rsidR="007259C0" w:rsidRPr="0059683A">
        <w:rPr>
          <w:color w:val="212121"/>
          <w:kern w:val="0"/>
          <w:sz w:val="18"/>
          <w:szCs w:val="24"/>
          <w:shd w:val="clear" w:color="auto" w:fill="FFFFFF"/>
        </w:rPr>
        <w:t>help</w:t>
      </w:r>
      <w:r w:rsidR="007259C0">
        <w:rPr>
          <w:color w:val="212121"/>
          <w:kern w:val="0"/>
          <w:sz w:val="18"/>
          <w:szCs w:val="24"/>
          <w:shd w:val="clear" w:color="auto" w:fill="FFFFFF"/>
        </w:rPr>
        <w:t xml:space="preserve"> researchers </w:t>
      </w:r>
      <w:r w:rsidR="0059683A" w:rsidRPr="0059683A">
        <w:rPr>
          <w:color w:val="212121"/>
          <w:kern w:val="0"/>
          <w:sz w:val="18"/>
          <w:szCs w:val="24"/>
          <w:shd w:val="clear" w:color="auto" w:fill="FFFFFF"/>
        </w:rPr>
        <w:t xml:space="preserve">analyze and understand </w:t>
      </w:r>
      <w:r w:rsidR="007259C0">
        <w:rPr>
          <w:color w:val="212121"/>
          <w:kern w:val="0"/>
          <w:sz w:val="18"/>
          <w:szCs w:val="24"/>
          <w:shd w:val="clear" w:color="auto" w:fill="FFFFFF"/>
        </w:rPr>
        <w:t>intrinsic</w:t>
      </w:r>
      <w:r w:rsidR="0059683A" w:rsidRPr="0059683A">
        <w:rPr>
          <w:color w:val="212121"/>
          <w:kern w:val="0"/>
          <w:sz w:val="18"/>
          <w:szCs w:val="24"/>
          <w:shd w:val="clear" w:color="auto" w:fill="FFFFFF"/>
        </w:rPr>
        <w:t xml:space="preserve"> values. However, because of its massive volume, spatio-temporal </w:t>
      </w:r>
      <w:r w:rsidR="00F356FF" w:rsidRPr="00F356FF">
        <w:rPr>
          <w:color w:val="212121"/>
          <w:kern w:val="0"/>
          <w:sz w:val="18"/>
          <w:szCs w:val="24"/>
          <w:shd w:val="clear" w:color="auto" w:fill="FFFFFF"/>
        </w:rPr>
        <w:t>correlation</w:t>
      </w:r>
      <w:r w:rsidR="00F356FF" w:rsidRPr="00F356FF" w:rsidDel="00F356FF">
        <w:rPr>
          <w:color w:val="212121"/>
          <w:kern w:val="0"/>
          <w:sz w:val="18"/>
          <w:szCs w:val="24"/>
          <w:shd w:val="clear" w:color="auto" w:fill="FFFFFF"/>
        </w:rPr>
        <w:t xml:space="preserve"> </w:t>
      </w:r>
      <w:r w:rsidR="0059683A" w:rsidRPr="0059683A">
        <w:rPr>
          <w:rFonts w:hint="eastAsia"/>
          <w:color w:val="212121"/>
          <w:kern w:val="0"/>
          <w:sz w:val="18"/>
          <w:szCs w:val="24"/>
          <w:shd w:val="clear" w:color="auto" w:fill="FFFFFF"/>
        </w:rPr>
        <w:t>and</w:t>
      </w:r>
      <w:r w:rsidR="0059683A" w:rsidRPr="0059683A">
        <w:rPr>
          <w:color w:val="212121"/>
          <w:kern w:val="0"/>
          <w:sz w:val="18"/>
          <w:szCs w:val="24"/>
          <w:shd w:val="clear" w:color="auto" w:fill="FFFFFF"/>
        </w:rPr>
        <w:t xml:space="preserve"> high dimensions, </w:t>
      </w:r>
      <w:r w:rsidR="00EA680A">
        <w:rPr>
          <w:rFonts w:hint="eastAsia"/>
          <w:color w:val="212121"/>
          <w:kern w:val="0"/>
          <w:sz w:val="18"/>
          <w:szCs w:val="24"/>
          <w:shd w:val="clear" w:color="auto" w:fill="FFFFFF"/>
        </w:rPr>
        <w:t>big</w:t>
      </w:r>
      <w:r w:rsidR="00EA680A">
        <w:rPr>
          <w:color w:val="212121"/>
          <w:kern w:val="0"/>
          <w:sz w:val="18"/>
          <w:szCs w:val="24"/>
          <w:shd w:val="clear" w:color="auto" w:fill="FFFFFF"/>
        </w:rPr>
        <w:t xml:space="preserve"> </w:t>
      </w:r>
      <w:r w:rsidR="0059683A" w:rsidRPr="0059683A">
        <w:rPr>
          <w:color w:val="212121"/>
          <w:kern w:val="0"/>
          <w:sz w:val="18"/>
          <w:szCs w:val="24"/>
          <w:shd w:val="clear" w:color="auto" w:fill="FFFFFF"/>
        </w:rPr>
        <w:t>data visualization poses much challenges</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to</w:t>
      </w:r>
      <w:r w:rsidR="00F356FF">
        <w:rPr>
          <w:color w:val="212121"/>
          <w:kern w:val="0"/>
          <w:sz w:val="18"/>
          <w:szCs w:val="24"/>
          <w:shd w:val="clear" w:color="auto" w:fill="FFFFFF"/>
        </w:rPr>
        <w:t xml:space="preserve"> </w:t>
      </w:r>
      <w:r w:rsidR="00F356FF">
        <w:rPr>
          <w:rFonts w:hint="eastAsia"/>
          <w:color w:val="212121"/>
          <w:kern w:val="0"/>
          <w:sz w:val="18"/>
          <w:szCs w:val="24"/>
          <w:shd w:val="clear" w:color="auto" w:fill="FFFFFF"/>
        </w:rPr>
        <w:t>current</w:t>
      </w:r>
      <w:r w:rsidR="00F356FF">
        <w:rPr>
          <w:color w:val="212121"/>
          <w:kern w:val="0"/>
          <w:sz w:val="18"/>
          <w:szCs w:val="24"/>
          <w:shd w:val="clear" w:color="auto" w:fill="FFFFFF"/>
        </w:rPr>
        <w:t xml:space="preserve"> implementations</w:t>
      </w:r>
      <w:r w:rsidR="0059683A" w:rsidRPr="0059683A">
        <w:rPr>
          <w:color w:val="212121"/>
          <w:kern w:val="0"/>
          <w:sz w:val="18"/>
          <w:szCs w:val="24"/>
          <w:shd w:val="clear" w:color="auto" w:fill="FFFFFF"/>
        </w:rPr>
        <w:t xml:space="preserve">, </w:t>
      </w:r>
      <w:r w:rsidR="00F356FF">
        <w:rPr>
          <w:color w:val="212121"/>
          <w:kern w:val="0"/>
          <w:sz w:val="18"/>
          <w:szCs w:val="24"/>
          <w:shd w:val="clear" w:color="auto" w:fill="FFFFFF"/>
        </w:rPr>
        <w:t>including</w:t>
      </w:r>
      <w:r w:rsidR="0059683A" w:rsidRPr="0059683A">
        <w:rPr>
          <w:color w:val="212121"/>
          <w:kern w:val="0"/>
          <w:sz w:val="18"/>
          <w:szCs w:val="24"/>
          <w:shd w:val="clear" w:color="auto" w:fill="FFFFFF"/>
        </w:rPr>
        <w:t xml:space="preserve"> large memory consumption, high rendering delay, and poor visual effects.</w:t>
      </w:r>
      <w:r w:rsidR="0050563F">
        <w:rPr>
          <w:color w:val="212121"/>
          <w:kern w:val="0"/>
          <w:sz w:val="18"/>
          <w:szCs w:val="24"/>
          <w:shd w:val="clear" w:color="auto" w:fill="FFFFFF"/>
        </w:rPr>
        <w:t xml:space="preserve"> </w:t>
      </w:r>
    </w:p>
    <w:p w14:paraId="65AD8FB7" w14:textId="46E2480F" w:rsidR="0059683A" w:rsidRPr="0059683A" w:rsidRDefault="0059683A" w:rsidP="00BD3C25">
      <w:pPr>
        <w:spacing w:line="400" w:lineRule="exact"/>
        <w:ind w:firstLineChars="200" w:firstLine="360"/>
        <w:rPr>
          <w:color w:val="212121"/>
          <w:kern w:val="0"/>
          <w:sz w:val="18"/>
          <w:szCs w:val="24"/>
          <w:shd w:val="clear" w:color="auto" w:fill="FFFFFF"/>
        </w:rPr>
      </w:pPr>
      <w:r w:rsidRPr="0059683A">
        <w:rPr>
          <w:color w:val="212121"/>
          <w:kern w:val="0"/>
          <w:sz w:val="18"/>
          <w:szCs w:val="24"/>
          <w:shd w:val="clear" w:color="auto" w:fill="FFFFFF"/>
        </w:rPr>
        <w:t>To address these problems, this paper takes massive spatio-temporal point data</w:t>
      </w:r>
      <w:r w:rsidRPr="0059683A">
        <w:rPr>
          <w:rFonts w:hint="eastAsia"/>
          <w:color w:val="212121"/>
          <w:kern w:val="0"/>
          <w:sz w:val="18"/>
          <w:szCs w:val="24"/>
          <w:shd w:val="clear" w:color="auto" w:fill="FFFFFF"/>
        </w:rPr>
        <w:t>sets</w:t>
      </w:r>
      <w:r w:rsidRPr="0059683A">
        <w:rPr>
          <w:color w:val="212121"/>
          <w:kern w:val="0"/>
          <w:sz w:val="18"/>
          <w:szCs w:val="24"/>
          <w:shd w:val="clear" w:color="auto" w:fill="FFFFFF"/>
        </w:rPr>
        <w:t xml:space="preserve"> as an example, adopts a pre-processing visualization scheme, and designs a highly scalable distributed visual analysis framework. Firstly, the paper proposes a multi-dimension aggregate pyramid (MAP) model based on the well-known tile pyramid model. It can </w:t>
      </w:r>
      <w:r w:rsidR="00716823">
        <w:rPr>
          <w:rFonts w:hint="eastAsia"/>
          <w:color w:val="212121"/>
          <w:kern w:val="0"/>
          <w:sz w:val="18"/>
          <w:szCs w:val="24"/>
          <w:shd w:val="clear" w:color="auto" w:fill="FFFFFF"/>
        </w:rPr>
        <w:t>support</w:t>
      </w:r>
      <w:r w:rsidRPr="0059683A">
        <w:rPr>
          <w:color w:val="212121"/>
          <w:kern w:val="0"/>
          <w:sz w:val="18"/>
          <w:szCs w:val="24"/>
          <w:shd w:val="clear" w:color="auto" w:fill="FFFFFF"/>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w:t>
      </w:r>
      <w:r w:rsidR="008875A2">
        <w:rPr>
          <w:color w:val="212121"/>
          <w:kern w:val="0"/>
          <w:sz w:val="18"/>
          <w:szCs w:val="24"/>
          <w:shd w:val="clear" w:color="auto" w:fill="FFFFFF"/>
        </w:rPr>
        <w:t xml:space="preserve">rage capacity. Finally, </w:t>
      </w:r>
      <w:r w:rsidRPr="0059683A">
        <w:rPr>
          <w:color w:val="212121"/>
          <w:kern w:val="0"/>
          <w:sz w:val="18"/>
          <w:szCs w:val="24"/>
          <w:shd w:val="clear" w:color="auto" w:fill="FFFFFF"/>
        </w:rPr>
        <w:t>this paper designs and implements an open-source distributed visualization framework (MAP-Vis). With the distributed processing capabilities, it can achieve sub-second query response and achieve</w:t>
      </w:r>
      <w:r w:rsidR="009513C9">
        <w:rPr>
          <w:color w:val="212121"/>
          <w:kern w:val="0"/>
          <w:sz w:val="18"/>
          <w:szCs w:val="24"/>
          <w:shd w:val="clear" w:color="auto" w:fill="FFFFFF"/>
        </w:rPr>
        <w:t xml:space="preserve"> </w:t>
      </w:r>
      <w:r w:rsidRPr="0059683A">
        <w:rPr>
          <w:color w:val="212121"/>
          <w:kern w:val="0"/>
          <w:sz w:val="18"/>
          <w:szCs w:val="24"/>
          <w:shd w:val="clear" w:color="auto" w:fill="FFFFFF"/>
        </w:rPr>
        <w:t xml:space="preserve">good interactive visualization </w:t>
      </w:r>
      <w:r w:rsidR="009513C9">
        <w:rPr>
          <w:rFonts w:hint="eastAsia"/>
          <w:color w:val="212121"/>
          <w:kern w:val="0"/>
          <w:sz w:val="18"/>
          <w:szCs w:val="24"/>
          <w:shd w:val="clear" w:color="auto" w:fill="FFFFFF"/>
        </w:rPr>
        <w:t>efficiency</w:t>
      </w:r>
      <w:r w:rsidRPr="0059683A">
        <w:rPr>
          <w:color w:val="212121"/>
          <w:kern w:val="0"/>
          <w:sz w:val="18"/>
          <w:szCs w:val="24"/>
          <w:shd w:val="clear" w:color="auto" w:fill="FFFFFF"/>
        </w:rPr>
        <w:t>.</w:t>
      </w:r>
    </w:p>
    <w:p w14:paraId="7D3027CD" w14:textId="5FC9EF4B" w:rsidR="0059683A" w:rsidRPr="0059683A" w:rsidRDefault="0059683A" w:rsidP="00716823">
      <w:pPr>
        <w:pStyle w:val="Abstract"/>
        <w:spacing w:beforeLines="0" w:before="0" w:afterLines="0" w:after="0" w:line="360" w:lineRule="auto"/>
        <w:jc w:val="both"/>
        <w:rPr>
          <w:rFonts w:eastAsia="宋体" w:cs="Times New Roman"/>
          <w:b w:val="0"/>
          <w:color w:val="212121"/>
          <w:kern w:val="0"/>
          <w:sz w:val="18"/>
          <w:szCs w:val="24"/>
          <w:shd w:val="clear" w:color="auto" w:fill="FFFFFF"/>
        </w:rPr>
      </w:pPr>
      <w:r w:rsidRPr="0059683A">
        <w:rPr>
          <w:rFonts w:eastAsia="宋体" w:cs="Times New Roman"/>
          <w:color w:val="000000" w:themeColor="text1"/>
          <w:sz w:val="21"/>
          <w:szCs w:val="21"/>
        </w:rPr>
        <w:t>Keyword</w:t>
      </w:r>
      <w:r w:rsidRPr="0059683A">
        <w:rPr>
          <w:rFonts w:eastAsia="宋体" w:cs="Times New Roman" w:hint="eastAsia"/>
          <w:color w:val="000000" w:themeColor="text1"/>
          <w:sz w:val="21"/>
          <w:szCs w:val="21"/>
        </w:rPr>
        <w:t>s:</w:t>
      </w:r>
      <w:r w:rsidRPr="0059683A">
        <w:rPr>
          <w:rFonts w:eastAsia="宋体" w:cs="Times New Roman"/>
          <w:color w:val="000000" w:themeColor="text1"/>
          <w:sz w:val="21"/>
          <w:szCs w:val="21"/>
        </w:rPr>
        <w:t xml:space="preserve"> </w:t>
      </w:r>
      <w:r w:rsidRPr="0059683A">
        <w:rPr>
          <w:rFonts w:eastAsia="宋体" w:cs="Times New Roman"/>
          <w:b w:val="0"/>
          <w:color w:val="212121"/>
          <w:kern w:val="0"/>
          <w:sz w:val="18"/>
          <w:szCs w:val="24"/>
          <w:shd w:val="clear" w:color="auto" w:fill="FFFFFF"/>
        </w:rPr>
        <w:t xml:space="preserve">big data, multi-dimensional, </w:t>
      </w:r>
      <w:r w:rsidRPr="0059683A">
        <w:rPr>
          <w:rFonts w:eastAsia="宋体" w:cs="Times New Roman" w:hint="eastAsia"/>
          <w:b w:val="0"/>
          <w:color w:val="212121"/>
          <w:kern w:val="0"/>
          <w:sz w:val="18"/>
          <w:szCs w:val="24"/>
          <w:shd w:val="clear" w:color="auto" w:fill="FFFFFF"/>
        </w:rPr>
        <w:t>hierarchical</w:t>
      </w:r>
      <w:r w:rsidRPr="0059683A">
        <w:rPr>
          <w:rFonts w:eastAsia="宋体" w:cs="Times New Roman"/>
          <w:b w:val="0"/>
          <w:color w:val="212121"/>
          <w:kern w:val="0"/>
          <w:sz w:val="18"/>
          <w:szCs w:val="24"/>
          <w:shd w:val="clear" w:color="auto" w:fill="FFFFFF"/>
        </w:rPr>
        <w:t xml:space="preserve"> aggregation, distributed database</w:t>
      </w:r>
      <w:r w:rsidRPr="0059683A">
        <w:rPr>
          <w:rFonts w:eastAsia="宋体" w:cs="Times New Roman" w:hint="eastAsia"/>
          <w:b w:val="0"/>
          <w:color w:val="212121"/>
          <w:kern w:val="0"/>
          <w:sz w:val="18"/>
          <w:szCs w:val="24"/>
          <w:shd w:val="clear" w:color="auto" w:fill="FFFFFF"/>
        </w:rPr>
        <w:t>,</w:t>
      </w:r>
      <w:r w:rsidRPr="0059683A">
        <w:rPr>
          <w:rFonts w:eastAsia="宋体" w:cs="Times New Roman"/>
          <w:b w:val="0"/>
          <w:color w:val="212121"/>
          <w:kern w:val="0"/>
          <w:sz w:val="18"/>
          <w:szCs w:val="24"/>
          <w:shd w:val="clear" w:color="auto" w:fill="FFFFFF"/>
        </w:rPr>
        <w:t xml:space="preserve"> visual analysis</w:t>
      </w:r>
    </w:p>
    <w:p w14:paraId="4ACFBAC2" w14:textId="222AFFB1" w:rsidR="0059683A" w:rsidRPr="0059683A" w:rsidRDefault="005C335A" w:rsidP="000E78A7">
      <w:pPr>
        <w:pStyle w:val="tgt"/>
        <w:shd w:val="clear" w:color="auto" w:fill="FAFAFA"/>
        <w:spacing w:before="0" w:beforeAutospacing="0" w:after="96" w:afterAutospacing="0" w:line="400" w:lineRule="exact"/>
        <w:jc w:val="both"/>
        <w:rPr>
          <w:b/>
          <w:sz w:val="18"/>
          <w:szCs w:val="18"/>
        </w:rPr>
      </w:pPr>
      <w:r w:rsidRPr="0099378A">
        <w:rPr>
          <w:rFonts w:hint="eastAsia"/>
          <w:b/>
          <w:sz w:val="18"/>
          <w:szCs w:val="18"/>
        </w:rPr>
        <w:t>摘要</w:t>
      </w:r>
      <w:r w:rsidR="004407BA" w:rsidRPr="0099378A">
        <w:rPr>
          <w:rFonts w:hint="eastAsia"/>
          <w:b/>
          <w:sz w:val="18"/>
          <w:szCs w:val="18"/>
        </w:rPr>
        <w:t xml:space="preserve"> </w:t>
      </w:r>
    </w:p>
    <w:p w14:paraId="073B30FF" w14:textId="41147D3B" w:rsidR="00742213" w:rsidRDefault="00326115" w:rsidP="000E78A7">
      <w:pPr>
        <w:spacing w:line="400" w:lineRule="exact"/>
        <w:ind w:firstLineChars="200" w:firstLine="360"/>
        <w:rPr>
          <w:sz w:val="18"/>
          <w:szCs w:val="18"/>
        </w:rPr>
      </w:pPr>
      <w:r>
        <w:rPr>
          <w:rFonts w:hint="eastAsia"/>
          <w:sz w:val="18"/>
          <w:szCs w:val="18"/>
        </w:rPr>
        <w:t>对于</w:t>
      </w:r>
      <w:r w:rsidR="0059683A" w:rsidRPr="0059683A">
        <w:rPr>
          <w:rFonts w:hint="eastAsia"/>
          <w:sz w:val="18"/>
          <w:szCs w:val="18"/>
        </w:rPr>
        <w:t>大数据，可视分析是一项非常重要的研究</w:t>
      </w:r>
      <w:r>
        <w:rPr>
          <w:rFonts w:hint="eastAsia"/>
          <w:sz w:val="18"/>
          <w:szCs w:val="18"/>
        </w:rPr>
        <w:t>手段</w:t>
      </w:r>
      <w:r w:rsidR="0059683A" w:rsidRPr="0059683A">
        <w:rPr>
          <w:rFonts w:hint="eastAsia"/>
          <w:sz w:val="18"/>
          <w:szCs w:val="18"/>
        </w:rPr>
        <w:t>，其有助于快速、直观地理解分析大数据蕴含的价值信息。</w:t>
      </w:r>
      <w:r w:rsidR="00F356FF">
        <w:rPr>
          <w:rFonts w:hint="eastAsia"/>
          <w:sz w:val="18"/>
          <w:szCs w:val="18"/>
        </w:rPr>
        <w:t>但</w:t>
      </w:r>
      <w:r w:rsidR="0059683A" w:rsidRPr="0059683A">
        <w:rPr>
          <w:rFonts w:hint="eastAsia"/>
          <w:sz w:val="18"/>
          <w:szCs w:val="18"/>
        </w:rPr>
        <w:t>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w:t>
      </w:r>
      <w:r w:rsidR="0059683A" w:rsidRPr="0059683A">
        <w:rPr>
          <w:rFonts w:hint="eastAsia"/>
          <w:sz w:val="18"/>
          <w:szCs w:val="18"/>
        </w:rPr>
        <w:t>Multi-dimension Aggregation Pyramid</w:t>
      </w:r>
      <w:r w:rsidR="0059683A" w:rsidRPr="0059683A">
        <w:rPr>
          <w:rFonts w:hint="eastAsia"/>
          <w:sz w:val="18"/>
          <w:szCs w:val="18"/>
        </w:rPr>
        <w:t>，</w:t>
      </w:r>
      <w:r w:rsidR="0059683A" w:rsidRPr="0059683A">
        <w:rPr>
          <w:rFonts w:hint="eastAsia"/>
          <w:sz w:val="18"/>
          <w:szCs w:val="18"/>
        </w:rPr>
        <w:t>MAP</w:t>
      </w:r>
      <w:r w:rsidR="0059683A" w:rsidRPr="0059683A">
        <w:rPr>
          <w:rFonts w:hint="eastAsia"/>
          <w:sz w:val="18"/>
          <w:szCs w:val="18"/>
        </w:rPr>
        <w:t>），该模型将瓦片金字塔的</w:t>
      </w:r>
      <w:r w:rsidR="0059683A" w:rsidRPr="0059683A">
        <w:rPr>
          <w:rFonts w:hint="eastAsia"/>
          <w:sz w:val="18"/>
          <w:szCs w:val="18"/>
        </w:rPr>
        <w:t>2D</w:t>
      </w:r>
      <w:r w:rsidR="0059683A" w:rsidRPr="0059683A">
        <w:rPr>
          <w:rFonts w:hint="eastAsia"/>
          <w:sz w:val="18"/>
          <w:szCs w:val="18"/>
        </w:rPr>
        <w:t>空间层级聚合扩展到时</w:t>
      </w:r>
      <w:r w:rsidR="0059683A" w:rsidRPr="0059683A">
        <w:rPr>
          <w:rFonts w:hint="eastAsia"/>
          <w:sz w:val="18"/>
          <w:szCs w:val="18"/>
        </w:rPr>
        <w:t>/</w:t>
      </w:r>
      <w:r w:rsidR="0059683A" w:rsidRPr="0059683A">
        <w:rPr>
          <w:rFonts w:hint="eastAsia"/>
          <w:sz w:val="18"/>
          <w:szCs w:val="18"/>
        </w:rPr>
        <w:t>空</w:t>
      </w:r>
      <w:r w:rsidR="0059683A" w:rsidRPr="0059683A">
        <w:rPr>
          <w:rFonts w:hint="eastAsia"/>
          <w:sz w:val="18"/>
          <w:szCs w:val="18"/>
        </w:rPr>
        <w:t>/</w:t>
      </w:r>
      <w:r w:rsidR="0059683A" w:rsidRPr="0059683A">
        <w:rPr>
          <w:rFonts w:hint="eastAsia"/>
          <w:sz w:val="18"/>
          <w:szCs w:val="18"/>
        </w:rPr>
        <w:t>属性多维度，同时支持时间、空间、属性的多维层级聚合。进而，本文以</w:t>
      </w:r>
      <w:r w:rsidR="0059683A" w:rsidRPr="0059683A">
        <w:rPr>
          <w:rFonts w:hint="eastAsia"/>
          <w:sz w:val="18"/>
          <w:szCs w:val="18"/>
        </w:rPr>
        <w:t>Spark</w:t>
      </w:r>
      <w:r w:rsidR="0059683A" w:rsidRPr="0059683A">
        <w:rPr>
          <w:rFonts w:hint="eastAsia"/>
          <w:sz w:val="18"/>
          <w:szCs w:val="18"/>
        </w:rPr>
        <w:t>集群作为并行预处理工具，以</w:t>
      </w:r>
      <w:r w:rsidR="0059683A" w:rsidRPr="0059683A">
        <w:rPr>
          <w:rFonts w:hint="eastAsia"/>
          <w:sz w:val="18"/>
          <w:szCs w:val="18"/>
        </w:rPr>
        <w:t>HBase</w:t>
      </w:r>
      <w:r w:rsidR="0059683A" w:rsidRPr="0059683A">
        <w:rPr>
          <w:rFonts w:hint="eastAsia"/>
          <w:sz w:val="18"/>
          <w:szCs w:val="18"/>
        </w:rPr>
        <w:t>分布式数据库持久化存储</w:t>
      </w:r>
      <w:r w:rsidR="0059683A" w:rsidRPr="0059683A">
        <w:rPr>
          <w:rFonts w:hint="eastAsia"/>
          <w:sz w:val="18"/>
          <w:szCs w:val="18"/>
        </w:rPr>
        <w:t>MAP</w:t>
      </w:r>
      <w:r w:rsidR="008875A2">
        <w:rPr>
          <w:rFonts w:hint="eastAsia"/>
          <w:sz w:val="18"/>
          <w:szCs w:val="18"/>
        </w:rPr>
        <w:t>模型数据，实现了预处理能力和存储能力的可扩展。最后</w:t>
      </w:r>
      <w:r w:rsidR="0059683A" w:rsidRPr="0059683A">
        <w:rPr>
          <w:rFonts w:hint="eastAsia"/>
          <w:sz w:val="18"/>
          <w:szCs w:val="18"/>
        </w:rPr>
        <w:t>本文实现了一套开源的分布式可视化框架（</w:t>
      </w:r>
      <w:r w:rsidR="0059683A" w:rsidRPr="0059683A">
        <w:rPr>
          <w:rFonts w:hint="eastAsia"/>
          <w:sz w:val="18"/>
          <w:szCs w:val="18"/>
        </w:rPr>
        <w:t>MAP-Vis</w:t>
      </w:r>
      <w:r w:rsidR="0059683A" w:rsidRPr="0059683A">
        <w:rPr>
          <w:rFonts w:hint="eastAsia"/>
          <w:sz w:val="18"/>
          <w:szCs w:val="18"/>
        </w:rPr>
        <w:t>），分布式处理能力支持下系统能实现亚秒级的查询响应，达到良好的交互式可视化效果。</w:t>
      </w:r>
    </w:p>
    <w:p w14:paraId="74EE4D3D" w14:textId="62703F59" w:rsidR="004A24FA" w:rsidRDefault="003D2371" w:rsidP="000E78A7">
      <w:pPr>
        <w:spacing w:line="400" w:lineRule="exact"/>
        <w:rPr>
          <w:sz w:val="18"/>
          <w:szCs w:val="18"/>
        </w:rPr>
      </w:pPr>
      <w:r w:rsidRPr="0099378A">
        <w:rPr>
          <w:rFonts w:hint="eastAsia"/>
          <w:b/>
          <w:sz w:val="18"/>
          <w:szCs w:val="18"/>
        </w:rPr>
        <w:t>关键词</w:t>
      </w:r>
      <w:r w:rsidRPr="0099378A">
        <w:rPr>
          <w:rFonts w:hint="eastAsia"/>
          <w:sz w:val="18"/>
          <w:szCs w:val="18"/>
        </w:rPr>
        <w:t xml:space="preserve"> </w:t>
      </w:r>
    </w:p>
    <w:p w14:paraId="413F2F18" w14:textId="65011675" w:rsidR="0059683A" w:rsidRPr="0059683A" w:rsidRDefault="008A10E4" w:rsidP="000E78A7">
      <w:pPr>
        <w:spacing w:line="400" w:lineRule="exact"/>
        <w:rPr>
          <w:sz w:val="18"/>
          <w:szCs w:val="18"/>
        </w:rPr>
      </w:pPr>
      <w:r>
        <w:rPr>
          <w:rFonts w:hint="eastAsia"/>
          <w:sz w:val="18"/>
          <w:szCs w:val="18"/>
        </w:rPr>
        <w:t>大数据、</w:t>
      </w:r>
      <w:r w:rsidR="00BA27AF">
        <w:rPr>
          <w:rFonts w:hint="eastAsia"/>
          <w:sz w:val="18"/>
          <w:szCs w:val="18"/>
        </w:rPr>
        <w:t>多维、</w:t>
      </w:r>
      <w:r w:rsidR="00CE2D8E">
        <w:rPr>
          <w:rFonts w:hint="eastAsia"/>
          <w:sz w:val="18"/>
          <w:szCs w:val="18"/>
        </w:rPr>
        <w:t>层级聚合</w:t>
      </w:r>
      <w:r w:rsidR="007E0F3C" w:rsidRPr="00185961">
        <w:rPr>
          <w:rFonts w:hint="eastAsia"/>
          <w:sz w:val="18"/>
          <w:szCs w:val="18"/>
        </w:rPr>
        <w:t>、分布式数据库</w:t>
      </w:r>
      <w:r w:rsidR="00716823">
        <w:rPr>
          <w:rFonts w:hint="eastAsia"/>
          <w:sz w:val="18"/>
          <w:szCs w:val="18"/>
        </w:rPr>
        <w:t xml:space="preserve"> </w:t>
      </w:r>
      <w:r w:rsidR="00716823">
        <w:rPr>
          <w:rFonts w:hint="eastAsia"/>
          <w:sz w:val="18"/>
          <w:szCs w:val="18"/>
        </w:rPr>
        <w:t>、可视分析</w:t>
      </w:r>
    </w:p>
    <w:p w14:paraId="08D25ECB" w14:textId="7E880E9F" w:rsidR="00FE07BA" w:rsidRDefault="00A27FC3" w:rsidP="00766C4F">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hint="eastAsia"/>
          <w:sz w:val="28"/>
          <w:szCs w:val="28"/>
        </w:rPr>
        <w:t>引言</w:t>
      </w:r>
    </w:p>
    <w:p w14:paraId="2DA8880F" w14:textId="6BF08252" w:rsidR="00694CAF" w:rsidRPr="00694CAF" w:rsidRDefault="00694CAF" w:rsidP="000E78A7">
      <w:pPr>
        <w:spacing w:line="400" w:lineRule="exact"/>
        <w:ind w:firstLineChars="200" w:firstLine="420"/>
        <w:rPr>
          <w:color w:val="000000" w:themeColor="text1"/>
          <w:szCs w:val="24"/>
        </w:rPr>
      </w:pPr>
      <w:r w:rsidRPr="00694CAF">
        <w:rPr>
          <w:rFonts w:hint="eastAsia"/>
          <w:color w:val="000000" w:themeColor="text1"/>
          <w:szCs w:val="24"/>
        </w:rPr>
        <w:lastRenderedPageBreak/>
        <w:t>随着</w:t>
      </w:r>
      <w:r w:rsidRPr="00694CAF">
        <w:rPr>
          <w:color w:val="000000" w:themeColor="text1"/>
          <w:szCs w:val="24"/>
        </w:rPr>
        <w:t>数据的采集手段</w:t>
      </w:r>
      <w:r w:rsidRPr="00694CAF">
        <w:rPr>
          <w:rFonts w:hint="eastAsia"/>
          <w:color w:val="000000" w:themeColor="text1"/>
          <w:szCs w:val="24"/>
        </w:rPr>
        <w:t>成熟与</w:t>
      </w:r>
      <w:r w:rsidRPr="00694CAF">
        <w:rPr>
          <w:color w:val="000000" w:themeColor="text1"/>
          <w:szCs w:val="24"/>
        </w:rPr>
        <w:t>多样化，</w:t>
      </w:r>
      <w:r w:rsidR="000A4C01">
        <w:rPr>
          <w:rFonts w:hint="eastAsia"/>
          <w:color w:val="000000" w:themeColor="text1"/>
          <w:szCs w:val="24"/>
        </w:rPr>
        <w:t>包括</w:t>
      </w:r>
      <w:r w:rsidRPr="00694CAF">
        <w:rPr>
          <w:rFonts w:hint="eastAsia"/>
          <w:color w:val="000000" w:themeColor="text1"/>
          <w:szCs w:val="24"/>
        </w:rPr>
        <w:t>个人</w:t>
      </w:r>
      <w:r w:rsidR="006639C4">
        <w:rPr>
          <w:rFonts w:hint="eastAsia"/>
          <w:color w:val="000000" w:themeColor="text1"/>
          <w:szCs w:val="24"/>
        </w:rPr>
        <w:t>智能</w:t>
      </w:r>
      <w:r w:rsidRPr="00694CAF">
        <w:rPr>
          <w:rFonts w:hint="eastAsia"/>
          <w:color w:val="000000" w:themeColor="text1"/>
          <w:szCs w:val="24"/>
        </w:rPr>
        <w:t>设备、</w:t>
      </w:r>
      <w:r w:rsidRPr="00694CAF">
        <w:rPr>
          <w:color w:val="000000" w:themeColor="text1"/>
          <w:szCs w:val="24"/>
        </w:rPr>
        <w:t>浮动车</w:t>
      </w:r>
      <w:r w:rsidRPr="00694CAF">
        <w:rPr>
          <w:rFonts w:hint="eastAsia"/>
          <w:color w:val="000000" w:themeColor="text1"/>
          <w:szCs w:val="24"/>
        </w:rPr>
        <w:t>GPS</w:t>
      </w:r>
      <w:r w:rsidRPr="00694CAF">
        <w:rPr>
          <w:rFonts w:hint="eastAsia"/>
          <w:color w:val="000000" w:themeColor="text1"/>
          <w:szCs w:val="24"/>
        </w:rPr>
        <w:t>、物联网</w:t>
      </w:r>
      <w:r w:rsidRPr="00694CAF">
        <w:rPr>
          <w:color w:val="000000" w:themeColor="text1"/>
          <w:szCs w:val="24"/>
        </w:rPr>
        <w:t>、</w:t>
      </w:r>
      <w:r w:rsidRPr="00694CAF">
        <w:rPr>
          <w:rFonts w:hint="eastAsia"/>
          <w:color w:val="000000" w:themeColor="text1"/>
          <w:szCs w:val="24"/>
        </w:rPr>
        <w:t>社交媒体</w:t>
      </w:r>
      <w:r w:rsidR="00685A78">
        <w:rPr>
          <w:color w:val="000000" w:themeColor="text1"/>
          <w:szCs w:val="24"/>
        </w:rPr>
        <w:t>等</w:t>
      </w:r>
      <w:r w:rsidRPr="00694CAF">
        <w:rPr>
          <w:color w:val="000000" w:themeColor="text1"/>
          <w:szCs w:val="24"/>
        </w:rPr>
        <w:t>数据源</w:t>
      </w:r>
      <w:r w:rsidRPr="00694CAF">
        <w:rPr>
          <w:rFonts w:hint="eastAsia"/>
          <w:color w:val="000000" w:themeColor="text1"/>
          <w:szCs w:val="24"/>
        </w:rPr>
        <w:t>日益</w:t>
      </w:r>
      <w:r w:rsidRPr="00694CAF">
        <w:rPr>
          <w:color w:val="000000" w:themeColor="text1"/>
          <w:szCs w:val="24"/>
        </w:rPr>
        <w:t>丰富</w:t>
      </w:r>
      <w:r w:rsidR="000A4C01">
        <w:rPr>
          <w:rFonts w:hint="eastAsia"/>
          <w:color w:val="000000" w:themeColor="text1"/>
          <w:szCs w:val="24"/>
        </w:rPr>
        <w:t>，采集数据量爆炸式增长</w:t>
      </w:r>
      <w:r w:rsidRPr="00694CAF">
        <w:rPr>
          <w:color w:val="000000" w:themeColor="text1"/>
          <w:szCs w:val="24"/>
        </w:rPr>
        <w:t>。这些体量巨大、</w:t>
      </w:r>
      <w:r w:rsidRPr="00694CAF">
        <w:rPr>
          <w:rFonts w:hint="eastAsia"/>
          <w:color w:val="000000" w:themeColor="text1"/>
          <w:szCs w:val="24"/>
        </w:rPr>
        <w:t>流式生成</w:t>
      </w:r>
      <w:r w:rsidRPr="00694CAF">
        <w:rPr>
          <w:color w:val="000000" w:themeColor="text1"/>
          <w:szCs w:val="24"/>
        </w:rPr>
        <w:t>、类型众多、价值蕴含的大数据，兼具时空和高维特征</w:t>
      </w:r>
      <w:r w:rsidR="005531F1" w:rsidRPr="004F38B9">
        <w:rPr>
          <w:color w:val="000000" w:themeColor="text1"/>
          <w:szCs w:val="24"/>
          <w:vertAlign w:val="superscript"/>
        </w:rPr>
        <w:t>[1]</w:t>
      </w:r>
      <w:r w:rsidRPr="00694CAF">
        <w:rPr>
          <w:color w:val="000000" w:themeColor="text1"/>
          <w:szCs w:val="24"/>
        </w:rPr>
        <w:t>。时空特征，是指数据都带有空间位置和时间标签或者能体现</w:t>
      </w:r>
      <w:r w:rsidR="00347D5F">
        <w:rPr>
          <w:rFonts w:hint="eastAsia"/>
          <w:color w:val="000000" w:themeColor="text1"/>
          <w:szCs w:val="24"/>
        </w:rPr>
        <w:t>时空位置</w:t>
      </w:r>
      <w:r w:rsidRPr="00694CAF">
        <w:rPr>
          <w:color w:val="000000" w:themeColor="text1"/>
          <w:szCs w:val="24"/>
        </w:rPr>
        <w:t>的属性</w:t>
      </w:r>
      <w:r w:rsidR="00347D5F">
        <w:rPr>
          <w:rFonts w:hint="eastAsia"/>
          <w:color w:val="000000" w:themeColor="text1"/>
          <w:szCs w:val="24"/>
        </w:rPr>
        <w:t>字段</w:t>
      </w:r>
      <w:r w:rsidRPr="00694CAF">
        <w:rPr>
          <w:color w:val="000000" w:themeColor="text1"/>
          <w:szCs w:val="24"/>
        </w:rPr>
        <w:t>；高维特征，是指数据</w:t>
      </w:r>
      <w:r w:rsidR="00D9403E">
        <w:rPr>
          <w:rFonts w:hint="eastAsia"/>
          <w:color w:val="000000" w:themeColor="text1"/>
          <w:szCs w:val="24"/>
        </w:rPr>
        <w:t>常</w:t>
      </w:r>
      <w:r w:rsidRPr="00694CAF">
        <w:rPr>
          <w:rFonts w:hint="eastAsia"/>
          <w:color w:val="000000" w:themeColor="text1"/>
          <w:szCs w:val="24"/>
        </w:rPr>
        <w:t>包含</w:t>
      </w:r>
      <w:r w:rsidRPr="00694CAF">
        <w:rPr>
          <w:color w:val="000000" w:themeColor="text1"/>
          <w:szCs w:val="24"/>
        </w:rPr>
        <w:t>多个</w:t>
      </w:r>
      <w:r w:rsidR="00D9403E">
        <w:rPr>
          <w:rFonts w:hint="eastAsia"/>
          <w:color w:val="000000" w:themeColor="text1"/>
          <w:szCs w:val="24"/>
        </w:rPr>
        <w:t>特征</w:t>
      </w:r>
      <w:r w:rsidRPr="00694CAF">
        <w:rPr>
          <w:color w:val="000000" w:themeColor="text1"/>
          <w:szCs w:val="24"/>
        </w:rPr>
        <w:t>属性，而这些属性所能反映出的信息规律往往</w:t>
      </w:r>
      <w:r w:rsidR="00D9403E">
        <w:rPr>
          <w:rFonts w:hint="eastAsia"/>
          <w:color w:val="000000" w:themeColor="text1"/>
          <w:szCs w:val="24"/>
        </w:rPr>
        <w:t>更具研究价值</w:t>
      </w:r>
      <w:r w:rsidRPr="00694CAF">
        <w:rPr>
          <w:color w:val="000000" w:themeColor="text1"/>
          <w:szCs w:val="24"/>
        </w:rPr>
        <w:t>，例如广泛应用的</w:t>
      </w:r>
      <w:r w:rsidRPr="00694CAF">
        <w:rPr>
          <w:color w:val="000000" w:themeColor="text1"/>
          <w:szCs w:val="24"/>
        </w:rPr>
        <w:t>POI</w:t>
      </w:r>
      <w:r w:rsidR="001624ED">
        <w:rPr>
          <w:rFonts w:hint="eastAsia"/>
          <w:color w:val="000000" w:themeColor="text1"/>
          <w:szCs w:val="24"/>
        </w:rPr>
        <w:t>点</w:t>
      </w:r>
      <w:r w:rsidRPr="00694CAF">
        <w:rPr>
          <w:color w:val="000000" w:themeColor="text1"/>
          <w:szCs w:val="24"/>
        </w:rPr>
        <w:t>数据。</w:t>
      </w:r>
      <w:r w:rsidRPr="00694CAF">
        <w:rPr>
          <w:color w:val="000000" w:themeColor="text1"/>
          <w:szCs w:val="24"/>
        </w:rPr>
        <w:t xml:space="preserve">   </w:t>
      </w:r>
    </w:p>
    <w:p w14:paraId="357880EA" w14:textId="39ADC46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可视化是</w:t>
      </w:r>
      <w:r w:rsidR="001B632F">
        <w:rPr>
          <w:rFonts w:hint="eastAsia"/>
          <w:color w:val="000000" w:themeColor="text1"/>
          <w:szCs w:val="24"/>
        </w:rPr>
        <w:t>时空</w:t>
      </w:r>
      <w:r w:rsidR="001B632F" w:rsidRPr="00694CAF">
        <w:rPr>
          <w:color w:val="000000" w:themeColor="text1"/>
          <w:szCs w:val="24"/>
        </w:rPr>
        <w:t>大数据分析</w:t>
      </w:r>
      <w:r w:rsidRPr="00694CAF">
        <w:rPr>
          <w:color w:val="000000" w:themeColor="text1"/>
          <w:szCs w:val="24"/>
        </w:rPr>
        <w:t>挖掘的一种重要步骤和手段，其能够直白地反映出数据中蕴含的模式和规律。随着数据规模的不断增大，</w:t>
      </w:r>
      <w:r w:rsidR="001B632F">
        <w:rPr>
          <w:rFonts w:hint="eastAsia"/>
          <w:color w:val="000000" w:themeColor="text1"/>
          <w:szCs w:val="24"/>
        </w:rPr>
        <w:t>现有</w:t>
      </w:r>
      <w:r w:rsidRPr="00694CAF">
        <w:rPr>
          <w:color w:val="000000" w:themeColor="text1"/>
          <w:szCs w:val="24"/>
        </w:rPr>
        <w:t>数据可视化方法和工具</w:t>
      </w:r>
      <w:r w:rsidRPr="00694CAF">
        <w:rPr>
          <w:rFonts w:hint="eastAsia"/>
          <w:color w:val="000000" w:themeColor="text1"/>
          <w:szCs w:val="24"/>
        </w:rPr>
        <w:t>越来越不适应</w:t>
      </w:r>
      <w:r w:rsidRPr="00694CAF">
        <w:rPr>
          <w:color w:val="000000" w:themeColor="text1"/>
          <w:szCs w:val="24"/>
        </w:rPr>
        <w:t>。以点状数据</w:t>
      </w:r>
      <w:r w:rsidRPr="00694CAF">
        <w:rPr>
          <w:rFonts w:hint="eastAsia"/>
          <w:color w:val="000000" w:themeColor="text1"/>
          <w:szCs w:val="24"/>
        </w:rPr>
        <w:t>可视化</w:t>
      </w:r>
      <w:r w:rsidRPr="00694CAF">
        <w:rPr>
          <w:color w:val="000000" w:themeColor="text1"/>
          <w:szCs w:val="24"/>
        </w:rPr>
        <w:t>为例，</w:t>
      </w:r>
      <w:r w:rsidRPr="00694CAF">
        <w:rPr>
          <w:rFonts w:hint="eastAsia"/>
          <w:color w:val="000000" w:themeColor="text1"/>
          <w:szCs w:val="24"/>
        </w:rPr>
        <w:t>如果</w:t>
      </w:r>
      <w:r w:rsidR="00A61E88">
        <w:rPr>
          <w:rFonts w:hint="eastAsia"/>
          <w:color w:val="000000" w:themeColor="text1"/>
          <w:szCs w:val="24"/>
        </w:rPr>
        <w:t>常规</w:t>
      </w:r>
      <w:r w:rsidRPr="00694CAF">
        <w:rPr>
          <w:rFonts w:hint="eastAsia"/>
          <w:color w:val="000000" w:themeColor="text1"/>
          <w:szCs w:val="24"/>
        </w:rPr>
        <w:t>逐</w:t>
      </w:r>
      <w:r w:rsidRPr="00694CAF">
        <w:rPr>
          <w:color w:val="000000" w:themeColor="text1"/>
          <w:szCs w:val="24"/>
        </w:rPr>
        <w:t>点可视化，海量的数据</w:t>
      </w:r>
      <w:r w:rsidRPr="00694CAF">
        <w:rPr>
          <w:rFonts w:hint="eastAsia"/>
          <w:color w:val="000000" w:themeColor="text1"/>
          <w:szCs w:val="24"/>
        </w:rPr>
        <w:t>点</w:t>
      </w:r>
      <w:r w:rsidRPr="00694CAF">
        <w:rPr>
          <w:color w:val="000000" w:themeColor="text1"/>
          <w:szCs w:val="24"/>
        </w:rPr>
        <w:t>不但容易造成</w:t>
      </w:r>
      <w:r w:rsidRPr="00694CAF">
        <w:rPr>
          <w:rFonts w:hint="eastAsia"/>
          <w:color w:val="000000" w:themeColor="text1"/>
          <w:szCs w:val="24"/>
        </w:rPr>
        <w:t>彼此</w:t>
      </w:r>
      <w:r w:rsidRPr="00694CAF">
        <w:rPr>
          <w:color w:val="000000" w:themeColor="text1"/>
          <w:szCs w:val="24"/>
        </w:rPr>
        <w:t>堆叠</w:t>
      </w:r>
      <w:r w:rsidR="000A1B1A">
        <w:rPr>
          <w:rFonts w:hint="eastAsia"/>
          <w:color w:val="000000" w:themeColor="text1"/>
          <w:szCs w:val="24"/>
        </w:rPr>
        <w:t>压</w:t>
      </w:r>
      <w:r w:rsidRPr="00694CAF">
        <w:rPr>
          <w:color w:val="000000" w:themeColor="text1"/>
          <w:szCs w:val="24"/>
        </w:rPr>
        <w:t>盖，</w:t>
      </w:r>
      <w:r w:rsidR="000A1B1A">
        <w:rPr>
          <w:rFonts w:hint="eastAsia"/>
          <w:color w:val="000000" w:themeColor="text1"/>
          <w:szCs w:val="24"/>
        </w:rPr>
        <w:t>超出</w:t>
      </w:r>
      <w:r w:rsidRPr="00694CAF">
        <w:rPr>
          <w:color w:val="000000" w:themeColor="text1"/>
          <w:szCs w:val="24"/>
        </w:rPr>
        <w:t>用户感知能力，</w:t>
      </w:r>
      <w:r w:rsidR="00E51B96">
        <w:rPr>
          <w:color w:val="000000" w:themeColor="text1"/>
          <w:szCs w:val="24"/>
        </w:rPr>
        <w:t>加之硬件设施负载有限</w:t>
      </w:r>
      <w:r w:rsidRPr="00694CAF">
        <w:rPr>
          <w:color w:val="000000" w:themeColor="text1"/>
          <w:szCs w:val="24"/>
        </w:rPr>
        <w:t>导致</w:t>
      </w:r>
      <w:r w:rsidR="00940165">
        <w:rPr>
          <w:rFonts w:hint="eastAsia"/>
          <w:color w:val="000000" w:themeColor="text1"/>
          <w:szCs w:val="24"/>
        </w:rPr>
        <w:t>可视化效率</w:t>
      </w:r>
      <w:r w:rsidRPr="00694CAF">
        <w:rPr>
          <w:color w:val="000000" w:themeColor="text1"/>
          <w:szCs w:val="24"/>
        </w:rPr>
        <w:t>不佳。现有</w:t>
      </w:r>
      <w:r w:rsidR="00D12BC0">
        <w:rPr>
          <w:rFonts w:hint="eastAsia"/>
          <w:color w:val="000000" w:themeColor="text1"/>
          <w:szCs w:val="24"/>
        </w:rPr>
        <w:t>时空</w:t>
      </w:r>
      <w:r w:rsidRPr="00694CAF">
        <w:rPr>
          <w:color w:val="000000" w:themeColor="text1"/>
          <w:szCs w:val="24"/>
        </w:rPr>
        <w:t>大数据可视化解决方案，一是采用高性能硬件环境提升可视化效率，二是基于预处理中间结果可视化方案。前者往往硬件成本代价不菲，内外存空间消耗巨大</w:t>
      </w:r>
      <w:r w:rsidRPr="00694CAF">
        <w:rPr>
          <w:rFonts w:hint="eastAsia"/>
          <w:color w:val="000000" w:themeColor="text1"/>
          <w:szCs w:val="24"/>
        </w:rPr>
        <w:t>；</w:t>
      </w:r>
      <w:r w:rsidRPr="00694CAF">
        <w:rPr>
          <w:color w:val="000000" w:themeColor="text1"/>
          <w:szCs w:val="24"/>
        </w:rPr>
        <w:t>后者将结构化的数据</w:t>
      </w:r>
      <w:r w:rsidRPr="00694CAF">
        <w:rPr>
          <w:rFonts w:hint="eastAsia"/>
          <w:color w:val="000000" w:themeColor="text1"/>
          <w:szCs w:val="24"/>
        </w:rPr>
        <w:t>进行变换处理，</w:t>
      </w:r>
      <w:r w:rsidRPr="00694CAF">
        <w:rPr>
          <w:color w:val="000000" w:themeColor="text1"/>
          <w:szCs w:val="24"/>
        </w:rPr>
        <w:t>映射为</w:t>
      </w:r>
      <w:r w:rsidRPr="00694CAF">
        <w:rPr>
          <w:rFonts w:hint="eastAsia"/>
          <w:color w:val="000000" w:themeColor="text1"/>
          <w:szCs w:val="24"/>
        </w:rPr>
        <w:t>另一种相同或相近易表达的</w:t>
      </w:r>
      <w:r w:rsidRPr="00694CAF">
        <w:rPr>
          <w:color w:val="000000" w:themeColor="text1"/>
          <w:szCs w:val="24"/>
        </w:rPr>
        <w:t>可视化元素，然后通过视图变换将</w:t>
      </w:r>
      <w:r w:rsidR="00C22333">
        <w:rPr>
          <w:rFonts w:hint="eastAsia"/>
          <w:color w:val="000000" w:themeColor="text1"/>
          <w:szCs w:val="24"/>
        </w:rPr>
        <w:t>中间</w:t>
      </w:r>
      <w:r w:rsidRPr="00694CAF">
        <w:rPr>
          <w:color w:val="000000" w:themeColor="text1"/>
          <w:szCs w:val="24"/>
        </w:rPr>
        <w:t>可视化结构根据位置、比例、大小等做可视化输出</w:t>
      </w:r>
      <w:r w:rsidRPr="004F38B9">
        <w:rPr>
          <w:color w:val="000000" w:themeColor="text1"/>
          <w:szCs w:val="24"/>
          <w:vertAlign w:val="superscript"/>
        </w:rPr>
        <w:t>[</w:t>
      </w:r>
      <w:r w:rsidR="004F38B9">
        <w:rPr>
          <w:color w:val="000000" w:themeColor="text1"/>
          <w:szCs w:val="24"/>
          <w:vertAlign w:val="superscript"/>
        </w:rPr>
        <w:t>2</w:t>
      </w:r>
      <w:r w:rsidRPr="004F38B9">
        <w:rPr>
          <w:color w:val="000000" w:themeColor="text1"/>
          <w:szCs w:val="24"/>
          <w:vertAlign w:val="superscript"/>
        </w:rPr>
        <w:t>]</w:t>
      </w:r>
      <w:r w:rsidRPr="00694CAF">
        <w:rPr>
          <w:rFonts w:hint="eastAsia"/>
          <w:color w:val="000000" w:themeColor="text1"/>
          <w:szCs w:val="24"/>
        </w:rPr>
        <w:t>。</w:t>
      </w:r>
      <w:r w:rsidR="00C22333">
        <w:rPr>
          <w:rFonts w:hint="eastAsia"/>
          <w:color w:val="000000" w:themeColor="text1"/>
          <w:szCs w:val="24"/>
        </w:rPr>
        <w:t>但</w:t>
      </w:r>
      <w:r w:rsidRPr="00694CAF">
        <w:rPr>
          <w:rFonts w:hint="eastAsia"/>
          <w:color w:val="000000" w:themeColor="text1"/>
          <w:szCs w:val="24"/>
        </w:rPr>
        <w:t>这些</w:t>
      </w:r>
      <w:r w:rsidR="001C32B7">
        <w:rPr>
          <w:rFonts w:hint="eastAsia"/>
          <w:color w:val="000000" w:themeColor="text1"/>
          <w:szCs w:val="24"/>
        </w:rPr>
        <w:t>现有</w:t>
      </w:r>
      <w:r w:rsidRPr="00694CAF">
        <w:rPr>
          <w:color w:val="000000" w:themeColor="text1"/>
          <w:szCs w:val="24"/>
        </w:rPr>
        <w:t>方案对大数据的时空、高维特征支持不够，</w:t>
      </w:r>
      <w:r w:rsidRPr="00694CAF">
        <w:rPr>
          <w:rFonts w:hint="eastAsia"/>
          <w:color w:val="000000" w:themeColor="text1"/>
          <w:szCs w:val="24"/>
        </w:rPr>
        <w:t>尤其</w:t>
      </w:r>
      <w:r w:rsidRPr="00694CAF">
        <w:rPr>
          <w:color w:val="000000" w:themeColor="text1"/>
          <w:szCs w:val="24"/>
        </w:rPr>
        <w:t>难以</w:t>
      </w:r>
      <w:r w:rsidR="001C32B7" w:rsidRPr="00694CAF">
        <w:rPr>
          <w:rFonts w:hint="eastAsia"/>
          <w:color w:val="000000" w:themeColor="text1"/>
          <w:szCs w:val="24"/>
        </w:rPr>
        <w:t>发挥分布式</w:t>
      </w:r>
      <w:r w:rsidR="001C32B7">
        <w:rPr>
          <w:rFonts w:hint="eastAsia"/>
          <w:color w:val="000000" w:themeColor="text1"/>
          <w:szCs w:val="24"/>
        </w:rPr>
        <w:t>高</w:t>
      </w:r>
      <w:r w:rsidRPr="00694CAF">
        <w:rPr>
          <w:color w:val="000000" w:themeColor="text1"/>
          <w:szCs w:val="24"/>
        </w:rPr>
        <w:t>扩展</w:t>
      </w:r>
      <w:r w:rsidR="001C32B7">
        <w:rPr>
          <w:rFonts w:hint="eastAsia"/>
          <w:color w:val="000000" w:themeColor="text1"/>
          <w:szCs w:val="24"/>
        </w:rPr>
        <w:t>性</w:t>
      </w:r>
      <w:r w:rsidRPr="00694CAF">
        <w:rPr>
          <w:rFonts w:hint="eastAsia"/>
          <w:color w:val="000000" w:themeColor="text1"/>
          <w:szCs w:val="24"/>
        </w:rPr>
        <w:t>的优势</w:t>
      </w:r>
      <w:r w:rsidRPr="00694CAF">
        <w:rPr>
          <w:color w:val="000000" w:themeColor="text1"/>
          <w:szCs w:val="24"/>
        </w:rPr>
        <w:t>。</w:t>
      </w:r>
      <w:r w:rsidR="00F46A9E">
        <w:rPr>
          <w:rFonts w:hint="eastAsia"/>
          <w:color w:val="000000" w:themeColor="text1"/>
          <w:szCs w:val="24"/>
        </w:rPr>
        <w:t>因此</w:t>
      </w:r>
      <w:r w:rsidRPr="00694CAF">
        <w:rPr>
          <w:color w:val="000000" w:themeColor="text1"/>
          <w:szCs w:val="24"/>
        </w:rPr>
        <w:t>，如何高效渲染、表达时空大数据的可视化内容，兼顾大数据的高维度信息，使人们能直观地感受其折射的信息内容，</w:t>
      </w:r>
      <w:r w:rsidRPr="00694CAF">
        <w:rPr>
          <w:rFonts w:hint="eastAsia"/>
          <w:color w:val="000000" w:themeColor="text1"/>
          <w:szCs w:val="24"/>
        </w:rPr>
        <w:t>同时能充分利用到集群分布式处理的长处，</w:t>
      </w:r>
      <w:r w:rsidRPr="00694CAF">
        <w:rPr>
          <w:color w:val="000000" w:themeColor="text1"/>
          <w:szCs w:val="24"/>
        </w:rPr>
        <w:t>是时空大数据可视化研究的一大难点。</w:t>
      </w:r>
    </w:p>
    <w:p w14:paraId="6AF66633" w14:textId="489FDFC8" w:rsidR="00694CAF" w:rsidRPr="00694CAF" w:rsidRDefault="00694CAF" w:rsidP="000E78A7">
      <w:pPr>
        <w:spacing w:line="400" w:lineRule="exact"/>
        <w:ind w:firstLineChars="200" w:firstLine="420"/>
        <w:rPr>
          <w:color w:val="000000" w:themeColor="text1"/>
          <w:szCs w:val="24"/>
        </w:rPr>
      </w:pPr>
      <w:r w:rsidRPr="00694CAF">
        <w:rPr>
          <w:color w:val="000000" w:themeColor="text1"/>
          <w:szCs w:val="24"/>
        </w:rPr>
        <w:t>针对</w:t>
      </w:r>
      <w:r w:rsidRPr="00694CAF">
        <w:rPr>
          <w:rFonts w:hint="eastAsia"/>
          <w:color w:val="000000" w:themeColor="text1"/>
          <w:szCs w:val="24"/>
        </w:rPr>
        <w:t>上述</w:t>
      </w:r>
      <w:r w:rsidRPr="00694CAF">
        <w:rPr>
          <w:color w:val="000000" w:themeColor="text1"/>
          <w:szCs w:val="24"/>
        </w:rPr>
        <w:t>问题，本文以</w:t>
      </w:r>
      <w:r w:rsidR="00847557">
        <w:rPr>
          <w:rFonts w:hint="eastAsia"/>
          <w:color w:val="000000" w:themeColor="text1"/>
          <w:szCs w:val="24"/>
        </w:rPr>
        <w:t>时空</w:t>
      </w:r>
      <w:r w:rsidRPr="00694CAF">
        <w:rPr>
          <w:color w:val="000000" w:themeColor="text1"/>
          <w:szCs w:val="24"/>
        </w:rPr>
        <w:t>点</w:t>
      </w:r>
      <w:r w:rsidR="00847557">
        <w:rPr>
          <w:rFonts w:hint="eastAsia"/>
          <w:color w:val="000000" w:themeColor="text1"/>
          <w:szCs w:val="24"/>
        </w:rPr>
        <w:t>类型</w:t>
      </w:r>
      <w:r w:rsidRPr="00694CAF">
        <w:rPr>
          <w:color w:val="000000" w:themeColor="text1"/>
          <w:szCs w:val="24"/>
        </w:rPr>
        <w:t>数据（如出租车点位数据、签到数据等）为可视化对象，提出</w:t>
      </w:r>
      <w:r w:rsidR="007F02B0">
        <w:rPr>
          <w:rFonts w:hint="eastAsia"/>
          <w:color w:val="000000" w:themeColor="text1"/>
          <w:szCs w:val="24"/>
        </w:rPr>
        <w:t>了</w:t>
      </w:r>
      <w:r w:rsidRPr="00694CAF">
        <w:rPr>
          <w:color w:val="000000" w:themeColor="text1"/>
          <w:szCs w:val="24"/>
        </w:rPr>
        <w:t>一种多维度聚合金字塔数据组织模型，兼顾时空和多维度属性以及地图</w:t>
      </w:r>
      <w:r w:rsidR="008D328D">
        <w:rPr>
          <w:rFonts w:hint="eastAsia"/>
          <w:color w:val="000000" w:themeColor="text1"/>
          <w:szCs w:val="24"/>
        </w:rPr>
        <w:t>显示</w:t>
      </w:r>
      <w:r w:rsidRPr="00694CAF">
        <w:rPr>
          <w:color w:val="000000" w:themeColor="text1"/>
          <w:szCs w:val="24"/>
        </w:rPr>
        <w:t>的层级尺度，</w:t>
      </w:r>
      <w:r w:rsidR="003C3147">
        <w:rPr>
          <w:rFonts w:hint="eastAsia"/>
          <w:color w:val="000000" w:themeColor="text1"/>
          <w:szCs w:val="24"/>
        </w:rPr>
        <w:t>并</w:t>
      </w:r>
      <w:r w:rsidRPr="00694CAF">
        <w:rPr>
          <w:color w:val="000000" w:themeColor="text1"/>
          <w:szCs w:val="24"/>
        </w:rPr>
        <w:t>设计</w:t>
      </w:r>
      <w:r w:rsidR="003C3147">
        <w:rPr>
          <w:rFonts w:hint="eastAsia"/>
          <w:color w:val="000000" w:themeColor="text1"/>
          <w:szCs w:val="24"/>
        </w:rPr>
        <w:t>实现了</w:t>
      </w:r>
      <w:r w:rsidRPr="00694CAF">
        <w:rPr>
          <w:color w:val="000000" w:themeColor="text1"/>
          <w:szCs w:val="24"/>
        </w:rPr>
        <w:t>一套面向</w:t>
      </w:r>
      <w:r w:rsidR="008D328D">
        <w:rPr>
          <w:rFonts w:hint="eastAsia"/>
          <w:color w:val="000000" w:themeColor="text1"/>
          <w:szCs w:val="24"/>
        </w:rPr>
        <w:t>此类</w:t>
      </w:r>
      <w:r w:rsidRPr="00694CAF">
        <w:rPr>
          <w:color w:val="000000" w:themeColor="text1"/>
          <w:szCs w:val="24"/>
        </w:rPr>
        <w:t>时空大数据的开源可视化框架，</w:t>
      </w:r>
      <w:r w:rsidR="00F72DB8">
        <w:rPr>
          <w:rFonts w:hint="eastAsia"/>
          <w:color w:val="000000" w:themeColor="text1"/>
          <w:szCs w:val="24"/>
        </w:rPr>
        <w:t>从而</w:t>
      </w:r>
      <w:r w:rsidRPr="00694CAF">
        <w:rPr>
          <w:color w:val="000000" w:themeColor="text1"/>
          <w:szCs w:val="24"/>
        </w:rPr>
        <w:t>解决</w:t>
      </w:r>
      <w:r w:rsidR="00436558">
        <w:rPr>
          <w:rFonts w:hint="eastAsia"/>
          <w:color w:val="000000" w:themeColor="text1"/>
          <w:szCs w:val="24"/>
        </w:rPr>
        <w:t>了</w:t>
      </w:r>
      <w:r w:rsidRPr="00694CAF">
        <w:rPr>
          <w:color w:val="000000" w:themeColor="text1"/>
          <w:szCs w:val="24"/>
        </w:rPr>
        <w:t>大数据可视化时扩展性不佳、查询性能低、时空</w:t>
      </w:r>
      <w:r w:rsidRPr="00694CAF">
        <w:rPr>
          <w:color w:val="000000" w:themeColor="text1"/>
          <w:szCs w:val="24"/>
        </w:rPr>
        <w:t>/</w:t>
      </w:r>
      <w:r w:rsidRPr="00694CAF">
        <w:rPr>
          <w:color w:val="000000" w:themeColor="text1"/>
          <w:szCs w:val="24"/>
        </w:rPr>
        <w:t>高维支撑不足的难题，</w:t>
      </w:r>
      <w:r w:rsidR="00F72DB8">
        <w:rPr>
          <w:rFonts w:hint="eastAsia"/>
          <w:color w:val="000000" w:themeColor="text1"/>
          <w:szCs w:val="24"/>
        </w:rPr>
        <w:t>实现</w:t>
      </w:r>
      <w:r w:rsidRPr="00694CAF">
        <w:rPr>
          <w:color w:val="000000" w:themeColor="text1"/>
          <w:szCs w:val="24"/>
        </w:rPr>
        <w:t>快速查询可视化的效果。</w:t>
      </w:r>
    </w:p>
    <w:p w14:paraId="5362EAA2" w14:textId="2633BCF2" w:rsidR="00A27FC3" w:rsidRDefault="00050412" w:rsidP="00766C4F">
      <w:pPr>
        <w:pStyle w:val="1"/>
        <w:keepNext w:val="0"/>
        <w:keepLines w:val="0"/>
        <w:numPr>
          <w:ilvl w:val="0"/>
          <w:numId w:val="9"/>
        </w:numPr>
        <w:spacing w:before="0" w:after="0"/>
        <w:rPr>
          <w:rFonts w:ascii="Times New Roman" w:hAnsi="Times New Roman"/>
          <w:sz w:val="28"/>
          <w:szCs w:val="28"/>
        </w:rPr>
      </w:pPr>
      <w:r>
        <w:rPr>
          <w:rFonts w:ascii="Times New Roman" w:hAnsi="Times New Roman" w:hint="eastAsia"/>
          <w:sz w:val="28"/>
          <w:szCs w:val="28"/>
        </w:rPr>
        <w:t>相关工作</w:t>
      </w:r>
    </w:p>
    <w:p w14:paraId="14F770B9" w14:textId="4EB53C3A" w:rsidR="00C3699A" w:rsidRPr="00C3699A" w:rsidRDefault="00E9772F" w:rsidP="001F356C">
      <w:pPr>
        <w:spacing w:line="400" w:lineRule="exact"/>
        <w:ind w:firstLineChars="200" w:firstLine="420"/>
        <w:rPr>
          <w:color w:val="000000" w:themeColor="text1"/>
          <w:szCs w:val="24"/>
        </w:rPr>
      </w:pPr>
      <w:r>
        <w:rPr>
          <w:rFonts w:hint="eastAsia"/>
          <w:color w:val="000000" w:themeColor="text1"/>
          <w:szCs w:val="24"/>
        </w:rPr>
        <w:t>数据</w:t>
      </w:r>
      <w:r w:rsidR="008248BE" w:rsidRPr="004C4B39">
        <w:rPr>
          <w:rFonts w:hint="eastAsia"/>
          <w:color w:val="000000" w:themeColor="text1"/>
          <w:szCs w:val="24"/>
        </w:rPr>
        <w:t>可视化已经经历了</w:t>
      </w:r>
      <w:r w:rsidR="00FC5A55" w:rsidRPr="004C4B39">
        <w:rPr>
          <w:rFonts w:hint="eastAsia"/>
          <w:color w:val="000000" w:themeColor="text1"/>
          <w:szCs w:val="24"/>
        </w:rPr>
        <w:t>几十年</w:t>
      </w:r>
      <w:r w:rsidR="000A5C55" w:rsidRPr="004C4B39">
        <w:rPr>
          <w:rFonts w:hint="eastAsia"/>
          <w:color w:val="000000" w:themeColor="text1"/>
          <w:szCs w:val="24"/>
        </w:rPr>
        <w:t>发展历程</w:t>
      </w:r>
      <w:r>
        <w:rPr>
          <w:rFonts w:hint="eastAsia"/>
          <w:color w:val="000000" w:themeColor="text1"/>
          <w:szCs w:val="24"/>
        </w:rPr>
        <w:t>，</w:t>
      </w:r>
      <w:r w:rsidR="00B774AA" w:rsidRPr="004C4B39">
        <w:rPr>
          <w:rFonts w:hint="eastAsia"/>
          <w:color w:val="000000" w:themeColor="text1"/>
          <w:szCs w:val="24"/>
        </w:rPr>
        <w:t>而随着大数据时代</w:t>
      </w:r>
      <w:r w:rsidR="00F36D42" w:rsidRPr="004C4B39">
        <w:rPr>
          <w:rFonts w:hint="eastAsia"/>
          <w:color w:val="000000" w:themeColor="text1"/>
          <w:szCs w:val="24"/>
        </w:rPr>
        <w:t>到来</w:t>
      </w:r>
      <w:r w:rsidR="00B774AA" w:rsidRPr="004C4B39">
        <w:rPr>
          <w:rFonts w:hint="eastAsia"/>
          <w:color w:val="000000" w:themeColor="text1"/>
          <w:szCs w:val="24"/>
        </w:rPr>
        <w:t>，计算</w:t>
      </w:r>
      <w:r>
        <w:rPr>
          <w:rFonts w:hint="eastAsia"/>
          <w:color w:val="000000" w:themeColor="text1"/>
          <w:szCs w:val="24"/>
        </w:rPr>
        <w:t>技术</w:t>
      </w:r>
      <w:r w:rsidR="00B774AA" w:rsidRPr="004C4B39">
        <w:rPr>
          <w:rFonts w:hint="eastAsia"/>
          <w:color w:val="000000" w:themeColor="text1"/>
          <w:szCs w:val="24"/>
        </w:rPr>
        <w:t>的</w:t>
      </w:r>
      <w:r>
        <w:rPr>
          <w:rFonts w:hint="eastAsia"/>
          <w:color w:val="000000" w:themeColor="text1"/>
          <w:szCs w:val="24"/>
        </w:rPr>
        <w:t>发展</w:t>
      </w:r>
      <w:r w:rsidR="00B774AA" w:rsidRPr="004C4B39">
        <w:rPr>
          <w:rFonts w:hint="eastAsia"/>
          <w:color w:val="000000" w:themeColor="text1"/>
          <w:szCs w:val="24"/>
        </w:rPr>
        <w:t>，</w:t>
      </w:r>
      <w:r w:rsidR="00CB251E" w:rsidRPr="004C4B39">
        <w:rPr>
          <w:rFonts w:hint="eastAsia"/>
          <w:color w:val="000000" w:themeColor="text1"/>
          <w:szCs w:val="24"/>
        </w:rPr>
        <w:t>用户</w:t>
      </w:r>
      <w:r w:rsidR="00B774AA" w:rsidRPr="004C4B39">
        <w:rPr>
          <w:rFonts w:hint="eastAsia"/>
          <w:color w:val="000000" w:themeColor="text1"/>
          <w:szCs w:val="24"/>
        </w:rPr>
        <w:t>对大数据的交互式可视化也提出了新的需求。</w:t>
      </w:r>
      <w:r w:rsidR="00C3699A" w:rsidRPr="00C3699A">
        <w:rPr>
          <w:color w:val="000000" w:themeColor="text1"/>
          <w:szCs w:val="24"/>
        </w:rPr>
        <w:t>Godfrey</w:t>
      </w:r>
      <w:r w:rsidR="00C3699A" w:rsidRPr="00C3699A">
        <w:rPr>
          <w:rFonts w:hint="eastAsia"/>
          <w:color w:val="000000" w:themeColor="text1"/>
          <w:szCs w:val="24"/>
        </w:rPr>
        <w:t>等提出，以可视化查询返回的数据类型划分，大数据交互式可视化类型可以分为：原始数据以及预处理数据</w:t>
      </w:r>
      <w:r w:rsidR="00C3699A" w:rsidRPr="004F38B9">
        <w:rPr>
          <w:rFonts w:hint="eastAsia"/>
          <w:color w:val="000000" w:themeColor="text1"/>
          <w:szCs w:val="24"/>
          <w:vertAlign w:val="superscript"/>
        </w:rPr>
        <w:t>[</w:t>
      </w:r>
      <w:r w:rsidR="004F38B9" w:rsidRPr="004F38B9">
        <w:rPr>
          <w:color w:val="000000" w:themeColor="text1"/>
          <w:szCs w:val="24"/>
          <w:vertAlign w:val="superscript"/>
        </w:rPr>
        <w:t>3</w:t>
      </w:r>
      <w:r w:rsidR="00C3699A" w:rsidRPr="004F38B9">
        <w:rPr>
          <w:color w:val="000000" w:themeColor="text1"/>
          <w:szCs w:val="24"/>
          <w:vertAlign w:val="superscript"/>
        </w:rPr>
        <w:t>]</w:t>
      </w:r>
      <w:r w:rsidR="00C3699A" w:rsidRPr="00C3699A">
        <w:rPr>
          <w:rFonts w:hint="eastAsia"/>
          <w:color w:val="000000" w:themeColor="text1"/>
          <w:szCs w:val="24"/>
        </w:rPr>
        <w:t>。</w:t>
      </w:r>
    </w:p>
    <w:p w14:paraId="12E58BA0" w14:textId="0B2A47CE" w:rsidR="00E747B4" w:rsidRPr="00E747B4" w:rsidRDefault="004F38B9" w:rsidP="000E78A7">
      <w:pPr>
        <w:pStyle w:val="ab"/>
        <w:numPr>
          <w:ilvl w:val="0"/>
          <w:numId w:val="22"/>
        </w:numPr>
        <w:spacing w:line="400" w:lineRule="exact"/>
        <w:ind w:firstLineChars="0"/>
        <w:rPr>
          <w:color w:val="000000" w:themeColor="text1"/>
          <w:szCs w:val="24"/>
        </w:rPr>
      </w:pPr>
      <w:r w:rsidRPr="00E747B4">
        <w:rPr>
          <w:rFonts w:hint="eastAsia"/>
          <w:color w:val="000000" w:themeColor="text1"/>
          <w:szCs w:val="24"/>
        </w:rPr>
        <w:t>以原始数据作为返回类型</w:t>
      </w:r>
    </w:p>
    <w:p w14:paraId="6EDDA94F" w14:textId="17DD1A6F" w:rsidR="00C3699A" w:rsidRPr="00C3699A" w:rsidRDefault="00C3699A" w:rsidP="000E78A7">
      <w:pPr>
        <w:spacing w:line="400" w:lineRule="exact"/>
        <w:ind w:firstLineChars="200" w:firstLine="420"/>
        <w:rPr>
          <w:color w:val="000000" w:themeColor="text1"/>
          <w:szCs w:val="24"/>
        </w:rPr>
      </w:pPr>
      <w:r w:rsidRPr="00E747B4">
        <w:rPr>
          <w:rFonts w:hint="eastAsia"/>
          <w:color w:val="000000" w:themeColor="text1"/>
          <w:szCs w:val="24"/>
        </w:rPr>
        <w:t>为了提高查询效率，最常用方式是提高</w:t>
      </w:r>
      <w:r w:rsidR="009440F5">
        <w:rPr>
          <w:rFonts w:hint="eastAsia"/>
          <w:color w:val="000000" w:themeColor="text1"/>
          <w:szCs w:val="24"/>
        </w:rPr>
        <w:t>处理</w:t>
      </w:r>
      <w:r w:rsidRPr="00E747B4">
        <w:rPr>
          <w:rFonts w:hint="eastAsia"/>
          <w:color w:val="000000" w:themeColor="text1"/>
          <w:szCs w:val="24"/>
        </w:rPr>
        <w:t>计算机性能，</w:t>
      </w:r>
      <w:r w:rsidR="009440F5">
        <w:rPr>
          <w:rFonts w:hint="eastAsia"/>
          <w:color w:val="000000" w:themeColor="text1"/>
          <w:szCs w:val="24"/>
        </w:rPr>
        <w:t>或采用高性能分布式计算平台</w:t>
      </w:r>
      <w:r w:rsidRPr="00E747B4">
        <w:rPr>
          <w:rFonts w:hint="eastAsia"/>
          <w:color w:val="000000" w:themeColor="text1"/>
          <w:szCs w:val="24"/>
        </w:rPr>
        <w:t>。</w:t>
      </w:r>
      <w:r w:rsidR="009440F5">
        <w:rPr>
          <w:rFonts w:hint="eastAsia"/>
          <w:color w:val="000000" w:themeColor="text1"/>
          <w:szCs w:val="24"/>
        </w:rPr>
        <w:t>例如，</w:t>
      </w:r>
      <w:r w:rsidRPr="00E747B4">
        <w:rPr>
          <w:color w:val="000000" w:themeColor="text1"/>
          <w:szCs w:val="24"/>
        </w:rPr>
        <w:t>Google</w:t>
      </w:r>
      <w:r w:rsidRPr="00E747B4">
        <w:rPr>
          <w:rFonts w:hint="eastAsia"/>
          <w:color w:val="000000" w:themeColor="text1"/>
          <w:szCs w:val="24"/>
        </w:rPr>
        <w:t>'</w:t>
      </w:r>
      <w:r w:rsidRPr="00E747B4">
        <w:rPr>
          <w:color w:val="000000" w:themeColor="text1"/>
          <w:szCs w:val="24"/>
        </w:rPr>
        <w:t xml:space="preserve">s Big </w:t>
      </w:r>
      <w:r w:rsidRPr="00E747B4">
        <w:rPr>
          <w:rFonts w:hint="eastAsia"/>
          <w:color w:val="000000" w:themeColor="text1"/>
          <w:szCs w:val="24"/>
        </w:rPr>
        <w:t>Table</w:t>
      </w:r>
      <w:r w:rsidR="006A3FD6" w:rsidRPr="00E747B4">
        <w:rPr>
          <w:color w:val="000000" w:themeColor="text1"/>
          <w:szCs w:val="24"/>
        </w:rPr>
        <w:t xml:space="preserve"> </w:t>
      </w:r>
      <w:r w:rsidRPr="00E747B4">
        <w:rPr>
          <w:color w:val="000000" w:themeColor="text1"/>
          <w:szCs w:val="24"/>
        </w:rPr>
        <w:t>Query</w:t>
      </w:r>
      <w:r w:rsidR="009440F5">
        <w:rPr>
          <w:rFonts w:hint="eastAsia"/>
          <w:color w:val="000000" w:themeColor="text1"/>
          <w:szCs w:val="24"/>
        </w:rPr>
        <w:t>（</w:t>
      </w:r>
      <w:r w:rsidRPr="00E747B4">
        <w:rPr>
          <w:color w:val="000000" w:themeColor="text1"/>
          <w:szCs w:val="24"/>
        </w:rPr>
        <w:t>Dreme</w:t>
      </w:r>
      <w:r w:rsidRPr="00E747B4">
        <w:rPr>
          <w:rFonts w:hint="eastAsia"/>
          <w:color w:val="000000" w:themeColor="text1"/>
          <w:szCs w:val="24"/>
        </w:rPr>
        <w:t>l</w:t>
      </w:r>
      <w:r w:rsidRPr="00E747B4">
        <w:rPr>
          <w:rFonts w:hint="eastAsia"/>
          <w:color w:val="000000" w:themeColor="text1"/>
          <w:szCs w:val="24"/>
        </w:rPr>
        <w:t>系统</w:t>
      </w:r>
      <w:r w:rsidRPr="00E747B4">
        <w:rPr>
          <w:rFonts w:hint="eastAsia"/>
          <w:color w:val="000000" w:themeColor="text1"/>
          <w:szCs w:val="24"/>
          <w:vertAlign w:val="superscript"/>
        </w:rPr>
        <w:t>[</w:t>
      </w:r>
      <w:r w:rsidR="006A3FD6" w:rsidRPr="00E747B4">
        <w:rPr>
          <w:color w:val="000000" w:themeColor="text1"/>
          <w:szCs w:val="24"/>
          <w:vertAlign w:val="superscript"/>
        </w:rPr>
        <w:t>4</w:t>
      </w:r>
      <w:r w:rsidRPr="00E747B4">
        <w:rPr>
          <w:color w:val="000000" w:themeColor="text1"/>
          <w:szCs w:val="24"/>
          <w:vertAlign w:val="superscript"/>
        </w:rPr>
        <w:t>]</w:t>
      </w:r>
      <w:r w:rsidRPr="00E747B4">
        <w:rPr>
          <w:rFonts w:hint="eastAsia"/>
          <w:color w:val="000000" w:themeColor="text1"/>
          <w:szCs w:val="24"/>
        </w:rPr>
        <w:t>是其商业版本</w:t>
      </w:r>
      <w:r w:rsidR="009440F5">
        <w:rPr>
          <w:rFonts w:hint="eastAsia"/>
          <w:color w:val="000000" w:themeColor="text1"/>
          <w:szCs w:val="24"/>
        </w:rPr>
        <w:t>）</w:t>
      </w:r>
      <w:r w:rsidRPr="00E747B4">
        <w:rPr>
          <w:rFonts w:hint="eastAsia"/>
          <w:color w:val="000000" w:themeColor="text1"/>
          <w:szCs w:val="24"/>
        </w:rPr>
        <w:t>，它是一个基于云平台的大数据分析网络服务，通过融合</w:t>
      </w:r>
      <w:r w:rsidR="00177788">
        <w:rPr>
          <w:rFonts w:hint="eastAsia"/>
          <w:color w:val="000000" w:themeColor="text1"/>
          <w:szCs w:val="24"/>
        </w:rPr>
        <w:t>分布式</w:t>
      </w:r>
      <w:r w:rsidRPr="00E747B4">
        <w:rPr>
          <w:rFonts w:hint="eastAsia"/>
          <w:color w:val="000000" w:themeColor="text1"/>
          <w:szCs w:val="24"/>
        </w:rPr>
        <w:t>计算、列存储、数据压缩等技术，支持</w:t>
      </w:r>
      <w:r w:rsidR="00E13ADF" w:rsidRPr="00E747B4">
        <w:rPr>
          <w:rFonts w:hint="eastAsia"/>
          <w:color w:val="000000" w:themeColor="text1"/>
          <w:szCs w:val="24"/>
        </w:rPr>
        <w:t>亿</w:t>
      </w:r>
      <w:r w:rsidRPr="00E747B4">
        <w:rPr>
          <w:rFonts w:hint="eastAsia"/>
          <w:color w:val="000000" w:themeColor="text1"/>
          <w:szCs w:val="24"/>
        </w:rPr>
        <w:t>级记录数据</w:t>
      </w:r>
      <w:r w:rsidR="00FA2FEE" w:rsidRPr="00E747B4">
        <w:rPr>
          <w:rFonts w:hint="eastAsia"/>
          <w:color w:val="000000" w:themeColor="text1"/>
          <w:szCs w:val="24"/>
        </w:rPr>
        <w:t>的</w:t>
      </w:r>
      <w:r w:rsidRPr="00E747B4">
        <w:rPr>
          <w:rFonts w:hint="eastAsia"/>
          <w:color w:val="000000" w:themeColor="text1"/>
          <w:szCs w:val="24"/>
        </w:rPr>
        <w:t>在线查询分析，并实现交互式可视化。</w:t>
      </w:r>
      <w:r w:rsidRPr="00C3699A">
        <w:rPr>
          <w:rFonts w:hint="eastAsia"/>
          <w:color w:val="000000" w:themeColor="text1"/>
          <w:szCs w:val="24"/>
        </w:rPr>
        <w:t xml:space="preserve">Todd Mostak </w:t>
      </w:r>
      <w:r w:rsidRPr="00C3699A">
        <w:rPr>
          <w:rFonts w:hint="eastAsia"/>
          <w:color w:val="000000" w:themeColor="text1"/>
          <w:szCs w:val="24"/>
        </w:rPr>
        <w:t>等</w:t>
      </w:r>
      <w:r w:rsidR="00177788" w:rsidRPr="00B24970">
        <w:rPr>
          <w:rFonts w:hint="eastAsia"/>
          <w:color w:val="000000" w:themeColor="text1"/>
          <w:szCs w:val="24"/>
          <w:vertAlign w:val="superscript"/>
        </w:rPr>
        <w:t>[</w:t>
      </w:r>
      <w:r w:rsidR="00177788" w:rsidRPr="00B24970">
        <w:rPr>
          <w:color w:val="000000" w:themeColor="text1"/>
          <w:szCs w:val="24"/>
          <w:vertAlign w:val="superscript"/>
        </w:rPr>
        <w:t>5]</w:t>
      </w:r>
      <w:r w:rsidRPr="00C3699A">
        <w:rPr>
          <w:rFonts w:hint="eastAsia"/>
          <w:color w:val="000000" w:themeColor="text1"/>
          <w:szCs w:val="24"/>
        </w:rPr>
        <w:t>开发的大规模并行数据库</w:t>
      </w:r>
      <w:r w:rsidRPr="00C3699A">
        <w:rPr>
          <w:color w:val="000000" w:themeColor="text1"/>
          <w:szCs w:val="24"/>
        </w:rPr>
        <w:t>MapD</w:t>
      </w:r>
      <w:r w:rsidRPr="00C3699A">
        <w:rPr>
          <w:rFonts w:hint="eastAsia"/>
          <w:color w:val="000000" w:themeColor="text1"/>
          <w:szCs w:val="24"/>
        </w:rPr>
        <w:t>利用</w:t>
      </w:r>
      <w:r w:rsidRPr="00C3699A">
        <w:rPr>
          <w:color w:val="000000" w:themeColor="text1"/>
          <w:szCs w:val="24"/>
        </w:rPr>
        <w:t>图形处理单元</w:t>
      </w:r>
      <w:r w:rsidRPr="00C3699A">
        <w:rPr>
          <w:rFonts w:hint="eastAsia"/>
          <w:color w:val="000000" w:themeColor="text1"/>
          <w:szCs w:val="24"/>
        </w:rPr>
        <w:t>（</w:t>
      </w:r>
      <w:r w:rsidRPr="00C3699A">
        <w:rPr>
          <w:rFonts w:hint="eastAsia"/>
          <w:color w:val="000000" w:themeColor="text1"/>
          <w:szCs w:val="24"/>
        </w:rPr>
        <w:t>GPU</w:t>
      </w:r>
      <w:r w:rsidRPr="00C3699A">
        <w:rPr>
          <w:rFonts w:hint="eastAsia"/>
          <w:color w:val="000000" w:themeColor="text1"/>
          <w:szCs w:val="24"/>
        </w:rPr>
        <w:t>）对数据库进行加速处理复杂、实时的时空数据，能以毫秒级来分析处理数十亿行的数据。单节点的情况下，</w:t>
      </w:r>
      <w:r w:rsidRPr="00C3699A">
        <w:rPr>
          <w:rFonts w:hint="eastAsia"/>
          <w:color w:val="000000" w:themeColor="text1"/>
          <w:szCs w:val="24"/>
        </w:rPr>
        <w:t>MapD</w:t>
      </w:r>
      <w:r w:rsidRPr="00C3699A">
        <w:rPr>
          <w:rFonts w:hint="eastAsia"/>
          <w:color w:val="000000" w:themeColor="text1"/>
          <w:szCs w:val="24"/>
        </w:rPr>
        <w:t>能比集群的</w:t>
      </w:r>
      <w:r w:rsidRPr="00C3699A">
        <w:rPr>
          <w:rFonts w:hint="eastAsia"/>
          <w:color w:val="000000" w:themeColor="text1"/>
          <w:szCs w:val="24"/>
        </w:rPr>
        <w:t>CPU</w:t>
      </w:r>
      <w:r w:rsidRPr="00C3699A">
        <w:rPr>
          <w:rFonts w:hint="eastAsia"/>
          <w:color w:val="000000" w:themeColor="text1"/>
          <w:szCs w:val="24"/>
        </w:rPr>
        <w:t>数据库快至少</w:t>
      </w:r>
      <w:r w:rsidRPr="00C3699A">
        <w:rPr>
          <w:rFonts w:hint="eastAsia"/>
          <w:color w:val="000000" w:themeColor="text1"/>
          <w:szCs w:val="24"/>
        </w:rPr>
        <w:t>2</w:t>
      </w:r>
      <w:r w:rsidRPr="00C3699A">
        <w:rPr>
          <w:rFonts w:hint="eastAsia"/>
          <w:color w:val="000000" w:themeColor="text1"/>
          <w:szCs w:val="24"/>
        </w:rPr>
        <w:t>个数量级</w:t>
      </w:r>
      <w:r w:rsidR="005E38F4">
        <w:rPr>
          <w:rFonts w:hint="eastAsia"/>
          <w:color w:val="000000" w:themeColor="text1"/>
          <w:szCs w:val="24"/>
        </w:rPr>
        <w:t>。</w:t>
      </w:r>
    </w:p>
    <w:p w14:paraId="48B5409F" w14:textId="5ACF3516" w:rsidR="00C3699A" w:rsidRPr="00C3699A" w:rsidRDefault="00C3699A" w:rsidP="000E78A7">
      <w:pPr>
        <w:spacing w:line="400" w:lineRule="exact"/>
        <w:ind w:firstLineChars="200" w:firstLine="420"/>
        <w:rPr>
          <w:color w:val="000000" w:themeColor="text1"/>
          <w:szCs w:val="24"/>
        </w:rPr>
      </w:pPr>
      <w:r w:rsidRPr="00C3699A">
        <w:rPr>
          <w:rFonts w:hint="eastAsia"/>
          <w:color w:val="000000" w:themeColor="text1"/>
          <w:szCs w:val="24"/>
        </w:rPr>
        <w:t>这类方法可以支持精确的单条数据查询，但缺点是所需硬件资源庞大</w:t>
      </w:r>
      <w:r w:rsidR="00177788">
        <w:rPr>
          <w:rFonts w:hint="eastAsia"/>
          <w:color w:val="000000" w:themeColor="text1"/>
          <w:szCs w:val="24"/>
        </w:rPr>
        <w:t>，成本较高，</w:t>
      </w:r>
      <w:r w:rsidRPr="00C3699A">
        <w:rPr>
          <w:rFonts w:hint="eastAsia"/>
          <w:color w:val="000000" w:themeColor="text1"/>
          <w:szCs w:val="24"/>
        </w:rPr>
        <w:t>且</w:t>
      </w:r>
      <w:r w:rsidR="00177788">
        <w:rPr>
          <w:rFonts w:hint="eastAsia"/>
          <w:color w:val="000000" w:themeColor="text1"/>
          <w:szCs w:val="24"/>
        </w:rPr>
        <w:t>无法解决可视化</w:t>
      </w:r>
      <w:r w:rsidRPr="00C3699A">
        <w:rPr>
          <w:rFonts w:hint="eastAsia"/>
          <w:color w:val="000000" w:themeColor="text1"/>
          <w:szCs w:val="24"/>
        </w:rPr>
        <w:t>出现覆盖、叠加现象，无法清晰的表达分布信息。</w:t>
      </w:r>
    </w:p>
    <w:p w14:paraId="6C7CF697" w14:textId="1ECE9DFA" w:rsidR="00C3699A" w:rsidRPr="00E747B4" w:rsidRDefault="00E747B4" w:rsidP="000E78A7">
      <w:pPr>
        <w:spacing w:line="400" w:lineRule="exact"/>
        <w:ind w:firstLineChars="200" w:firstLine="420"/>
        <w:rPr>
          <w:color w:val="000000" w:themeColor="text1"/>
          <w:szCs w:val="24"/>
        </w:rPr>
      </w:pPr>
      <w:r w:rsidRPr="00E747B4">
        <w:rPr>
          <w:rFonts w:hint="eastAsia"/>
          <w:color w:val="000000" w:themeColor="text1"/>
          <w:szCs w:val="24"/>
        </w:rPr>
        <w:t>2</w:t>
      </w:r>
      <w:r>
        <w:rPr>
          <w:rFonts w:hint="eastAsia"/>
          <w:color w:val="000000" w:themeColor="text1"/>
          <w:szCs w:val="24"/>
        </w:rPr>
        <w:t>）</w:t>
      </w:r>
      <w:r w:rsidR="00C3699A" w:rsidRPr="00E747B4">
        <w:rPr>
          <w:rFonts w:hint="eastAsia"/>
          <w:color w:val="000000" w:themeColor="text1"/>
          <w:szCs w:val="24"/>
        </w:rPr>
        <w:t>以预处理作为返回类型</w:t>
      </w:r>
    </w:p>
    <w:p w14:paraId="110CEF1A" w14:textId="2CD0DDFB" w:rsidR="00C3699A" w:rsidRPr="00C3699A" w:rsidRDefault="00013DF9" w:rsidP="000E78A7">
      <w:pPr>
        <w:spacing w:line="400" w:lineRule="exact"/>
        <w:ind w:firstLineChars="200" w:firstLine="420"/>
        <w:rPr>
          <w:color w:val="000000" w:themeColor="text1"/>
          <w:szCs w:val="24"/>
        </w:rPr>
      </w:pPr>
      <w:r>
        <w:rPr>
          <w:rFonts w:hint="eastAsia"/>
          <w:color w:val="000000" w:themeColor="text1"/>
          <w:szCs w:val="24"/>
        </w:rPr>
        <w:lastRenderedPageBreak/>
        <w:t>可视分析最常用的概念是</w:t>
      </w:r>
      <w:r w:rsidR="00C3699A" w:rsidRPr="00C3699A">
        <w:rPr>
          <w:rFonts w:hint="eastAsia"/>
          <w:color w:val="000000" w:themeColor="text1"/>
          <w:szCs w:val="24"/>
        </w:rPr>
        <w:t>数据立方体</w:t>
      </w:r>
      <w:r w:rsidR="00193E3A">
        <w:rPr>
          <w:rFonts w:hint="eastAsia"/>
          <w:color w:val="000000" w:themeColor="text1"/>
          <w:szCs w:val="24"/>
        </w:rPr>
        <w:t>（</w:t>
      </w:r>
      <w:r w:rsidR="00C3699A" w:rsidRPr="00C3699A">
        <w:rPr>
          <w:rFonts w:hint="eastAsia"/>
          <w:color w:val="000000" w:themeColor="text1"/>
          <w:szCs w:val="24"/>
        </w:rPr>
        <w:t>Data</w:t>
      </w:r>
      <w:r w:rsidR="00C3699A" w:rsidRPr="00C3699A">
        <w:rPr>
          <w:color w:val="000000" w:themeColor="text1"/>
          <w:szCs w:val="24"/>
        </w:rPr>
        <w:t xml:space="preserve"> </w:t>
      </w:r>
      <w:r w:rsidR="00C3699A" w:rsidRPr="00C3699A">
        <w:rPr>
          <w:rFonts w:hint="eastAsia"/>
          <w:color w:val="000000" w:themeColor="text1"/>
          <w:szCs w:val="24"/>
        </w:rPr>
        <w:t>Cube</w:t>
      </w:r>
      <w:r w:rsidR="00193E3A">
        <w:rPr>
          <w:rFonts w:hint="eastAsia"/>
          <w:color w:val="000000" w:themeColor="text1"/>
          <w:szCs w:val="24"/>
        </w:rPr>
        <w:t>）</w:t>
      </w:r>
      <w:r w:rsidR="00C3699A" w:rsidRPr="00CF1A6F">
        <w:rPr>
          <w:rFonts w:hint="eastAsia"/>
          <w:color w:val="000000" w:themeColor="text1"/>
          <w:szCs w:val="24"/>
          <w:vertAlign w:val="superscript"/>
        </w:rPr>
        <w:t>[</w:t>
      </w:r>
      <w:r w:rsidR="00C3699A" w:rsidRPr="00CF1A6F">
        <w:rPr>
          <w:color w:val="000000" w:themeColor="text1"/>
          <w:szCs w:val="24"/>
          <w:vertAlign w:val="superscript"/>
        </w:rPr>
        <w:t>6]</w:t>
      </w:r>
      <w:r w:rsidR="00C3699A" w:rsidRPr="00C3699A">
        <w:rPr>
          <w:rFonts w:hint="eastAsia"/>
          <w:color w:val="000000" w:themeColor="text1"/>
          <w:szCs w:val="24"/>
        </w:rPr>
        <w:t>，现有许多方法都是扩展此概念来建立。数据立方体，是多维数据结构的层级聚合的形式，包含上卷，下钻，切片，切块，旋转等操作，能够</w:t>
      </w:r>
      <w:r w:rsidR="00C3699A" w:rsidRPr="00C3699A">
        <w:rPr>
          <w:color w:val="000000" w:themeColor="text1"/>
          <w:szCs w:val="24"/>
        </w:rPr>
        <w:t>提供数据的多维视图，并允许</w:t>
      </w:r>
      <w:r w:rsidR="00C3699A" w:rsidRPr="00C3699A">
        <w:rPr>
          <w:rFonts w:hint="eastAsia"/>
          <w:color w:val="000000" w:themeColor="text1"/>
          <w:szCs w:val="24"/>
        </w:rPr>
        <w:t>用户</w:t>
      </w:r>
      <w:r w:rsidR="00C3699A" w:rsidRPr="00C3699A">
        <w:rPr>
          <w:color w:val="000000" w:themeColor="text1"/>
          <w:szCs w:val="24"/>
        </w:rPr>
        <w:t>预计算</w:t>
      </w:r>
      <w:r w:rsidR="00C3699A" w:rsidRPr="00C3699A">
        <w:rPr>
          <w:rFonts w:hint="eastAsia"/>
          <w:color w:val="000000" w:themeColor="text1"/>
          <w:szCs w:val="24"/>
        </w:rPr>
        <w:t>从而</w:t>
      </w:r>
      <w:r w:rsidR="00C3699A" w:rsidRPr="00C3699A">
        <w:rPr>
          <w:color w:val="000000" w:themeColor="text1"/>
          <w:szCs w:val="24"/>
        </w:rPr>
        <w:t>快速访问汇总数据</w:t>
      </w:r>
      <w:r w:rsidR="00C3699A" w:rsidRPr="00C3699A">
        <w:rPr>
          <w:rFonts w:hint="eastAsia"/>
          <w:color w:val="000000" w:themeColor="text1"/>
          <w:szCs w:val="24"/>
        </w:rPr>
        <w:t>。然而对于海量的多维数据集，立方体</w:t>
      </w:r>
      <w:r w:rsidR="00193E3A">
        <w:rPr>
          <w:rFonts w:hint="eastAsia"/>
          <w:color w:val="000000" w:themeColor="text1"/>
          <w:szCs w:val="24"/>
        </w:rPr>
        <w:t>大部分单元为空</w:t>
      </w:r>
      <w:r w:rsidR="00C3699A" w:rsidRPr="00C3699A">
        <w:rPr>
          <w:rFonts w:hint="eastAsia"/>
          <w:color w:val="000000" w:themeColor="text1"/>
          <w:szCs w:val="24"/>
        </w:rPr>
        <w:t>，</w:t>
      </w:r>
      <w:r w:rsidR="00193E3A">
        <w:rPr>
          <w:rFonts w:hint="eastAsia"/>
          <w:color w:val="000000" w:themeColor="text1"/>
          <w:szCs w:val="24"/>
        </w:rPr>
        <w:t>导致存储</w:t>
      </w:r>
      <w:r w:rsidR="00C3699A" w:rsidRPr="00C3699A">
        <w:rPr>
          <w:rFonts w:hint="eastAsia"/>
          <w:color w:val="000000" w:themeColor="text1"/>
          <w:szCs w:val="24"/>
        </w:rPr>
        <w:t>冗余</w:t>
      </w:r>
      <w:r w:rsidR="00193E3A">
        <w:rPr>
          <w:rFonts w:hint="eastAsia"/>
          <w:color w:val="000000" w:themeColor="text1"/>
          <w:szCs w:val="24"/>
        </w:rPr>
        <w:t>非常大</w:t>
      </w:r>
      <w:r w:rsidR="00C3699A" w:rsidRPr="00C3699A">
        <w:rPr>
          <w:rFonts w:hint="eastAsia"/>
          <w:color w:val="000000" w:themeColor="text1"/>
          <w:szCs w:val="24"/>
        </w:rPr>
        <w:t>，内</w:t>
      </w:r>
      <w:r w:rsidR="00193E3A">
        <w:rPr>
          <w:rFonts w:hint="eastAsia"/>
          <w:color w:val="000000" w:themeColor="text1"/>
          <w:szCs w:val="24"/>
        </w:rPr>
        <w:t>外</w:t>
      </w:r>
      <w:r w:rsidR="00C3699A" w:rsidRPr="00C3699A">
        <w:rPr>
          <w:rFonts w:hint="eastAsia"/>
          <w:color w:val="000000" w:themeColor="text1"/>
          <w:szCs w:val="24"/>
        </w:rPr>
        <w:t>存消耗过大。</w:t>
      </w:r>
    </w:p>
    <w:p w14:paraId="3476871F" w14:textId="107F648A" w:rsidR="00DF3771" w:rsidRDefault="00C3699A" w:rsidP="005F4938">
      <w:pPr>
        <w:spacing w:line="400" w:lineRule="exact"/>
        <w:ind w:firstLineChars="200" w:firstLine="420"/>
        <w:rPr>
          <w:color w:val="000000" w:themeColor="text1"/>
          <w:szCs w:val="24"/>
        </w:rPr>
      </w:pPr>
      <w:r w:rsidRPr="00C3699A">
        <w:rPr>
          <w:rFonts w:hint="eastAsia"/>
          <w:color w:val="000000" w:themeColor="text1"/>
          <w:szCs w:val="24"/>
        </w:rPr>
        <w:t>为解决</w:t>
      </w:r>
      <w:r w:rsidR="00812043">
        <w:rPr>
          <w:rFonts w:hint="eastAsia"/>
          <w:color w:val="000000" w:themeColor="text1"/>
          <w:szCs w:val="24"/>
        </w:rPr>
        <w:t>存储</w:t>
      </w:r>
      <w:r w:rsidR="00812043" w:rsidRPr="00C3699A">
        <w:rPr>
          <w:rFonts w:hint="eastAsia"/>
          <w:color w:val="000000" w:themeColor="text1"/>
          <w:szCs w:val="24"/>
        </w:rPr>
        <w:t>冗余</w:t>
      </w:r>
      <w:r w:rsidRPr="00C3699A">
        <w:rPr>
          <w:rFonts w:hint="eastAsia"/>
          <w:color w:val="000000" w:themeColor="text1"/>
          <w:szCs w:val="24"/>
        </w:rPr>
        <w:t>问题，许多学者采用</w:t>
      </w:r>
      <w:r w:rsidR="00964F5B">
        <w:rPr>
          <w:rFonts w:hint="eastAsia"/>
          <w:color w:val="000000" w:themeColor="text1"/>
          <w:szCs w:val="24"/>
        </w:rPr>
        <w:t>多种扩展结构</w:t>
      </w:r>
      <w:r w:rsidRPr="00C3699A">
        <w:rPr>
          <w:rFonts w:hint="eastAsia"/>
          <w:color w:val="000000" w:themeColor="text1"/>
          <w:szCs w:val="24"/>
        </w:rPr>
        <w:t>减少数据立方体的内存。</w:t>
      </w:r>
      <w:r w:rsidRPr="00C3699A">
        <w:rPr>
          <w:rFonts w:hint="eastAsia"/>
          <w:color w:val="000000" w:themeColor="text1"/>
          <w:szCs w:val="24"/>
        </w:rPr>
        <w:t>Dwarf</w:t>
      </w:r>
      <w:r w:rsidRPr="00CF1A6F">
        <w:rPr>
          <w:color w:val="000000" w:themeColor="text1"/>
          <w:szCs w:val="24"/>
          <w:vertAlign w:val="superscript"/>
        </w:rPr>
        <w:t>[</w:t>
      </w:r>
      <w:r w:rsidR="00CF1A6F" w:rsidRPr="00CF1A6F">
        <w:rPr>
          <w:color w:val="000000" w:themeColor="text1"/>
          <w:szCs w:val="24"/>
          <w:vertAlign w:val="superscript"/>
        </w:rPr>
        <w:t>7</w:t>
      </w:r>
      <w:r w:rsidRPr="00CF1A6F">
        <w:rPr>
          <w:color w:val="000000" w:themeColor="text1"/>
          <w:szCs w:val="24"/>
          <w:vertAlign w:val="superscript"/>
        </w:rPr>
        <w:t>]</w:t>
      </w:r>
      <w:r w:rsidRPr="00C3699A">
        <w:rPr>
          <w:rFonts w:hint="eastAsia"/>
          <w:color w:val="000000" w:themeColor="text1"/>
          <w:szCs w:val="24"/>
        </w:rPr>
        <w:t>通过前缀、后缀冗余来压缩数据立方体，减少内存消耗。</w:t>
      </w:r>
      <w:r w:rsidRPr="00C3699A">
        <w:rPr>
          <w:color w:val="000000" w:themeColor="text1"/>
          <w:szCs w:val="24"/>
        </w:rPr>
        <w:t>imMens</w:t>
      </w:r>
      <w:r w:rsidRPr="00CF1A6F">
        <w:rPr>
          <w:color w:val="000000" w:themeColor="text1"/>
          <w:szCs w:val="24"/>
          <w:vertAlign w:val="superscript"/>
        </w:rPr>
        <w:t>[</w:t>
      </w:r>
      <w:r w:rsidR="00CF1A6F">
        <w:rPr>
          <w:color w:val="000000" w:themeColor="text1"/>
          <w:szCs w:val="24"/>
          <w:vertAlign w:val="superscript"/>
        </w:rPr>
        <w:t>8</w:t>
      </w:r>
      <w:r w:rsidRPr="00CF1A6F">
        <w:rPr>
          <w:color w:val="000000" w:themeColor="text1"/>
          <w:szCs w:val="24"/>
          <w:vertAlign w:val="superscript"/>
        </w:rPr>
        <w:t>]</w:t>
      </w:r>
      <w:r w:rsidRPr="00C3699A">
        <w:rPr>
          <w:rFonts w:hint="eastAsia"/>
          <w:color w:val="000000" w:themeColor="text1"/>
          <w:szCs w:val="24"/>
        </w:rPr>
        <w:t>将</w:t>
      </w:r>
      <w:r w:rsidR="00812043">
        <w:rPr>
          <w:rFonts w:hint="eastAsia"/>
          <w:color w:val="000000" w:themeColor="text1"/>
          <w:szCs w:val="24"/>
        </w:rPr>
        <w:t>高维</w:t>
      </w:r>
      <w:r w:rsidRPr="00C3699A">
        <w:rPr>
          <w:rFonts w:hint="eastAsia"/>
          <w:color w:val="000000" w:themeColor="text1"/>
          <w:szCs w:val="24"/>
        </w:rPr>
        <w:t>数据立方体划分为多个子立方体</w:t>
      </w:r>
      <w:r w:rsidR="00812043">
        <w:rPr>
          <w:rFonts w:hint="eastAsia"/>
          <w:color w:val="000000" w:themeColor="text1"/>
          <w:szCs w:val="24"/>
        </w:rPr>
        <w:t>达到降维的目的</w:t>
      </w:r>
      <w:r w:rsidRPr="00C3699A">
        <w:rPr>
          <w:rFonts w:hint="eastAsia"/>
          <w:color w:val="000000" w:themeColor="text1"/>
          <w:szCs w:val="24"/>
        </w:rPr>
        <w:t>，从而减少总内存消耗，并通过</w:t>
      </w:r>
      <w:r w:rsidRPr="00C3699A">
        <w:rPr>
          <w:rFonts w:hint="eastAsia"/>
          <w:color w:val="000000" w:themeColor="text1"/>
          <w:szCs w:val="24"/>
        </w:rPr>
        <w:t>GPU</w:t>
      </w:r>
      <w:r w:rsidRPr="00C3699A">
        <w:rPr>
          <w:rFonts w:hint="eastAsia"/>
          <w:color w:val="000000" w:themeColor="text1"/>
          <w:szCs w:val="24"/>
        </w:rPr>
        <w:t>并行处理渲染减少查询时间延迟，其缺点是能够支持的最大维度是四维，且无法自由扩展到更高属性维度。</w:t>
      </w:r>
      <w:r w:rsidRPr="00C3699A">
        <w:rPr>
          <w:rFonts w:hint="eastAsia"/>
          <w:color w:val="000000" w:themeColor="text1"/>
          <w:szCs w:val="24"/>
        </w:rPr>
        <w:t>Nanocubes</w:t>
      </w:r>
      <w:r w:rsidRPr="00BF41CA">
        <w:rPr>
          <w:color w:val="000000" w:themeColor="text1"/>
          <w:szCs w:val="24"/>
          <w:vertAlign w:val="superscript"/>
        </w:rPr>
        <w:t>[</w:t>
      </w:r>
      <w:r w:rsidR="00BF41CA" w:rsidRPr="00BF41CA">
        <w:rPr>
          <w:color w:val="000000" w:themeColor="text1"/>
          <w:szCs w:val="24"/>
          <w:vertAlign w:val="superscript"/>
        </w:rPr>
        <w:t>9</w:t>
      </w:r>
      <w:r w:rsidRPr="00BF41CA">
        <w:rPr>
          <w:color w:val="000000" w:themeColor="text1"/>
          <w:szCs w:val="24"/>
          <w:vertAlign w:val="superscript"/>
        </w:rPr>
        <w:t>]</w:t>
      </w:r>
      <w:r w:rsidRPr="00C3699A">
        <w:rPr>
          <w:rFonts w:hint="eastAsia"/>
          <w:color w:val="000000" w:themeColor="text1"/>
          <w:szCs w:val="24"/>
        </w:rPr>
        <w:t xml:space="preserve"> </w:t>
      </w:r>
      <w:r w:rsidRPr="00C3699A">
        <w:rPr>
          <w:rFonts w:hint="eastAsia"/>
          <w:color w:val="000000" w:themeColor="text1"/>
          <w:szCs w:val="24"/>
        </w:rPr>
        <w:t>扩展了</w:t>
      </w:r>
      <w:r w:rsidRPr="00C3699A">
        <w:rPr>
          <w:rFonts w:hint="eastAsia"/>
          <w:color w:val="000000" w:themeColor="text1"/>
          <w:szCs w:val="24"/>
        </w:rPr>
        <w:t>Dwarf</w:t>
      </w:r>
      <w:r w:rsidRPr="00C3699A">
        <w:rPr>
          <w:rFonts w:hint="eastAsia"/>
          <w:color w:val="000000" w:themeColor="text1"/>
          <w:szCs w:val="24"/>
        </w:rPr>
        <w:t>思想，提出了一种基于内存的树结构，其添加了不同层级的空间维度</w:t>
      </w:r>
      <w:r w:rsidR="00812043">
        <w:rPr>
          <w:rFonts w:hint="eastAsia"/>
          <w:color w:val="000000" w:themeColor="text1"/>
          <w:szCs w:val="24"/>
        </w:rPr>
        <w:t>、</w:t>
      </w:r>
      <w:r w:rsidRPr="00C3699A">
        <w:rPr>
          <w:rFonts w:hint="eastAsia"/>
          <w:color w:val="000000" w:themeColor="text1"/>
          <w:szCs w:val="24"/>
        </w:rPr>
        <w:t>时间维度</w:t>
      </w:r>
      <w:r w:rsidR="00812043">
        <w:rPr>
          <w:rFonts w:hint="eastAsia"/>
          <w:color w:val="000000" w:themeColor="text1"/>
          <w:szCs w:val="24"/>
        </w:rPr>
        <w:t>、</w:t>
      </w:r>
      <w:r w:rsidRPr="00C3699A">
        <w:rPr>
          <w:rFonts w:hint="eastAsia"/>
          <w:color w:val="000000" w:themeColor="text1"/>
          <w:szCs w:val="24"/>
        </w:rPr>
        <w:t>以及属性维度，能够支持多维度以及时空的交互式查询。尽管</w:t>
      </w:r>
      <w:r w:rsidR="002250C3">
        <w:rPr>
          <w:rFonts w:hint="eastAsia"/>
          <w:color w:val="000000" w:themeColor="text1"/>
          <w:szCs w:val="24"/>
        </w:rPr>
        <w:t>在</w:t>
      </w:r>
      <w:r w:rsidR="002250C3" w:rsidRPr="00C3699A">
        <w:rPr>
          <w:rFonts w:hint="eastAsia"/>
          <w:color w:val="000000" w:themeColor="text1"/>
          <w:szCs w:val="24"/>
        </w:rPr>
        <w:t>数据立方体</w:t>
      </w:r>
      <w:r w:rsidR="002250C3">
        <w:rPr>
          <w:rFonts w:hint="eastAsia"/>
          <w:color w:val="000000" w:themeColor="text1"/>
          <w:szCs w:val="24"/>
        </w:rPr>
        <w:t>得到</w:t>
      </w:r>
      <w:r w:rsidR="002250C3">
        <w:rPr>
          <w:rFonts w:hint="eastAsia"/>
          <w:color w:val="000000" w:themeColor="text1"/>
          <w:szCs w:val="24"/>
        </w:rPr>
        <w:t>压缩</w:t>
      </w:r>
      <w:r w:rsidR="002250C3">
        <w:rPr>
          <w:rFonts w:hint="eastAsia"/>
          <w:color w:val="000000" w:themeColor="text1"/>
          <w:szCs w:val="24"/>
        </w:rPr>
        <w:t>后，</w:t>
      </w:r>
      <w:r w:rsidRPr="00C3699A">
        <w:rPr>
          <w:rFonts w:hint="eastAsia"/>
          <w:color w:val="000000" w:themeColor="text1"/>
          <w:szCs w:val="24"/>
        </w:rPr>
        <w:t>Nanocubes</w:t>
      </w:r>
      <w:r w:rsidR="002250C3">
        <w:rPr>
          <w:rFonts w:hint="eastAsia"/>
          <w:color w:val="000000" w:themeColor="text1"/>
          <w:szCs w:val="24"/>
        </w:rPr>
        <w:t>效率提升</w:t>
      </w:r>
      <w:r w:rsidRPr="00C3699A">
        <w:rPr>
          <w:rFonts w:hint="eastAsia"/>
          <w:color w:val="000000" w:themeColor="text1"/>
          <w:szCs w:val="24"/>
        </w:rPr>
        <w:t>，能够在单机上对一定数据量的大数据进行交互式可视化，但由于其是基于内存的紧耦合结构，难以水平扩展到分布式架构。</w:t>
      </w:r>
    </w:p>
    <w:p w14:paraId="000B6D5E" w14:textId="66107952" w:rsidR="00EF6931" w:rsidRPr="004C4B39" w:rsidRDefault="00E62BC4" w:rsidP="006B7C91">
      <w:pPr>
        <w:spacing w:line="400" w:lineRule="exact"/>
        <w:ind w:firstLineChars="200" w:firstLine="420"/>
        <w:rPr>
          <w:color w:val="000000" w:themeColor="text1"/>
          <w:szCs w:val="24"/>
        </w:rPr>
      </w:pPr>
      <w:r w:rsidRPr="004C4B39">
        <w:rPr>
          <w:rFonts w:hint="eastAsia"/>
          <w:color w:val="000000" w:themeColor="text1"/>
          <w:szCs w:val="24"/>
        </w:rPr>
        <w:t>以上实现都是在单机上对数据进行聚合从而</w:t>
      </w:r>
      <w:r>
        <w:rPr>
          <w:rFonts w:hint="eastAsia"/>
          <w:color w:val="000000" w:themeColor="text1"/>
          <w:szCs w:val="24"/>
        </w:rPr>
        <w:t>实现</w:t>
      </w:r>
      <w:r w:rsidRPr="004C4B39">
        <w:rPr>
          <w:rFonts w:hint="eastAsia"/>
          <w:color w:val="000000" w:themeColor="text1"/>
          <w:szCs w:val="24"/>
        </w:rPr>
        <w:t>内存</w:t>
      </w:r>
      <w:r>
        <w:rPr>
          <w:rFonts w:hint="eastAsia"/>
          <w:color w:val="000000" w:themeColor="text1"/>
          <w:szCs w:val="24"/>
        </w:rPr>
        <w:t>消耗</w:t>
      </w:r>
      <w:r w:rsidRPr="004C4B39">
        <w:rPr>
          <w:rFonts w:hint="eastAsia"/>
          <w:color w:val="000000" w:themeColor="text1"/>
          <w:szCs w:val="24"/>
        </w:rPr>
        <w:t>减少</w:t>
      </w:r>
      <w:r>
        <w:rPr>
          <w:rFonts w:hint="eastAsia"/>
          <w:color w:val="000000" w:themeColor="text1"/>
          <w:szCs w:val="24"/>
        </w:rPr>
        <w:t>，</w:t>
      </w:r>
      <w:r w:rsidR="00020076">
        <w:rPr>
          <w:rFonts w:hint="eastAsia"/>
          <w:color w:val="000000" w:themeColor="text1"/>
          <w:szCs w:val="24"/>
        </w:rPr>
        <w:t>而目前</w:t>
      </w:r>
      <w:r w:rsidR="0079675C">
        <w:rPr>
          <w:rFonts w:hint="eastAsia"/>
          <w:color w:val="000000" w:themeColor="text1"/>
          <w:szCs w:val="24"/>
        </w:rPr>
        <w:t>基于</w:t>
      </w:r>
      <w:r w:rsidR="00EF6931" w:rsidRPr="004C4B39">
        <w:rPr>
          <w:rFonts w:hint="eastAsia"/>
          <w:color w:val="000000" w:themeColor="text1"/>
          <w:szCs w:val="24"/>
        </w:rPr>
        <w:t>分布式</w:t>
      </w:r>
      <w:r>
        <w:rPr>
          <w:rFonts w:hint="eastAsia"/>
          <w:color w:val="000000" w:themeColor="text1"/>
          <w:szCs w:val="24"/>
        </w:rPr>
        <w:t>平台</w:t>
      </w:r>
      <w:r w:rsidR="00776E37">
        <w:rPr>
          <w:rFonts w:hint="eastAsia"/>
          <w:color w:val="000000" w:themeColor="text1"/>
          <w:szCs w:val="24"/>
        </w:rPr>
        <w:t>的</w:t>
      </w:r>
      <w:r w:rsidR="007D5A50">
        <w:rPr>
          <w:rFonts w:hint="eastAsia"/>
          <w:color w:val="000000" w:themeColor="text1"/>
          <w:szCs w:val="24"/>
        </w:rPr>
        <w:t>聚合方法</w:t>
      </w:r>
      <w:r w:rsidR="00776E37">
        <w:rPr>
          <w:rFonts w:hint="eastAsia"/>
          <w:color w:val="000000" w:themeColor="text1"/>
          <w:szCs w:val="24"/>
        </w:rPr>
        <w:t>也日益增多。</w:t>
      </w:r>
      <w:r w:rsidR="00776E37">
        <w:rPr>
          <w:rFonts w:hint="eastAsia"/>
          <w:color w:val="000000" w:themeColor="text1"/>
          <w:szCs w:val="24"/>
        </w:rPr>
        <w:t>V</w:t>
      </w:r>
      <w:r w:rsidR="00776E37">
        <w:rPr>
          <w:color w:val="000000" w:themeColor="text1"/>
          <w:szCs w:val="24"/>
        </w:rPr>
        <w:t>isRedu</w:t>
      </w:r>
      <w:r w:rsidR="00C3699A" w:rsidRPr="004C4B39">
        <w:rPr>
          <w:color w:val="000000" w:themeColor="text1"/>
          <w:szCs w:val="24"/>
        </w:rPr>
        <w:t>ce</w:t>
      </w:r>
      <w:r w:rsidR="00BF41CA" w:rsidRPr="004C4B39">
        <w:rPr>
          <w:color w:val="000000" w:themeColor="text1"/>
          <w:szCs w:val="24"/>
          <w:vertAlign w:val="superscript"/>
        </w:rPr>
        <w:t>[10]</w:t>
      </w:r>
      <w:r w:rsidR="00C3699A" w:rsidRPr="004C4B39">
        <w:rPr>
          <w:rFonts w:hint="eastAsia"/>
          <w:color w:val="000000" w:themeColor="text1"/>
          <w:szCs w:val="24"/>
        </w:rPr>
        <w:t>，是通过分布式</w:t>
      </w:r>
      <w:r>
        <w:rPr>
          <w:rFonts w:hint="eastAsia"/>
          <w:color w:val="000000" w:themeColor="text1"/>
          <w:szCs w:val="24"/>
        </w:rPr>
        <w:t>NoSQL</w:t>
      </w:r>
      <w:r w:rsidR="00C3699A" w:rsidRPr="004C4B39">
        <w:rPr>
          <w:rFonts w:hint="eastAsia"/>
          <w:color w:val="000000" w:themeColor="text1"/>
          <w:szCs w:val="24"/>
        </w:rPr>
        <w:t>数据库来扩展，在线聚合之后再返回查询结果</w:t>
      </w:r>
      <w:r w:rsidR="003F3A2C">
        <w:rPr>
          <w:rFonts w:hint="eastAsia"/>
          <w:color w:val="000000" w:themeColor="text1"/>
          <w:szCs w:val="24"/>
        </w:rPr>
        <w:t>，</w:t>
      </w:r>
      <w:r w:rsidR="00C3699A" w:rsidRPr="004C4B39">
        <w:rPr>
          <w:rFonts w:hint="eastAsia"/>
          <w:color w:val="000000" w:themeColor="text1"/>
          <w:szCs w:val="24"/>
        </w:rPr>
        <w:t>其</w:t>
      </w:r>
      <w:r w:rsidR="003F3A2C">
        <w:rPr>
          <w:rFonts w:hint="eastAsia"/>
          <w:color w:val="000000" w:themeColor="text1"/>
          <w:szCs w:val="24"/>
        </w:rPr>
        <w:t>聚合过程采用了</w:t>
      </w:r>
      <w:r w:rsidR="00C3699A" w:rsidRPr="004C4B39">
        <w:rPr>
          <w:rFonts w:hint="eastAsia"/>
          <w:color w:val="000000" w:themeColor="text1"/>
          <w:szCs w:val="24"/>
        </w:rPr>
        <w:t>MapReduce</w:t>
      </w:r>
      <w:r w:rsidR="00C3699A" w:rsidRPr="004C4B39">
        <w:rPr>
          <w:rFonts w:hint="eastAsia"/>
          <w:color w:val="000000" w:themeColor="text1"/>
          <w:szCs w:val="24"/>
        </w:rPr>
        <w:t>算法以及数据压缩方法。</w:t>
      </w:r>
      <w:r w:rsidR="003C4207">
        <w:rPr>
          <w:rFonts w:hint="eastAsia"/>
          <w:color w:val="000000" w:themeColor="text1"/>
          <w:szCs w:val="24"/>
        </w:rPr>
        <w:t>但该方案</w:t>
      </w:r>
      <w:r w:rsidR="00C3699A" w:rsidRPr="004C4B39">
        <w:rPr>
          <w:rFonts w:hint="eastAsia"/>
          <w:color w:val="000000" w:themeColor="text1"/>
          <w:szCs w:val="24"/>
        </w:rPr>
        <w:t>是对原始数据在线聚合，随着数据量增大，聚合过程中会消耗更多的时间，使其难以</w:t>
      </w:r>
      <w:r w:rsidR="003C4207">
        <w:rPr>
          <w:rFonts w:hint="eastAsia"/>
          <w:color w:val="000000" w:themeColor="text1"/>
          <w:szCs w:val="24"/>
        </w:rPr>
        <w:t>支持</w:t>
      </w:r>
      <w:r w:rsidR="00C3699A" w:rsidRPr="004C4B39">
        <w:rPr>
          <w:rFonts w:hint="eastAsia"/>
          <w:color w:val="000000" w:themeColor="text1"/>
          <w:szCs w:val="24"/>
        </w:rPr>
        <w:t>交互性可视化。</w:t>
      </w:r>
      <w:r w:rsidR="00C3699A" w:rsidRPr="004C4B39">
        <w:rPr>
          <w:color w:val="000000" w:themeColor="text1"/>
          <w:szCs w:val="24"/>
        </w:rPr>
        <w:t>TBVA</w:t>
      </w:r>
      <w:r w:rsidR="00C3699A" w:rsidRPr="004C4B39">
        <w:rPr>
          <w:color w:val="000000" w:themeColor="text1"/>
          <w:szCs w:val="24"/>
          <w:vertAlign w:val="superscript"/>
        </w:rPr>
        <w:t>[</w:t>
      </w:r>
      <w:r w:rsidR="00320370" w:rsidRPr="004C4B39">
        <w:rPr>
          <w:color w:val="000000" w:themeColor="text1"/>
          <w:szCs w:val="24"/>
          <w:vertAlign w:val="superscript"/>
        </w:rPr>
        <w:t>11</w:t>
      </w:r>
      <w:r w:rsidR="00C3699A" w:rsidRPr="004C4B39">
        <w:rPr>
          <w:color w:val="000000" w:themeColor="text1"/>
          <w:szCs w:val="24"/>
          <w:vertAlign w:val="superscript"/>
        </w:rPr>
        <w:t>]</w:t>
      </w:r>
      <w:r w:rsidR="00C3699A" w:rsidRPr="004C4B39">
        <w:rPr>
          <w:rFonts w:hint="eastAsia"/>
          <w:color w:val="000000" w:themeColor="text1"/>
          <w:szCs w:val="24"/>
        </w:rPr>
        <w:t>是通过</w:t>
      </w:r>
      <w:r w:rsidR="00C3699A" w:rsidRPr="004C4B39">
        <w:rPr>
          <w:color w:val="000000" w:themeColor="text1"/>
          <w:szCs w:val="24"/>
        </w:rPr>
        <w:t>Spark</w:t>
      </w:r>
      <w:r w:rsidR="00C3699A" w:rsidRPr="004C4B39">
        <w:rPr>
          <w:rFonts w:hint="eastAsia"/>
          <w:color w:val="000000" w:themeColor="text1"/>
          <w:szCs w:val="24"/>
        </w:rPr>
        <w:t>集群</w:t>
      </w:r>
      <w:r w:rsidR="003F4F0B" w:rsidRPr="004C4B39">
        <w:rPr>
          <w:color w:val="000000" w:themeColor="text1"/>
          <w:szCs w:val="24"/>
          <w:vertAlign w:val="superscript"/>
        </w:rPr>
        <w:t>[12]</w:t>
      </w:r>
      <w:r w:rsidR="00C3699A" w:rsidRPr="004C4B39">
        <w:rPr>
          <w:rFonts w:hint="eastAsia"/>
          <w:color w:val="000000" w:themeColor="text1"/>
          <w:szCs w:val="24"/>
        </w:rPr>
        <w:t>对大数据进行离线预处理，提前生成不同空间层级的</w:t>
      </w:r>
      <w:r w:rsidR="00932CBE" w:rsidRPr="004C4B39">
        <w:rPr>
          <w:rFonts w:hint="eastAsia"/>
          <w:color w:val="000000" w:themeColor="text1"/>
          <w:szCs w:val="24"/>
        </w:rPr>
        <w:t>瓦</w:t>
      </w:r>
      <w:r w:rsidR="00C3699A" w:rsidRPr="004C4B39">
        <w:rPr>
          <w:rFonts w:hint="eastAsia"/>
          <w:color w:val="000000" w:themeColor="text1"/>
          <w:szCs w:val="24"/>
        </w:rPr>
        <w:t>片数据，并计算出各个</w:t>
      </w:r>
      <w:r w:rsidR="00932CBE" w:rsidRPr="004C4B39">
        <w:rPr>
          <w:rFonts w:hint="eastAsia"/>
          <w:color w:val="000000" w:themeColor="text1"/>
          <w:szCs w:val="24"/>
        </w:rPr>
        <w:t>瓦</w:t>
      </w:r>
      <w:r w:rsidR="00C3699A" w:rsidRPr="004C4B39">
        <w:rPr>
          <w:rFonts w:hint="eastAsia"/>
          <w:color w:val="000000" w:themeColor="text1"/>
          <w:szCs w:val="24"/>
        </w:rPr>
        <w:t>片的属性维度的统计值，达到交互式可视化效果</w:t>
      </w:r>
      <w:r w:rsidR="003F4F0B">
        <w:rPr>
          <w:rFonts w:hint="eastAsia"/>
          <w:color w:val="000000" w:themeColor="text1"/>
          <w:szCs w:val="24"/>
        </w:rPr>
        <w:t>，然而</w:t>
      </w:r>
      <w:r w:rsidR="00C3699A" w:rsidRPr="004C4B39">
        <w:rPr>
          <w:color w:val="000000" w:themeColor="text1"/>
          <w:szCs w:val="24"/>
        </w:rPr>
        <w:t>TBVA</w:t>
      </w:r>
      <w:r w:rsidR="00C3699A" w:rsidRPr="004C4B39">
        <w:rPr>
          <w:rFonts w:hint="eastAsia"/>
          <w:color w:val="000000" w:themeColor="text1"/>
          <w:szCs w:val="24"/>
        </w:rPr>
        <w:t>不支持空间</w:t>
      </w:r>
      <w:r w:rsidR="003F4F0B">
        <w:rPr>
          <w:rFonts w:hint="eastAsia"/>
          <w:color w:val="000000" w:themeColor="text1"/>
          <w:szCs w:val="24"/>
        </w:rPr>
        <w:t>/</w:t>
      </w:r>
      <w:r w:rsidR="00C3699A" w:rsidRPr="004C4B39">
        <w:rPr>
          <w:rFonts w:hint="eastAsia"/>
          <w:color w:val="000000" w:themeColor="text1"/>
          <w:szCs w:val="24"/>
        </w:rPr>
        <w:t>时间范围查询，</w:t>
      </w:r>
      <w:r w:rsidR="003F4F0B">
        <w:rPr>
          <w:rFonts w:hint="eastAsia"/>
          <w:color w:val="000000" w:themeColor="text1"/>
          <w:szCs w:val="24"/>
        </w:rPr>
        <w:t>不支持</w:t>
      </w:r>
      <w:r w:rsidR="00C3699A" w:rsidRPr="004C4B39">
        <w:rPr>
          <w:rFonts w:hint="eastAsia"/>
          <w:color w:val="000000" w:themeColor="text1"/>
          <w:szCs w:val="24"/>
        </w:rPr>
        <w:t>时空特征</w:t>
      </w:r>
      <w:r w:rsidR="003F4F0B" w:rsidRPr="004C4B39">
        <w:rPr>
          <w:rFonts w:hint="eastAsia"/>
          <w:color w:val="000000" w:themeColor="text1"/>
          <w:szCs w:val="24"/>
        </w:rPr>
        <w:t>分析</w:t>
      </w:r>
      <w:r w:rsidR="00C3699A" w:rsidRPr="004C4B39">
        <w:rPr>
          <w:rFonts w:hint="eastAsia"/>
          <w:color w:val="000000" w:themeColor="text1"/>
          <w:szCs w:val="24"/>
        </w:rPr>
        <w:t>。</w:t>
      </w:r>
      <w:r w:rsidR="00DF3771" w:rsidRPr="004C4B39">
        <w:rPr>
          <w:rFonts w:hint="eastAsia"/>
          <w:color w:val="000000" w:themeColor="text1"/>
          <w:szCs w:val="24"/>
        </w:rPr>
        <w:t>GeoMes</w:t>
      </w:r>
      <w:r w:rsidR="00237D2C" w:rsidRPr="004C4B39">
        <w:rPr>
          <w:rFonts w:hint="eastAsia"/>
          <w:color w:val="000000" w:themeColor="text1"/>
          <w:szCs w:val="24"/>
        </w:rPr>
        <w:t>a</w:t>
      </w:r>
      <w:r w:rsidR="00CF270C" w:rsidRPr="004C4B39">
        <w:rPr>
          <w:color w:val="000000" w:themeColor="text1"/>
          <w:szCs w:val="24"/>
          <w:vertAlign w:val="superscript"/>
        </w:rPr>
        <w:t>[13]</w:t>
      </w:r>
      <w:r w:rsidR="001E10C1" w:rsidRPr="004C4B39">
        <w:rPr>
          <w:rFonts w:hint="eastAsia"/>
          <w:color w:val="000000" w:themeColor="text1"/>
          <w:szCs w:val="24"/>
        </w:rPr>
        <w:t>使用</w:t>
      </w:r>
      <w:r w:rsidR="00237D2C" w:rsidRPr="004C4B39">
        <w:rPr>
          <w:rFonts w:hint="eastAsia"/>
          <w:color w:val="000000" w:themeColor="text1"/>
          <w:szCs w:val="24"/>
        </w:rPr>
        <w:t>Cassandra</w:t>
      </w:r>
      <w:r w:rsidR="003F4F0B">
        <w:rPr>
          <w:rFonts w:hint="eastAsia"/>
          <w:color w:val="000000" w:themeColor="text1"/>
          <w:szCs w:val="24"/>
        </w:rPr>
        <w:t>/</w:t>
      </w:r>
      <w:r w:rsidR="00237D2C" w:rsidRPr="004C4B39">
        <w:rPr>
          <w:rFonts w:hint="eastAsia"/>
          <w:color w:val="000000" w:themeColor="text1"/>
          <w:szCs w:val="24"/>
        </w:rPr>
        <w:t>HBase</w:t>
      </w:r>
      <w:r w:rsidR="00D2098A" w:rsidRPr="004C4B39">
        <w:rPr>
          <w:rFonts w:hint="eastAsia"/>
          <w:color w:val="000000" w:themeColor="text1"/>
          <w:szCs w:val="24"/>
        </w:rPr>
        <w:t>等</w:t>
      </w:r>
      <w:r w:rsidR="00237D2C" w:rsidRPr="004C4B39">
        <w:rPr>
          <w:rFonts w:hint="eastAsia"/>
          <w:color w:val="000000" w:themeColor="text1"/>
          <w:szCs w:val="24"/>
        </w:rPr>
        <w:t>数据库</w:t>
      </w:r>
      <w:r w:rsidR="00576E2A" w:rsidRPr="004C4B39">
        <w:rPr>
          <w:rFonts w:hint="eastAsia"/>
          <w:color w:val="000000" w:themeColor="text1"/>
          <w:szCs w:val="24"/>
        </w:rPr>
        <w:t>对</w:t>
      </w:r>
      <w:r w:rsidR="00237D2C" w:rsidRPr="004C4B39">
        <w:rPr>
          <w:rFonts w:hint="eastAsia"/>
          <w:color w:val="000000" w:themeColor="text1"/>
          <w:szCs w:val="24"/>
        </w:rPr>
        <w:t>时空数据进行分布式存储，在处理数据过程中可以使用</w:t>
      </w:r>
      <w:r w:rsidR="00237D2C" w:rsidRPr="004C4B39">
        <w:rPr>
          <w:rFonts w:hint="eastAsia"/>
          <w:color w:val="000000" w:themeColor="text1"/>
          <w:szCs w:val="24"/>
        </w:rPr>
        <w:t>MapReduce</w:t>
      </w:r>
      <w:r w:rsidR="00237D2C" w:rsidRPr="004C4B39">
        <w:rPr>
          <w:rFonts w:hint="eastAsia"/>
          <w:color w:val="000000" w:themeColor="text1"/>
          <w:szCs w:val="24"/>
        </w:rPr>
        <w:t>或者</w:t>
      </w:r>
      <w:r w:rsidR="00237D2C" w:rsidRPr="004C4B39">
        <w:rPr>
          <w:rFonts w:hint="eastAsia"/>
          <w:color w:val="000000" w:themeColor="text1"/>
          <w:szCs w:val="24"/>
        </w:rPr>
        <w:t>S</w:t>
      </w:r>
      <w:r w:rsidR="00DF3771" w:rsidRPr="004C4B39">
        <w:rPr>
          <w:rFonts w:hint="eastAsia"/>
          <w:color w:val="000000" w:themeColor="text1"/>
          <w:szCs w:val="24"/>
        </w:rPr>
        <w:t>park</w:t>
      </w:r>
      <w:r w:rsidR="00DF3771" w:rsidRPr="004C4B39">
        <w:rPr>
          <w:rFonts w:hint="eastAsia"/>
          <w:color w:val="000000" w:themeColor="text1"/>
          <w:szCs w:val="24"/>
        </w:rPr>
        <w:t>处理</w:t>
      </w:r>
      <w:r w:rsidR="00237D2C" w:rsidRPr="004C4B39">
        <w:rPr>
          <w:rFonts w:hint="eastAsia"/>
          <w:color w:val="000000" w:themeColor="text1"/>
          <w:szCs w:val="24"/>
        </w:rPr>
        <w:t>，</w:t>
      </w:r>
      <w:r w:rsidR="00353914">
        <w:rPr>
          <w:rFonts w:hint="eastAsia"/>
          <w:color w:val="000000" w:themeColor="text1"/>
          <w:szCs w:val="24"/>
        </w:rPr>
        <w:t>当对于大数据进行可视化时</w:t>
      </w:r>
      <w:r w:rsidR="001E10C1" w:rsidRPr="004C4B39">
        <w:rPr>
          <w:rFonts w:hint="eastAsia"/>
          <w:color w:val="000000" w:themeColor="text1"/>
          <w:szCs w:val="24"/>
        </w:rPr>
        <w:t>，通过时空索引快速获取原始数据并在线进行处理，最终返回聚合结果</w:t>
      </w:r>
      <w:r w:rsidR="003F4F0B">
        <w:rPr>
          <w:rFonts w:hint="eastAsia"/>
          <w:color w:val="000000" w:themeColor="text1"/>
          <w:szCs w:val="24"/>
        </w:rPr>
        <w:t>，也存在</w:t>
      </w:r>
      <w:r w:rsidR="00762511" w:rsidRPr="004C4B39">
        <w:rPr>
          <w:rFonts w:hint="eastAsia"/>
          <w:color w:val="000000" w:themeColor="text1"/>
          <w:szCs w:val="24"/>
        </w:rPr>
        <w:t>随着数据量的增大</w:t>
      </w:r>
      <w:r w:rsidR="00FD54AE" w:rsidRPr="004C4B39">
        <w:rPr>
          <w:rFonts w:hint="eastAsia"/>
          <w:color w:val="000000" w:themeColor="text1"/>
          <w:szCs w:val="24"/>
        </w:rPr>
        <w:t>在线</w:t>
      </w:r>
      <w:r w:rsidR="0044705D" w:rsidRPr="004C4B39">
        <w:rPr>
          <w:rFonts w:hint="eastAsia"/>
          <w:color w:val="000000" w:themeColor="text1"/>
          <w:szCs w:val="24"/>
        </w:rPr>
        <w:t>交互式性能</w:t>
      </w:r>
      <w:r w:rsidR="003F4F0B">
        <w:rPr>
          <w:rFonts w:hint="eastAsia"/>
          <w:color w:val="000000" w:themeColor="text1"/>
          <w:szCs w:val="24"/>
        </w:rPr>
        <w:t>显著降低的问题</w:t>
      </w:r>
      <w:r w:rsidR="0044705D" w:rsidRPr="004C4B39">
        <w:rPr>
          <w:rFonts w:hint="eastAsia"/>
          <w:color w:val="000000" w:themeColor="text1"/>
          <w:szCs w:val="24"/>
        </w:rPr>
        <w:t>。</w:t>
      </w:r>
      <w:r w:rsidR="001E10C1" w:rsidRPr="004C4B39">
        <w:rPr>
          <w:color w:val="000000" w:themeColor="text1"/>
          <w:szCs w:val="24"/>
        </w:rPr>
        <w:t xml:space="preserve"> </w:t>
      </w:r>
    </w:p>
    <w:p w14:paraId="1E8149E9" w14:textId="6BD58F05" w:rsidR="00586F84" w:rsidRPr="00C3699A" w:rsidRDefault="00C40C19" w:rsidP="00201996">
      <w:pPr>
        <w:spacing w:line="400" w:lineRule="exact"/>
        <w:ind w:firstLineChars="200" w:firstLine="420"/>
        <w:rPr>
          <w:color w:val="000000" w:themeColor="text1"/>
          <w:szCs w:val="24"/>
        </w:rPr>
      </w:pPr>
      <w:r>
        <w:rPr>
          <w:rFonts w:hint="eastAsia"/>
          <w:color w:val="000000" w:themeColor="text1"/>
          <w:szCs w:val="24"/>
        </w:rPr>
        <w:t>综上，</w:t>
      </w:r>
      <w:r w:rsidR="00D33EC5">
        <w:rPr>
          <w:rFonts w:hint="eastAsia"/>
          <w:color w:val="000000" w:themeColor="text1"/>
          <w:szCs w:val="24"/>
        </w:rPr>
        <w:t>面对</w:t>
      </w:r>
      <w:r w:rsidR="00D33EC5" w:rsidRPr="004C4B39">
        <w:rPr>
          <w:rFonts w:hint="eastAsia"/>
          <w:color w:val="000000" w:themeColor="text1"/>
          <w:szCs w:val="24"/>
        </w:rPr>
        <w:t>时空</w:t>
      </w:r>
      <w:r w:rsidR="00D33EC5">
        <w:rPr>
          <w:rFonts w:hint="eastAsia"/>
          <w:color w:val="000000" w:themeColor="text1"/>
          <w:szCs w:val="24"/>
        </w:rPr>
        <w:t>高维大</w:t>
      </w:r>
      <w:r w:rsidR="00C3699A" w:rsidRPr="004C4B39">
        <w:rPr>
          <w:rFonts w:hint="eastAsia"/>
          <w:color w:val="000000" w:themeColor="text1"/>
          <w:szCs w:val="24"/>
        </w:rPr>
        <w:t>数据，</w:t>
      </w:r>
      <w:bookmarkStart w:id="3" w:name="OLE_LINK1"/>
      <w:r w:rsidR="00D33EC5">
        <w:rPr>
          <w:rFonts w:hint="eastAsia"/>
          <w:color w:val="000000" w:themeColor="text1"/>
          <w:szCs w:val="24"/>
        </w:rPr>
        <w:t>基于</w:t>
      </w:r>
      <w:r w:rsidR="00EE45D1" w:rsidRPr="004C4B39">
        <w:rPr>
          <w:rFonts w:hint="eastAsia"/>
          <w:color w:val="000000" w:themeColor="text1"/>
          <w:szCs w:val="24"/>
        </w:rPr>
        <w:t>数据</w:t>
      </w:r>
      <w:r w:rsidR="00D33EC5" w:rsidRPr="004C4B39">
        <w:rPr>
          <w:rFonts w:hint="eastAsia"/>
          <w:color w:val="000000" w:themeColor="text1"/>
          <w:szCs w:val="24"/>
        </w:rPr>
        <w:t>预处理</w:t>
      </w:r>
      <w:r w:rsidR="00D33EC5">
        <w:rPr>
          <w:rFonts w:hint="eastAsia"/>
          <w:color w:val="000000" w:themeColor="text1"/>
          <w:szCs w:val="24"/>
        </w:rPr>
        <w:t>的</w:t>
      </w:r>
      <w:r w:rsidR="00EE45D1" w:rsidRPr="004C4B39">
        <w:rPr>
          <w:rFonts w:hint="eastAsia"/>
          <w:color w:val="000000" w:themeColor="text1"/>
          <w:szCs w:val="24"/>
        </w:rPr>
        <w:t>可视化</w:t>
      </w:r>
      <w:r w:rsidR="00D33EC5">
        <w:rPr>
          <w:rFonts w:hint="eastAsia"/>
          <w:color w:val="000000" w:themeColor="text1"/>
          <w:szCs w:val="24"/>
        </w:rPr>
        <w:t>仍是主流实现方式</w:t>
      </w:r>
      <w:r w:rsidR="005E1AF2" w:rsidRPr="004C4B39">
        <w:rPr>
          <w:rFonts w:hint="eastAsia"/>
          <w:color w:val="000000" w:themeColor="text1"/>
          <w:szCs w:val="24"/>
        </w:rPr>
        <w:t>。</w:t>
      </w:r>
      <w:r w:rsidR="00EE45D1" w:rsidRPr="004C4B39">
        <w:rPr>
          <w:rFonts w:hint="eastAsia"/>
          <w:color w:val="000000" w:themeColor="text1"/>
          <w:szCs w:val="24"/>
        </w:rPr>
        <w:t>在已有的单机解决方案中，数据量仍有很大的限制</w:t>
      </w:r>
      <w:r w:rsidR="007A3F44" w:rsidRPr="004C4B39">
        <w:rPr>
          <w:rFonts w:hint="eastAsia"/>
          <w:color w:val="000000" w:themeColor="text1"/>
          <w:szCs w:val="24"/>
        </w:rPr>
        <w:t>，很难具备数据</w:t>
      </w:r>
      <w:r w:rsidR="00EA6F67" w:rsidRPr="004C4B39">
        <w:rPr>
          <w:rFonts w:hint="eastAsia"/>
          <w:color w:val="000000" w:themeColor="text1"/>
          <w:szCs w:val="24"/>
        </w:rPr>
        <w:t>容量</w:t>
      </w:r>
      <w:r w:rsidR="007A3F44" w:rsidRPr="004C4B39">
        <w:rPr>
          <w:rFonts w:hint="eastAsia"/>
          <w:color w:val="000000" w:themeColor="text1"/>
          <w:szCs w:val="24"/>
        </w:rPr>
        <w:t>的</w:t>
      </w:r>
      <w:r w:rsidR="00EA6F67" w:rsidRPr="004C4B39">
        <w:rPr>
          <w:rFonts w:hint="eastAsia"/>
          <w:color w:val="000000" w:themeColor="text1"/>
          <w:szCs w:val="24"/>
        </w:rPr>
        <w:t>水平</w:t>
      </w:r>
      <w:r w:rsidR="007A3F44" w:rsidRPr="004C4B39">
        <w:rPr>
          <w:rFonts w:hint="eastAsia"/>
          <w:color w:val="000000" w:themeColor="text1"/>
          <w:szCs w:val="24"/>
        </w:rPr>
        <w:t>扩展性</w:t>
      </w:r>
      <w:r w:rsidR="00543438" w:rsidRPr="004C4B39">
        <w:rPr>
          <w:rFonts w:hint="eastAsia"/>
          <w:color w:val="000000" w:themeColor="text1"/>
          <w:szCs w:val="24"/>
        </w:rPr>
        <w:t>；</w:t>
      </w:r>
      <w:r w:rsidR="007A3F44" w:rsidRPr="004C4B39">
        <w:rPr>
          <w:rFonts w:hint="eastAsia"/>
          <w:color w:val="000000" w:themeColor="text1"/>
          <w:szCs w:val="24"/>
        </w:rPr>
        <w:t>在已有的分布式解决方案中，</w:t>
      </w:r>
      <w:r w:rsidR="00D33EC5">
        <w:rPr>
          <w:rFonts w:hint="eastAsia"/>
          <w:color w:val="000000" w:themeColor="text1"/>
          <w:szCs w:val="24"/>
        </w:rPr>
        <w:t>在线</w:t>
      </w:r>
      <w:r w:rsidR="0050733C" w:rsidRPr="004C4B39">
        <w:rPr>
          <w:rFonts w:hint="eastAsia"/>
          <w:color w:val="000000" w:themeColor="text1"/>
          <w:szCs w:val="24"/>
        </w:rPr>
        <w:t>聚合</w:t>
      </w:r>
      <w:r w:rsidR="00D33EC5">
        <w:rPr>
          <w:rFonts w:hint="eastAsia"/>
          <w:color w:val="000000" w:themeColor="text1"/>
          <w:szCs w:val="24"/>
        </w:rPr>
        <w:t>的实现较</w:t>
      </w:r>
      <w:r w:rsidR="001B37CA" w:rsidRPr="004C4B39">
        <w:rPr>
          <w:rFonts w:hint="eastAsia"/>
          <w:color w:val="000000" w:themeColor="text1"/>
          <w:szCs w:val="24"/>
        </w:rPr>
        <w:t>难做到流畅的交互式可视化。</w:t>
      </w:r>
    </w:p>
    <w:bookmarkEnd w:id="3"/>
    <w:p w14:paraId="05F22AF7" w14:textId="5C817B27" w:rsidR="007D364C" w:rsidRDefault="000F1C04" w:rsidP="007D364C">
      <w:pPr>
        <w:pStyle w:val="1"/>
        <w:keepNext w:val="0"/>
        <w:keepLines w:val="0"/>
        <w:numPr>
          <w:ilvl w:val="0"/>
          <w:numId w:val="9"/>
        </w:numPr>
        <w:spacing w:before="0" w:after="0"/>
        <w:rPr>
          <w:sz w:val="24"/>
        </w:rPr>
      </w:pPr>
      <w:r w:rsidRPr="00655D01">
        <w:rPr>
          <w:rFonts w:hint="eastAsia"/>
          <w:sz w:val="24"/>
        </w:rPr>
        <w:t>多维聚合金字塔模型（</w:t>
      </w:r>
      <w:r w:rsidRPr="00655D01">
        <w:rPr>
          <w:rFonts w:hint="eastAsia"/>
          <w:sz w:val="24"/>
        </w:rPr>
        <w:t>MAP</w:t>
      </w:r>
      <w:r w:rsidRPr="00655D01">
        <w:rPr>
          <w:rFonts w:hint="eastAsia"/>
          <w:sz w:val="24"/>
        </w:rPr>
        <w:t>）</w:t>
      </w:r>
    </w:p>
    <w:p w14:paraId="5B9188EE" w14:textId="7B2D2E18" w:rsidR="00C47249" w:rsidRDefault="008B7601" w:rsidP="00C47249">
      <w:pPr>
        <w:pStyle w:val="2"/>
        <w:rPr>
          <w:sz w:val="24"/>
        </w:rPr>
      </w:pPr>
      <w:r>
        <w:rPr>
          <w:rFonts w:hint="eastAsia"/>
          <w:sz w:val="24"/>
        </w:rPr>
        <w:t>3</w:t>
      </w:r>
      <w:r w:rsidR="00AB4F81" w:rsidRPr="00655D01">
        <w:rPr>
          <w:rFonts w:hint="eastAsia"/>
          <w:sz w:val="24"/>
        </w:rPr>
        <w:t xml:space="preserve">.1 </w:t>
      </w:r>
      <w:r w:rsidR="000F1C04">
        <w:rPr>
          <w:sz w:val="24"/>
        </w:rPr>
        <w:t>2D</w:t>
      </w:r>
      <w:r w:rsidR="000F1C04">
        <w:rPr>
          <w:rFonts w:hint="eastAsia"/>
          <w:sz w:val="24"/>
        </w:rPr>
        <w:t>金字塔模型</w:t>
      </w:r>
    </w:p>
    <w:p w14:paraId="3DDA4AE2" w14:textId="745E5E9F" w:rsidR="007A6930" w:rsidRDefault="00105BA4" w:rsidP="000E78A7">
      <w:pPr>
        <w:spacing w:line="400" w:lineRule="exact"/>
        <w:ind w:firstLineChars="200" w:firstLine="420"/>
        <w:rPr>
          <w:color w:val="000000" w:themeColor="text1"/>
          <w:szCs w:val="24"/>
        </w:rPr>
      </w:pPr>
      <w:r>
        <w:rPr>
          <w:rFonts w:hint="eastAsia"/>
          <w:color w:val="000000" w:themeColor="text1"/>
          <w:szCs w:val="24"/>
        </w:rPr>
        <w:t>GIS</w:t>
      </w:r>
      <w:r>
        <w:rPr>
          <w:rFonts w:hint="eastAsia"/>
          <w:color w:val="000000" w:themeColor="text1"/>
          <w:szCs w:val="24"/>
        </w:rPr>
        <w:t>中，</w:t>
      </w:r>
      <w:r w:rsidR="00C608ED" w:rsidRPr="00C608ED">
        <w:rPr>
          <w:rFonts w:hint="eastAsia"/>
          <w:color w:val="000000" w:themeColor="text1"/>
          <w:szCs w:val="24"/>
        </w:rPr>
        <w:t>瓦片地图金字塔模型</w:t>
      </w:r>
      <w:r>
        <w:rPr>
          <w:rFonts w:hint="eastAsia"/>
          <w:color w:val="000000" w:themeColor="text1"/>
          <w:szCs w:val="24"/>
        </w:rPr>
        <w:t>常用于</w:t>
      </w:r>
      <w:r>
        <w:rPr>
          <w:rFonts w:hint="eastAsia"/>
          <w:color w:val="000000" w:themeColor="text1"/>
          <w:szCs w:val="24"/>
        </w:rPr>
        <w:t>2D</w:t>
      </w:r>
      <w:r>
        <w:rPr>
          <w:rFonts w:hint="eastAsia"/>
          <w:color w:val="000000" w:themeColor="text1"/>
          <w:szCs w:val="24"/>
        </w:rPr>
        <w:t>地图显示，它</w:t>
      </w:r>
      <w:r w:rsidR="00C608ED" w:rsidRPr="00C608ED">
        <w:rPr>
          <w:rFonts w:hint="eastAsia"/>
          <w:color w:val="000000" w:themeColor="text1"/>
          <w:szCs w:val="24"/>
        </w:rPr>
        <w:t>是一种多分辨率的层次模型，从底层到顶层金字塔的分辨率越来越低。</w:t>
      </w:r>
      <w:r w:rsidR="00A369EF" w:rsidRPr="00A369EF">
        <w:rPr>
          <w:rFonts w:hint="eastAsia"/>
          <w:color w:val="000000" w:themeColor="text1"/>
          <w:szCs w:val="24"/>
        </w:rPr>
        <w:t>金字塔包含</w:t>
      </w:r>
      <w:r w:rsidR="00A369EF" w:rsidRPr="005C4B6C">
        <w:rPr>
          <w:i/>
          <w:color w:val="000000" w:themeColor="text1"/>
          <w:szCs w:val="24"/>
        </w:rPr>
        <w:t>L</w:t>
      </w:r>
      <w:r w:rsidR="00A369EF" w:rsidRPr="00A369EF">
        <w:rPr>
          <w:rFonts w:hint="eastAsia"/>
          <w:color w:val="000000" w:themeColor="text1"/>
          <w:szCs w:val="24"/>
        </w:rPr>
        <w:t>个图层（</w:t>
      </w:r>
      <w:r w:rsidR="00A369EF" w:rsidRPr="00A369EF">
        <w:rPr>
          <w:rFonts w:hint="eastAsia"/>
          <w:color w:val="000000" w:themeColor="text1"/>
          <w:szCs w:val="24"/>
        </w:rPr>
        <w:t>Layer/Level</w:t>
      </w:r>
      <w:r w:rsidR="00A369EF" w:rsidRPr="00A369EF">
        <w:rPr>
          <w:rFonts w:hint="eastAsia"/>
          <w:color w:val="000000" w:themeColor="text1"/>
          <w:szCs w:val="24"/>
        </w:rPr>
        <w:t>），每个图层由</w:t>
      </w:r>
      <w:r w:rsidR="00A369EF" w:rsidRPr="005C4B6C">
        <w:rPr>
          <w:i/>
          <w:color w:val="000000" w:themeColor="text1"/>
          <w:szCs w:val="24"/>
        </w:rPr>
        <w:t>M</w:t>
      </w:r>
      <w:r w:rsidR="00A369EF" w:rsidRPr="00A369EF">
        <w:rPr>
          <w:rFonts w:hint="eastAsia"/>
          <w:color w:val="000000" w:themeColor="text1"/>
          <w:szCs w:val="24"/>
        </w:rPr>
        <w:t>×</w:t>
      </w:r>
      <w:r w:rsidR="00A369EF" w:rsidRPr="005C4B6C">
        <w:rPr>
          <w:i/>
          <w:color w:val="000000" w:themeColor="text1"/>
          <w:szCs w:val="24"/>
        </w:rPr>
        <w:t>N</w:t>
      </w:r>
      <w:r w:rsidR="00A369EF" w:rsidRPr="00A369EF">
        <w:rPr>
          <w:rFonts w:hint="eastAsia"/>
          <w:color w:val="000000" w:themeColor="text1"/>
          <w:szCs w:val="24"/>
        </w:rPr>
        <w:t>个正方形瓦片（</w:t>
      </w:r>
      <w:r w:rsidR="00A369EF" w:rsidRPr="00A369EF">
        <w:rPr>
          <w:rFonts w:hint="eastAsia"/>
          <w:color w:val="000000" w:themeColor="text1"/>
          <w:szCs w:val="24"/>
        </w:rPr>
        <w:t>Tile</w:t>
      </w:r>
      <w:r w:rsidR="00A369EF" w:rsidRPr="00A369EF">
        <w:rPr>
          <w:rFonts w:hint="eastAsia"/>
          <w:color w:val="000000" w:themeColor="text1"/>
          <w:szCs w:val="24"/>
        </w:rPr>
        <w:t>）拼接而成，每个瓦片再由</w:t>
      </w:r>
      <w:r w:rsidR="009A6821" w:rsidRPr="005C4B6C">
        <w:rPr>
          <w:i/>
        </w:rPr>
        <w:t>2</w:t>
      </w:r>
      <w:r w:rsidR="009A6821" w:rsidRPr="005C4B6C">
        <w:rPr>
          <w:i/>
          <w:vertAlign w:val="superscript"/>
        </w:rPr>
        <w:t>n</w:t>
      </w:r>
      <w:r w:rsidR="009A6821" w:rsidRPr="008A68EA">
        <w:rPr>
          <w:rFonts w:hint="eastAsia"/>
        </w:rPr>
        <w:t>×</w:t>
      </w:r>
      <w:r w:rsidR="009A6821" w:rsidRPr="005C4B6C">
        <w:rPr>
          <w:i/>
        </w:rPr>
        <w:t>2</w:t>
      </w:r>
      <w:r w:rsidR="009A6821" w:rsidRPr="005C4B6C">
        <w:rPr>
          <w:i/>
          <w:vertAlign w:val="superscript"/>
        </w:rPr>
        <w:t>n</w:t>
      </w:r>
      <w:r w:rsidR="00A369EF" w:rsidRPr="00A369EF">
        <w:rPr>
          <w:rFonts w:hint="eastAsia"/>
          <w:color w:val="000000" w:themeColor="text1"/>
          <w:szCs w:val="24"/>
        </w:rPr>
        <w:t>像素（</w:t>
      </w:r>
      <w:r w:rsidR="00A369EF" w:rsidRPr="00A369EF">
        <w:rPr>
          <w:rFonts w:hint="eastAsia"/>
          <w:color w:val="000000" w:themeColor="text1"/>
          <w:szCs w:val="24"/>
        </w:rPr>
        <w:t>Pixel</w:t>
      </w:r>
      <w:r w:rsidR="00A369EF" w:rsidRPr="00A369EF">
        <w:rPr>
          <w:rFonts w:hint="eastAsia"/>
          <w:color w:val="000000" w:themeColor="text1"/>
          <w:szCs w:val="24"/>
        </w:rPr>
        <w:t>）组成（一般默认为</w:t>
      </w:r>
      <w:r w:rsidR="00A369EF" w:rsidRPr="00A369EF">
        <w:rPr>
          <w:rFonts w:hint="eastAsia"/>
          <w:color w:val="000000" w:themeColor="text1"/>
          <w:szCs w:val="24"/>
        </w:rPr>
        <w:t>256</w:t>
      </w:r>
      <w:r w:rsidR="00A369EF" w:rsidRPr="00A369EF">
        <w:rPr>
          <w:rFonts w:hint="eastAsia"/>
          <w:color w:val="000000" w:themeColor="text1"/>
          <w:szCs w:val="24"/>
        </w:rPr>
        <w:t>×</w:t>
      </w:r>
      <w:r w:rsidR="00A369EF" w:rsidRPr="00A369EF">
        <w:rPr>
          <w:rFonts w:hint="eastAsia"/>
          <w:color w:val="000000" w:themeColor="text1"/>
          <w:szCs w:val="24"/>
        </w:rPr>
        <w:t>256</w:t>
      </w:r>
      <w:r w:rsidR="00A369EF" w:rsidRPr="00A369EF">
        <w:rPr>
          <w:rFonts w:hint="eastAsia"/>
          <w:color w:val="000000" w:themeColor="text1"/>
          <w:szCs w:val="24"/>
        </w:rPr>
        <w:t>），而像素值就是可视化的内容</w:t>
      </w:r>
      <w:r w:rsidR="00C608ED">
        <w:rPr>
          <w:rFonts w:hint="eastAsia"/>
          <w:color w:val="000000" w:themeColor="text1"/>
          <w:szCs w:val="24"/>
        </w:rPr>
        <w:t>。</w:t>
      </w:r>
      <w:r w:rsidR="00C608ED">
        <w:rPr>
          <w:color w:val="000000" w:themeColor="text1"/>
          <w:szCs w:val="24"/>
        </w:rPr>
        <w:t>2D</w:t>
      </w:r>
      <w:r w:rsidR="00C608ED">
        <w:rPr>
          <w:rFonts w:hint="eastAsia"/>
          <w:color w:val="000000" w:themeColor="text1"/>
          <w:szCs w:val="24"/>
        </w:rPr>
        <w:t>的金字塔模型</w:t>
      </w:r>
      <w:r w:rsidR="00786879">
        <w:rPr>
          <w:rFonts w:hint="eastAsia"/>
          <w:color w:val="000000" w:themeColor="text1"/>
          <w:szCs w:val="24"/>
        </w:rPr>
        <w:t>如图</w:t>
      </w:r>
      <w:r w:rsidR="00786879">
        <w:rPr>
          <w:rFonts w:hint="eastAsia"/>
          <w:color w:val="000000" w:themeColor="text1"/>
          <w:szCs w:val="24"/>
        </w:rPr>
        <w:t>1</w:t>
      </w:r>
      <w:r w:rsidR="000F0E79">
        <w:rPr>
          <w:rFonts w:hint="eastAsia"/>
          <w:color w:val="000000" w:themeColor="text1"/>
          <w:szCs w:val="24"/>
        </w:rPr>
        <w:t>所示</w:t>
      </w:r>
      <w:r w:rsidR="00C608ED">
        <w:rPr>
          <w:rFonts w:hint="eastAsia"/>
          <w:color w:val="000000" w:themeColor="text1"/>
          <w:szCs w:val="24"/>
        </w:rPr>
        <w:t>。</w:t>
      </w:r>
    </w:p>
    <w:p w14:paraId="765A92AA" w14:textId="40978FD3" w:rsidR="00716823" w:rsidRDefault="00224B45" w:rsidP="000E78A7">
      <w:pPr>
        <w:jc w:val="center"/>
        <w:rPr>
          <w:color w:val="000000" w:themeColor="text1"/>
          <w:szCs w:val="24"/>
        </w:rPr>
      </w:pPr>
      <w:r w:rsidRPr="00224B45">
        <w:rPr>
          <w:noProof/>
          <w:color w:val="000000" w:themeColor="text1"/>
          <w:szCs w:val="24"/>
        </w:rPr>
        <w:lastRenderedPageBreak/>
        <w:drawing>
          <wp:inline distT="0" distB="0" distL="0" distR="0" wp14:anchorId="2D0BB11C" wp14:editId="2CE34107">
            <wp:extent cx="5274310" cy="2559992"/>
            <wp:effectExtent l="0" t="0" r="2540" b="0"/>
            <wp:docPr id="8" name="图片 8" descr="C:\Users\WHU_XC\Desktop\论文插图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HU_XC\Desktop\论文插图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559992"/>
                    </a:xfrm>
                    <a:prstGeom prst="rect">
                      <a:avLst/>
                    </a:prstGeom>
                    <a:noFill/>
                    <a:ln>
                      <a:noFill/>
                    </a:ln>
                  </pic:spPr>
                </pic:pic>
              </a:graphicData>
            </a:graphic>
          </wp:inline>
        </w:drawing>
      </w:r>
    </w:p>
    <w:p w14:paraId="6F577244" w14:textId="2C0667FB" w:rsidR="00786879" w:rsidRDefault="00786879" w:rsidP="000E78A7">
      <w:pPr>
        <w:spacing w:line="400" w:lineRule="exact"/>
        <w:ind w:firstLineChars="200" w:firstLine="420"/>
        <w:jc w:val="center"/>
        <w:rPr>
          <w:color w:val="000000" w:themeColor="text1"/>
          <w:szCs w:val="24"/>
        </w:rPr>
      </w:pPr>
      <w:r>
        <w:rPr>
          <w:rFonts w:hint="eastAsia"/>
          <w:color w:val="000000" w:themeColor="text1"/>
          <w:szCs w:val="24"/>
        </w:rPr>
        <w:t>图</w:t>
      </w:r>
      <w:r w:rsidR="00096D40">
        <w:rPr>
          <w:color w:val="000000" w:themeColor="text1"/>
          <w:szCs w:val="24"/>
        </w:rPr>
        <w:t xml:space="preserve">1 </w:t>
      </w:r>
      <w:r>
        <w:rPr>
          <w:color w:val="000000" w:themeColor="text1"/>
          <w:szCs w:val="24"/>
        </w:rPr>
        <w:t>2</w:t>
      </w:r>
      <w:r>
        <w:rPr>
          <w:rFonts w:hint="eastAsia"/>
          <w:color w:val="000000" w:themeColor="text1"/>
          <w:szCs w:val="24"/>
        </w:rPr>
        <w:t>D</w:t>
      </w:r>
      <w:r>
        <w:rPr>
          <w:rFonts w:hint="eastAsia"/>
          <w:color w:val="000000" w:themeColor="text1"/>
          <w:szCs w:val="24"/>
        </w:rPr>
        <w:t>金字塔模型</w:t>
      </w:r>
    </w:p>
    <w:p w14:paraId="78EE1D6A" w14:textId="6BDCF631" w:rsidR="00CA22CB" w:rsidRDefault="00CA22CB" w:rsidP="000E78A7">
      <w:pPr>
        <w:spacing w:line="400" w:lineRule="exact"/>
        <w:ind w:firstLineChars="200" w:firstLine="420"/>
        <w:rPr>
          <w:color w:val="000000" w:themeColor="text1"/>
          <w:szCs w:val="24"/>
        </w:rPr>
      </w:pPr>
      <w:r>
        <w:rPr>
          <w:rFonts w:hint="eastAsia"/>
          <w:color w:val="000000" w:themeColor="text1"/>
          <w:szCs w:val="24"/>
        </w:rPr>
        <w:t>为了更</w:t>
      </w:r>
      <w:r w:rsidR="00ED7F5B">
        <w:rPr>
          <w:rFonts w:hint="eastAsia"/>
          <w:color w:val="000000" w:themeColor="text1"/>
          <w:szCs w:val="24"/>
        </w:rPr>
        <w:t>准确</w:t>
      </w:r>
      <w:r>
        <w:rPr>
          <w:rFonts w:hint="eastAsia"/>
          <w:color w:val="000000" w:themeColor="text1"/>
          <w:szCs w:val="24"/>
        </w:rPr>
        <w:t>描述</w:t>
      </w:r>
      <w:r w:rsidR="00006338">
        <w:rPr>
          <w:rFonts w:hint="eastAsia"/>
          <w:color w:val="000000" w:themeColor="text1"/>
          <w:szCs w:val="24"/>
        </w:rPr>
        <w:t>2D</w:t>
      </w:r>
      <w:r>
        <w:rPr>
          <w:rFonts w:hint="eastAsia"/>
          <w:color w:val="000000" w:themeColor="text1"/>
          <w:szCs w:val="24"/>
        </w:rPr>
        <w:t>金字塔模型构建的过程，</w:t>
      </w:r>
      <w:r w:rsidR="004C1541">
        <w:rPr>
          <w:rFonts w:hint="eastAsia"/>
          <w:color w:val="000000" w:themeColor="text1"/>
          <w:szCs w:val="24"/>
        </w:rPr>
        <w:t>本文</w:t>
      </w:r>
      <w:r>
        <w:rPr>
          <w:rFonts w:hint="eastAsia"/>
          <w:color w:val="000000" w:themeColor="text1"/>
          <w:szCs w:val="24"/>
        </w:rPr>
        <w:t>定义如下概念</w:t>
      </w:r>
      <w:r w:rsidR="00E015DC">
        <w:rPr>
          <w:rFonts w:hint="eastAsia"/>
          <w:color w:val="000000" w:themeColor="text1"/>
          <w:szCs w:val="24"/>
        </w:rPr>
        <w:t>：</w:t>
      </w:r>
    </w:p>
    <w:p w14:paraId="6E07A7F6" w14:textId="6360FC5C" w:rsidR="000E78A7" w:rsidRPr="000767C7" w:rsidRDefault="000E78A7" w:rsidP="000E78A7">
      <w:pPr>
        <w:pStyle w:val="ab"/>
        <w:numPr>
          <w:ilvl w:val="0"/>
          <w:numId w:val="30"/>
        </w:numPr>
        <w:spacing w:line="400" w:lineRule="exact"/>
        <w:ind w:left="0" w:firstLine="420"/>
        <w:rPr>
          <w:color w:val="000000" w:themeColor="text1"/>
          <w:szCs w:val="24"/>
        </w:rPr>
      </w:pPr>
      <w:bookmarkStart w:id="4" w:name="_Hlk513887313"/>
      <w:r w:rsidRPr="000767C7">
        <w:rPr>
          <w:rFonts w:hint="eastAsia"/>
          <w:color w:val="000000" w:themeColor="text1"/>
          <w:szCs w:val="24"/>
        </w:rPr>
        <w:t>像素</w:t>
      </w:r>
      <w:r w:rsidR="005E6DA7">
        <w:rPr>
          <w:rFonts w:hint="eastAsia"/>
          <w:color w:val="000000" w:themeColor="text1"/>
          <w:szCs w:val="24"/>
        </w:rPr>
        <w:t>（</w:t>
      </w:r>
      <w:r w:rsidRPr="005C4B6C">
        <w:rPr>
          <w:b/>
          <w:color w:val="000000" w:themeColor="text1"/>
          <w:szCs w:val="24"/>
        </w:rPr>
        <w:t>Pixel</w:t>
      </w:r>
      <w:r w:rsidR="005E6DA7" w:rsidRPr="005C4B6C">
        <w:rPr>
          <w:rFonts w:hint="eastAsia"/>
          <w:color w:val="000000" w:themeColor="text1"/>
          <w:szCs w:val="24"/>
        </w:rPr>
        <w:t>）</w:t>
      </w:r>
      <w:r w:rsidRPr="000767C7">
        <w:rPr>
          <w:rFonts w:hint="eastAsia"/>
          <w:color w:val="000000" w:themeColor="text1"/>
          <w:szCs w:val="24"/>
        </w:rPr>
        <w:t>：</w:t>
      </w:r>
      <w:r w:rsidRPr="000767C7">
        <w:rPr>
          <w:rFonts w:asciiTheme="minorEastAsia" w:eastAsiaTheme="minorEastAsia" w:hAnsiTheme="minorEastAsia" w:hint="eastAsia"/>
        </w:rPr>
        <w:t>像素是MAP模型的最小数据单位</w:t>
      </w:r>
      <w:r w:rsidR="005E6DA7">
        <w:rPr>
          <w:rFonts w:asciiTheme="minorEastAsia" w:eastAsiaTheme="minorEastAsia" w:hAnsiTheme="minorEastAsia" w:hint="eastAsia"/>
        </w:rPr>
        <w:t>，</w:t>
      </w:r>
      <w:r w:rsidRPr="000767C7">
        <w:rPr>
          <w:rFonts w:asciiTheme="minorEastAsia" w:eastAsiaTheme="minorEastAsia" w:hAnsiTheme="minorEastAsia" w:hint="eastAsia"/>
        </w:rPr>
        <w:t>即瓦片金字塔层级中瓦片中的单个像素</w:t>
      </w:r>
      <w:r w:rsidR="005E6DA7">
        <w:rPr>
          <w:rFonts w:asciiTheme="minorEastAsia" w:eastAsiaTheme="minorEastAsia" w:hAnsiTheme="minorEastAsia" w:hint="eastAsia"/>
        </w:rPr>
        <w:t>。</w:t>
      </w:r>
      <w:r w:rsidRPr="000767C7">
        <w:rPr>
          <w:rFonts w:asciiTheme="minorEastAsia" w:eastAsiaTheme="minorEastAsia" w:hAnsiTheme="minorEastAsia" w:hint="eastAsia"/>
        </w:rPr>
        <w:t>如式1表示</w:t>
      </w:r>
      <w:r w:rsidR="005E6DA7">
        <w:rPr>
          <w:rFonts w:asciiTheme="minorEastAsia" w:eastAsiaTheme="minorEastAsia" w:hAnsiTheme="minorEastAsia" w:hint="eastAsia"/>
        </w:rPr>
        <w:t>，</w:t>
      </w:r>
      <w:r>
        <w:rPr>
          <w:rFonts w:hint="eastAsia"/>
        </w:rPr>
        <w:t>其中</w:t>
      </w:r>
      <w:r w:rsidRPr="000767C7">
        <w:rPr>
          <w:rFonts w:hint="eastAsia"/>
          <w:i/>
        </w:rPr>
        <w:t>l</w:t>
      </w:r>
      <w:r>
        <w:rPr>
          <w:rFonts w:hint="eastAsia"/>
        </w:rPr>
        <w:t>指代金字塔的层级，</w:t>
      </w:r>
      <w:r w:rsidRPr="000767C7">
        <w:rPr>
          <w:rFonts w:hint="eastAsia"/>
          <w:i/>
        </w:rPr>
        <w:t>x</w:t>
      </w:r>
      <w:r w:rsidRPr="000767C7">
        <w:rPr>
          <w:rFonts w:hint="eastAsia"/>
          <w:i/>
        </w:rPr>
        <w:t>、</w:t>
      </w:r>
      <w:r w:rsidRPr="000767C7">
        <w:rPr>
          <w:rFonts w:hint="eastAsia"/>
          <w:i/>
        </w:rPr>
        <w:t>y</w:t>
      </w:r>
      <w:r>
        <w:rPr>
          <w:rFonts w:hint="eastAsia"/>
        </w:rPr>
        <w:t>指代该像素包含的空间范围，</w:t>
      </w:r>
      <w:r w:rsidRPr="000767C7">
        <w:rPr>
          <w:rFonts w:hint="eastAsia"/>
          <w:i/>
        </w:rPr>
        <w:t>p</w:t>
      </w:r>
      <w:r>
        <w:rPr>
          <w:rFonts w:hint="eastAsia"/>
        </w:rPr>
        <w:t>代表在该像素对应的空间范围内的特征采样值，或聚合统计值，如均值，总和等</w:t>
      </w:r>
      <w:r w:rsidRPr="000767C7">
        <w:rPr>
          <w:rFonts w:hint="eastAsia"/>
          <w:color w:val="000000" w:themeColor="text1"/>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E78A7" w14:paraId="1431ADCC" w14:textId="77777777" w:rsidTr="00F611D7">
        <w:tc>
          <w:tcPr>
            <w:tcW w:w="2765" w:type="dxa"/>
          </w:tcPr>
          <w:p w14:paraId="36C36C53" w14:textId="77777777" w:rsidR="000E78A7" w:rsidRDefault="000E78A7" w:rsidP="00F611D7"/>
        </w:tc>
        <w:tc>
          <w:tcPr>
            <w:tcW w:w="2765" w:type="dxa"/>
            <w:vAlign w:val="center"/>
          </w:tcPr>
          <w:p w14:paraId="021F6B9F" w14:textId="77777777" w:rsidR="000E78A7" w:rsidRPr="00AB3B98" w:rsidRDefault="000E78A7" w:rsidP="00F611D7">
            <w:pPr>
              <w:jc w:val="center"/>
              <w:rPr>
                <w:szCs w:val="24"/>
              </w:rPr>
            </w:pPr>
            <w:r w:rsidRPr="00AB3B98">
              <w:rPr>
                <w:rFonts w:hint="eastAsia"/>
                <w:b/>
                <w:i/>
                <w:szCs w:val="24"/>
              </w:rPr>
              <w:t>Pixel</w:t>
            </w:r>
            <w:r>
              <w:rPr>
                <w:b/>
                <w:i/>
                <w:szCs w:val="24"/>
              </w:rPr>
              <w:t xml:space="preserve"> </w:t>
            </w:r>
            <w:r w:rsidRPr="004F4F34">
              <w:rPr>
                <w:b/>
                <w:szCs w:val="24"/>
              </w:rPr>
              <w:t>=</w:t>
            </w:r>
            <w:r w:rsidRPr="004F4F34">
              <w:rPr>
                <w:i/>
                <w:szCs w:val="24"/>
              </w:rPr>
              <w:t xml:space="preserve"> </w:t>
            </w:r>
            <w:r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p</w:t>
            </w:r>
            <w:r w:rsidRPr="004F4F34">
              <w:rPr>
                <w:szCs w:val="24"/>
              </w:rPr>
              <w:t>}</w:t>
            </w:r>
          </w:p>
        </w:tc>
        <w:tc>
          <w:tcPr>
            <w:tcW w:w="2766" w:type="dxa"/>
            <w:vAlign w:val="center"/>
          </w:tcPr>
          <w:p w14:paraId="0A706079" w14:textId="77777777" w:rsidR="000E78A7" w:rsidRPr="00AB3B98" w:rsidRDefault="000E78A7" w:rsidP="00F611D7">
            <w:pPr>
              <w:pStyle w:val="af5"/>
              <w:jc w:val="right"/>
              <w:rPr>
                <w:rFonts w:ascii="Times New Roman" w:hAnsi="Times New Roman" w:cs="Times New Roman"/>
                <w:sz w:val="24"/>
                <w:szCs w:val="24"/>
              </w:rPr>
            </w:pPr>
            <w:r w:rsidRPr="00AB3B98">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 \* ARABIC \s 1 </w:instrText>
            </w:r>
            <w:r>
              <w:rPr>
                <w:rFonts w:ascii="Times New Roman" w:hAnsi="Times New Roman" w:cs="Times New Roman"/>
                <w:sz w:val="24"/>
                <w:szCs w:val="24"/>
              </w:rPr>
              <w:fldChar w:fldCharType="separate"/>
            </w:r>
            <w:r>
              <w:rPr>
                <w:rFonts w:ascii="Times New Roman" w:hAnsi="Times New Roman" w:cs="Times New Roman"/>
                <w:noProof/>
                <w:sz w:val="24"/>
                <w:szCs w:val="24"/>
              </w:rPr>
              <w:t>1</w:t>
            </w:r>
            <w:r>
              <w:rPr>
                <w:rFonts w:ascii="Times New Roman" w:hAnsi="Times New Roman" w:cs="Times New Roman"/>
                <w:sz w:val="24"/>
                <w:szCs w:val="24"/>
              </w:rPr>
              <w:fldChar w:fldCharType="end"/>
            </w:r>
            <w:r w:rsidRPr="00AB3B98">
              <w:rPr>
                <w:rFonts w:ascii="Times New Roman" w:hAnsi="Times New Roman" w:cs="Times New Roman"/>
                <w:sz w:val="24"/>
                <w:szCs w:val="24"/>
              </w:rPr>
              <w:t>)</w:t>
            </w:r>
          </w:p>
        </w:tc>
      </w:tr>
    </w:tbl>
    <w:p w14:paraId="50E5192E" w14:textId="6B9213DB" w:rsidR="000E78A7" w:rsidRDefault="000E78A7" w:rsidP="000E78A7">
      <w:pPr>
        <w:pStyle w:val="ab"/>
        <w:numPr>
          <w:ilvl w:val="0"/>
          <w:numId w:val="30"/>
        </w:numPr>
        <w:spacing w:line="400" w:lineRule="exact"/>
        <w:ind w:left="0" w:firstLine="420"/>
      </w:pPr>
      <w:r w:rsidRPr="000767C7">
        <w:rPr>
          <w:rFonts w:hint="eastAsia"/>
          <w:color w:val="000000" w:themeColor="text1"/>
          <w:szCs w:val="24"/>
        </w:rPr>
        <w:t>瓦片</w:t>
      </w:r>
      <w:r w:rsidR="005E6DA7">
        <w:rPr>
          <w:rFonts w:hint="eastAsia"/>
          <w:color w:val="000000" w:themeColor="text1"/>
          <w:szCs w:val="24"/>
        </w:rPr>
        <w:t>（</w:t>
      </w:r>
      <w:r w:rsidR="005E6DA7" w:rsidRPr="005C4B6C">
        <w:rPr>
          <w:b/>
          <w:color w:val="000000" w:themeColor="text1"/>
          <w:szCs w:val="24"/>
        </w:rPr>
        <w:t>Tile</w:t>
      </w:r>
      <w:r w:rsidR="005E6DA7">
        <w:rPr>
          <w:rFonts w:hint="eastAsia"/>
          <w:color w:val="000000" w:themeColor="text1"/>
          <w:szCs w:val="24"/>
        </w:rPr>
        <w:t>）</w:t>
      </w:r>
      <w:r w:rsidRPr="000767C7">
        <w:rPr>
          <w:rFonts w:hint="eastAsia"/>
          <w:color w:val="000000" w:themeColor="text1"/>
          <w:szCs w:val="24"/>
        </w:rPr>
        <w:t>：</w:t>
      </w:r>
      <w:r>
        <w:rPr>
          <w:rFonts w:hint="eastAsia"/>
        </w:rPr>
        <w:t>瓦片金字塔模型中的瓦片，是空间邻近（</w:t>
      </w:r>
      <w:r w:rsidRPr="000767C7">
        <w:rPr>
          <w:i/>
        </w:rPr>
        <w:t>n</w:t>
      </w:r>
      <w:r w:rsidRPr="00A31382">
        <w:t>×</w:t>
      </w:r>
      <w:r w:rsidRPr="000767C7">
        <w:rPr>
          <w:i/>
        </w:rPr>
        <w:t>n</w:t>
      </w:r>
      <w:r>
        <w:rPr>
          <w:rFonts w:hint="eastAsia"/>
        </w:rPr>
        <w:t>邻域）的像素组合结果，默认分辨率为</w:t>
      </w:r>
      <w:r>
        <w:rPr>
          <w:rFonts w:hint="eastAsia"/>
        </w:rPr>
        <w:t>256*256</w:t>
      </w:r>
      <w:r>
        <w:rPr>
          <w:rFonts w:hint="eastAsia"/>
        </w:rPr>
        <w:t>。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2</w:t>
      </w:r>
      <w:r>
        <w:rPr>
          <w:rFonts w:hint="eastAsia"/>
        </w:rPr>
        <w:t>表示</w:t>
      </w:r>
      <w:r>
        <w:rPr>
          <w:rFonts w:hint="eastAsia"/>
        </w:rPr>
        <w:t>,</w:t>
      </w:r>
      <w:r>
        <w:rPr>
          <w:rFonts w:hint="eastAsia"/>
        </w:rPr>
        <w:t>其中</w:t>
      </w:r>
      <w:r w:rsidRPr="000767C7">
        <w:rPr>
          <w:rFonts w:hint="eastAsia"/>
          <w:i/>
        </w:rPr>
        <w:t>l</w:t>
      </w:r>
      <w:r>
        <w:rPr>
          <w:rFonts w:hint="eastAsia"/>
        </w:rPr>
        <w:t>代表金字塔的层级，</w:t>
      </w:r>
      <w:r w:rsidRPr="000767C7">
        <w:rPr>
          <w:rFonts w:hint="eastAsia"/>
          <w:i/>
        </w:rPr>
        <w:t>X</w:t>
      </w:r>
      <w:r w:rsidRPr="000767C7">
        <w:rPr>
          <w:rFonts w:hint="eastAsia"/>
          <w:i/>
        </w:rPr>
        <w:t>、</w:t>
      </w:r>
      <w:r w:rsidRPr="000767C7">
        <w:rPr>
          <w:rFonts w:hint="eastAsia"/>
          <w:i/>
        </w:rPr>
        <w:t>Y</w:t>
      </w:r>
      <w:r>
        <w:rPr>
          <w:rFonts w:hint="eastAsia"/>
        </w:rPr>
        <w:t>为瓦片的行列号，</w:t>
      </w:r>
      <w:r w:rsidR="00802743" w:rsidRPr="00245496">
        <w:rPr>
          <w:position w:val="-28"/>
        </w:rPr>
        <w:object w:dxaOrig="840" w:dyaOrig="680" w14:anchorId="54E2B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2.55pt" o:ole="">
            <v:imagedata r:id="rId9" o:title=""/>
          </v:shape>
          <o:OLEObject Type="Embed" ProgID="Equation.DSMT4" ShapeID="_x0000_i1025" DrawAspect="Content" ObjectID="_1589357259" r:id="rId10"/>
        </w:object>
      </w:r>
      <w:r>
        <w:rPr>
          <w:rFonts w:hint="eastAsia"/>
        </w:rPr>
        <w:t>表示该瓦片空间范围内的像素集合。</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51ECC077" w14:textId="77777777" w:rsidTr="00F611D7">
        <w:trPr>
          <w:trHeight w:val="460"/>
        </w:trPr>
        <w:tc>
          <w:tcPr>
            <w:tcW w:w="2547" w:type="dxa"/>
          </w:tcPr>
          <w:p w14:paraId="0003DF81" w14:textId="77777777" w:rsidR="000E78A7" w:rsidRDefault="000E78A7" w:rsidP="00F611D7">
            <w:pPr>
              <w:spacing w:line="360" w:lineRule="auto"/>
            </w:pPr>
          </w:p>
        </w:tc>
        <w:tc>
          <w:tcPr>
            <w:tcW w:w="3260" w:type="dxa"/>
            <w:vAlign w:val="center"/>
          </w:tcPr>
          <w:p w14:paraId="2FA2154E" w14:textId="77777777" w:rsidR="000E78A7" w:rsidRPr="00CD78E3" w:rsidRDefault="000E78A7" w:rsidP="00F611D7">
            <w:pPr>
              <w:spacing w:line="360" w:lineRule="auto"/>
              <w:jc w:val="center"/>
              <w:rPr>
                <w:szCs w:val="24"/>
              </w:rPr>
            </w:pPr>
            <w:r>
              <w:rPr>
                <w:rFonts w:hint="eastAsia"/>
                <w:b/>
                <w:i/>
                <w:szCs w:val="24"/>
              </w:rPr>
              <w:t>Tile</w:t>
            </w:r>
            <w:r w:rsidRPr="00C338CE">
              <w:rPr>
                <w:szCs w:val="24"/>
              </w:rPr>
              <w:t xml:space="preserve"> </w:t>
            </w:r>
            <w:r w:rsidRPr="00C338CE">
              <w:rPr>
                <w:rFonts w:hint="eastAsia"/>
                <w:szCs w:val="24"/>
              </w:rPr>
              <w:t>=</w:t>
            </w:r>
            <w:r w:rsidRPr="00C338CE">
              <w:rPr>
                <w:szCs w:val="24"/>
              </w:rPr>
              <w:t xml:space="preserve"> </w:t>
            </w:r>
            <w:r>
              <w:rPr>
                <w:rFonts w:hint="eastAsia"/>
                <w:szCs w:val="24"/>
              </w:rPr>
              <w:t>{</w:t>
            </w:r>
            <w:r w:rsidRPr="00834D03">
              <w:rPr>
                <w:rFonts w:hint="eastAsia"/>
                <w:i/>
                <w:szCs w:val="24"/>
              </w:rPr>
              <w:t>l, X, Y</w:t>
            </w:r>
            <w:r>
              <w:rPr>
                <w:i/>
                <w:szCs w:val="24"/>
              </w:rPr>
              <w:t xml:space="preserve">, </w:t>
            </w:r>
            <w:r w:rsidRPr="00245496">
              <w:rPr>
                <w:position w:val="-28"/>
              </w:rPr>
              <w:object w:dxaOrig="840" w:dyaOrig="680" w14:anchorId="18D6B5A2">
                <v:shape id="_x0000_i1026" type="#_x0000_t75" style="width:33.8pt;height:31.95pt" o:ole="">
                  <v:imagedata r:id="rId9" o:title=""/>
                </v:shape>
                <o:OLEObject Type="Embed" ProgID="Equation.DSMT4" ShapeID="_x0000_i1026" DrawAspect="Content" ObjectID="_1589357260" r:id="rId11"/>
              </w:object>
            </w:r>
            <w:r>
              <w:rPr>
                <w:rFonts w:hint="eastAsia"/>
              </w:rPr>
              <w:t>}</w:t>
            </w:r>
          </w:p>
        </w:tc>
        <w:tc>
          <w:tcPr>
            <w:tcW w:w="2489" w:type="dxa"/>
            <w:vAlign w:val="center"/>
          </w:tcPr>
          <w:p w14:paraId="78182913" w14:textId="77777777" w:rsidR="000E78A7" w:rsidRPr="00834D03" w:rsidRDefault="000E78A7" w:rsidP="00F611D7">
            <w:pPr>
              <w:pStyle w:val="af5"/>
              <w:jc w:val="right"/>
              <w:rPr>
                <w:rFonts w:ascii="Times New Roman" w:hAnsi="Times New Roman" w:cs="Times New Roman"/>
                <w:sz w:val="24"/>
                <w:szCs w:val="24"/>
              </w:rPr>
            </w:pPr>
            <w:r w:rsidRPr="00834D03">
              <w:rPr>
                <w:rFonts w:ascii="Times New Roman" w:hAnsi="Times New Roman" w:cs="Times New Roman"/>
                <w:sz w:val="24"/>
                <w:szCs w:val="24"/>
              </w:rPr>
              <w:t>(</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TYLEREF 1 \s </w:instrText>
            </w:r>
            <w:r>
              <w:rPr>
                <w:rFonts w:ascii="Times New Roman" w:hAnsi="Times New Roman" w:cs="Times New Roman"/>
                <w:sz w:val="24"/>
                <w:szCs w:val="24"/>
              </w:rPr>
              <w:fldChar w:fldCharType="separate"/>
            </w:r>
            <w:r>
              <w:rPr>
                <w:rFonts w:ascii="Times New Roman" w:hAnsi="Times New Roman" w:cs="Times New Roman"/>
                <w:noProof/>
                <w:sz w:val="24"/>
                <w:szCs w:val="24"/>
              </w:rPr>
              <w:t>2</w:t>
            </w:r>
            <w:r>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02A06F86" w14:textId="429B41DD" w:rsidR="000E78A7" w:rsidRPr="00B52DF7" w:rsidRDefault="000E78A7" w:rsidP="000E78A7">
      <w:pPr>
        <w:pStyle w:val="ab"/>
        <w:numPr>
          <w:ilvl w:val="0"/>
          <w:numId w:val="30"/>
        </w:numPr>
        <w:spacing w:line="400" w:lineRule="exact"/>
        <w:ind w:left="0" w:firstLine="420"/>
        <w:rPr>
          <w:color w:val="000000" w:themeColor="text1"/>
          <w:szCs w:val="24"/>
        </w:rPr>
      </w:pPr>
      <w:r w:rsidRPr="00B52DF7">
        <w:rPr>
          <w:rFonts w:hint="eastAsia"/>
          <w:color w:val="000000" w:themeColor="text1"/>
          <w:szCs w:val="24"/>
        </w:rPr>
        <w:t>金字塔</w:t>
      </w:r>
      <w:r w:rsidR="005E6DA7">
        <w:rPr>
          <w:rFonts w:hint="eastAsia"/>
          <w:color w:val="000000" w:themeColor="text1"/>
          <w:szCs w:val="24"/>
        </w:rPr>
        <w:t>（</w:t>
      </w:r>
      <w:r w:rsidR="005E6DA7" w:rsidRPr="005C4B6C">
        <w:rPr>
          <w:b/>
          <w:color w:val="000000" w:themeColor="text1"/>
          <w:szCs w:val="24"/>
        </w:rPr>
        <w:t>Pyramid</w:t>
      </w:r>
      <w:r w:rsidR="005E6DA7">
        <w:rPr>
          <w:rFonts w:hint="eastAsia"/>
          <w:color w:val="000000" w:themeColor="text1"/>
          <w:szCs w:val="24"/>
        </w:rPr>
        <w:t>）：</w:t>
      </w:r>
      <w:r>
        <w:rPr>
          <w:rFonts w:hint="eastAsia"/>
        </w:rPr>
        <w:t>即各个层级瓦片共同组合成一个空间多尺度的模型，可如</w:t>
      </w:r>
      <w:r w:rsidR="005E6DA7" w:rsidRPr="000767C7">
        <w:rPr>
          <w:rFonts w:asciiTheme="minorEastAsia" w:eastAsiaTheme="minorEastAsia" w:hAnsiTheme="minorEastAsia" w:hint="eastAsia"/>
        </w:rPr>
        <w:t>式</w:t>
      </w:r>
      <w:r w:rsidR="005E6DA7">
        <w:rPr>
          <w:rFonts w:asciiTheme="minorEastAsia" w:eastAsiaTheme="minorEastAsia" w:hAnsiTheme="minorEastAsia"/>
        </w:rPr>
        <w:t>3</w:t>
      </w:r>
      <w:r w:rsidR="005E6DA7">
        <w:rPr>
          <w:rFonts w:asciiTheme="minorEastAsia" w:eastAsiaTheme="minorEastAsia" w:hAnsiTheme="minorEastAsia" w:hint="eastAsia"/>
        </w:rPr>
        <w:t>所</w:t>
      </w:r>
      <w:r>
        <w:rPr>
          <w:rFonts w:hint="eastAsia"/>
        </w:rPr>
        <w:t>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E78A7" w14:paraId="1876BEE8" w14:textId="77777777" w:rsidTr="00F611D7">
        <w:trPr>
          <w:trHeight w:val="460"/>
        </w:trPr>
        <w:tc>
          <w:tcPr>
            <w:tcW w:w="2547" w:type="dxa"/>
          </w:tcPr>
          <w:p w14:paraId="5FE3166F" w14:textId="77777777" w:rsidR="000E78A7" w:rsidRDefault="000E78A7" w:rsidP="00F611D7">
            <w:pPr>
              <w:spacing w:line="360" w:lineRule="auto"/>
            </w:pPr>
          </w:p>
        </w:tc>
        <w:tc>
          <w:tcPr>
            <w:tcW w:w="3260" w:type="dxa"/>
            <w:vAlign w:val="center"/>
          </w:tcPr>
          <w:p w14:paraId="25E0875B" w14:textId="77777777" w:rsidR="000E78A7" w:rsidRPr="00CD78E3" w:rsidRDefault="000E78A7" w:rsidP="00F611D7">
            <w:pPr>
              <w:spacing w:line="360" w:lineRule="auto"/>
              <w:jc w:val="center"/>
              <w:rPr>
                <w:szCs w:val="24"/>
              </w:rPr>
            </w:pPr>
            <w:r>
              <w:rPr>
                <w:rFonts w:hint="eastAsia"/>
                <w:b/>
                <w:i/>
                <w:szCs w:val="24"/>
              </w:rPr>
              <w:t>Pyramid</w:t>
            </w:r>
            <w:r>
              <w:rPr>
                <w:b/>
                <w:i/>
                <w:szCs w:val="24"/>
              </w:rPr>
              <w:t xml:space="preserve"> </w:t>
            </w:r>
            <w:r w:rsidRPr="00F16605">
              <w:rPr>
                <w:rFonts w:hint="eastAsia"/>
                <w:szCs w:val="24"/>
              </w:rPr>
              <w:t>=</w:t>
            </w:r>
            <w:r>
              <w:rPr>
                <w:szCs w:val="24"/>
              </w:rPr>
              <w:t xml:space="preserve"> </w:t>
            </w:r>
            <w:r>
              <w:rPr>
                <w:rFonts w:hint="eastAsia"/>
                <w:szCs w:val="24"/>
              </w:rPr>
              <w:t>{</w:t>
            </w:r>
            <w:r w:rsidRPr="009508F6">
              <w:rPr>
                <w:position w:val="-32"/>
              </w:rPr>
              <w:object w:dxaOrig="2120" w:dyaOrig="760" w14:anchorId="0002C273">
                <v:shape id="_x0000_i1027" type="#_x0000_t75" style="width:85.75pt;height:36.3pt" o:ole="">
                  <v:imagedata r:id="rId12" o:title=""/>
                </v:shape>
                <o:OLEObject Type="Embed" ProgID="Equation.DSMT4" ShapeID="_x0000_i1027" DrawAspect="Content" ObjectID="_1589357261" r:id="rId13"/>
              </w:object>
            </w:r>
            <w:r>
              <w:rPr>
                <w:rFonts w:hint="eastAsia"/>
              </w:rPr>
              <w:t>}</w:t>
            </w:r>
          </w:p>
        </w:tc>
        <w:tc>
          <w:tcPr>
            <w:tcW w:w="2489" w:type="dxa"/>
            <w:vAlign w:val="center"/>
          </w:tcPr>
          <w:p w14:paraId="31B56F2C" w14:textId="77777777" w:rsidR="000E78A7" w:rsidRPr="00A73858" w:rsidRDefault="000E78A7" w:rsidP="00F611D7">
            <w:pPr>
              <w:pStyle w:val="af5"/>
              <w:jc w:val="right"/>
              <w:rPr>
                <w:rFonts w:ascii="Times New Roman" w:hAnsi="Times New Roman" w:cs="Times New Roman"/>
                <w:sz w:val="24"/>
                <w:szCs w:val="24"/>
              </w:rPr>
            </w:pPr>
            <w:r w:rsidRPr="00A73858">
              <w:rPr>
                <w:rFonts w:ascii="Times New Roman" w:hAnsi="Times New Roman" w:cs="Times New Roman"/>
                <w:sz w:val="24"/>
                <w:szCs w:val="24"/>
              </w:rPr>
              <w:t>(</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bookmarkEnd w:id="4"/>
    <w:p w14:paraId="1E868E8B" w14:textId="050EFC0E" w:rsidR="000E78A7" w:rsidRPr="00C645E4" w:rsidRDefault="0081739C" w:rsidP="000E78A7">
      <w:pPr>
        <w:spacing w:line="400" w:lineRule="exact"/>
        <w:ind w:firstLineChars="200" w:firstLine="420"/>
      </w:pPr>
      <w:r>
        <w:rPr>
          <w:rFonts w:hint="eastAsia"/>
        </w:rPr>
        <w:t>以上述</w:t>
      </w:r>
      <w:r w:rsidR="000E78A7">
        <w:rPr>
          <w:rFonts w:hint="eastAsia"/>
        </w:rPr>
        <w:t>基本概念</w:t>
      </w:r>
      <w:r>
        <w:rPr>
          <w:rFonts w:hint="eastAsia"/>
        </w:rPr>
        <w:t>为基础</w:t>
      </w:r>
      <w:r w:rsidR="000E78A7">
        <w:rPr>
          <w:rFonts w:hint="eastAsia"/>
        </w:rPr>
        <w:t>，金字塔模型</w:t>
      </w:r>
      <w:r>
        <w:rPr>
          <w:rFonts w:hint="eastAsia"/>
        </w:rPr>
        <w:t>构建</w:t>
      </w:r>
      <w:r w:rsidR="000E78A7">
        <w:rPr>
          <w:rFonts w:hint="eastAsia"/>
        </w:rPr>
        <w:t>还需</w:t>
      </w:r>
      <w:r>
        <w:rPr>
          <w:rFonts w:hint="eastAsia"/>
        </w:rPr>
        <w:t>对应</w:t>
      </w:r>
      <w:r w:rsidR="000E78A7">
        <w:rPr>
          <w:rFonts w:hint="eastAsia"/>
        </w:rPr>
        <w:t>操作，共同完成对</w:t>
      </w:r>
      <w:r w:rsidR="005227CF">
        <w:rPr>
          <w:rFonts w:hint="eastAsia"/>
        </w:rPr>
        <w:t>空间</w:t>
      </w:r>
      <w:r w:rsidR="000E78A7">
        <w:rPr>
          <w:rFonts w:hint="eastAsia"/>
        </w:rPr>
        <w:t>维度</w:t>
      </w:r>
      <w:r w:rsidR="005227CF">
        <w:rPr>
          <w:rFonts w:hint="eastAsia"/>
        </w:rPr>
        <w:t>层级</w:t>
      </w:r>
      <w:r w:rsidR="000E78A7">
        <w:rPr>
          <w:rFonts w:hint="eastAsia"/>
        </w:rPr>
        <w:t>聚合。</w:t>
      </w:r>
      <w:r w:rsidR="005227CF">
        <w:rPr>
          <w:rFonts w:hint="eastAsia"/>
        </w:rPr>
        <w:t>定义的四个</w:t>
      </w:r>
      <w:r w:rsidR="000E78A7">
        <w:rPr>
          <w:rFonts w:hint="eastAsia"/>
        </w:rPr>
        <w:t>基本操作如下：</w:t>
      </w:r>
    </w:p>
    <w:p w14:paraId="10F3F406" w14:textId="198981D6" w:rsidR="00346366" w:rsidRPr="00346366"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Extract</w:t>
      </w:r>
      <w:r w:rsidRPr="00CA009C">
        <w:rPr>
          <w:rFonts w:hint="eastAsia"/>
          <w:color w:val="000000" w:themeColor="text1"/>
          <w:szCs w:val="24"/>
        </w:rPr>
        <w:t>操作</w:t>
      </w:r>
    </w:p>
    <w:p w14:paraId="33A02BB4" w14:textId="5B8D2561" w:rsidR="000E78A7" w:rsidRPr="009815E7" w:rsidRDefault="00786451" w:rsidP="000E78A7">
      <w:pPr>
        <w:spacing w:line="400" w:lineRule="exact"/>
        <w:ind w:firstLineChars="200" w:firstLine="420"/>
      </w:pPr>
      <w:r w:rsidRPr="00125622">
        <w:rPr>
          <w:rFonts w:hint="eastAsia"/>
          <w:color w:val="000000" w:themeColor="text1"/>
          <w:szCs w:val="24"/>
        </w:rPr>
        <w:t>Extract</w:t>
      </w:r>
      <w:r w:rsidR="000E78A7">
        <w:rPr>
          <w:rFonts w:hint="eastAsia"/>
        </w:rPr>
        <w:t>操作负责将每一条原始记录</w:t>
      </w:r>
      <w:r w:rsidR="003A17EA">
        <w:rPr>
          <w:rFonts w:hint="eastAsia"/>
        </w:rPr>
        <w:t>映射</w:t>
      </w:r>
      <w:r w:rsidR="000E78A7">
        <w:rPr>
          <w:rFonts w:hint="eastAsia"/>
        </w:rPr>
        <w:t>到像素单位上，一个像素可能对应</w:t>
      </w:r>
      <w:r w:rsidR="00F611D7">
        <w:rPr>
          <w:rFonts w:hint="eastAsia"/>
        </w:rPr>
        <w:t>一条或</w:t>
      </w:r>
      <w:r w:rsidR="000E78A7">
        <w:rPr>
          <w:rFonts w:hint="eastAsia"/>
        </w:rPr>
        <w:t>多条原始记录，</w:t>
      </w:r>
      <w:r w:rsidR="00F611D7" w:rsidDel="00F611D7">
        <w:rPr>
          <w:rFonts w:hint="eastAsia"/>
        </w:rPr>
        <w:t xml:space="preserve"> </w:t>
      </w:r>
      <w:r w:rsidR="000E78A7">
        <w:rPr>
          <w:rFonts w:hint="eastAsia"/>
        </w:rPr>
        <w:t>Extract</w:t>
      </w:r>
      <w:r w:rsidR="000E78A7">
        <w:rPr>
          <w:rFonts w:hint="eastAsia"/>
        </w:rPr>
        <w:t>操作公式如式</w:t>
      </w:r>
      <w:r w:rsidR="000E78A7">
        <w:rPr>
          <w:rFonts w:hint="eastAsia"/>
        </w:rPr>
        <w:t>4</w:t>
      </w:r>
      <w:r w:rsidR="000E78A7">
        <w:rPr>
          <w:rFonts w:hint="eastAsia"/>
        </w:rPr>
        <w:t>。其中需要说明的是，</w:t>
      </w:r>
      <w:r w:rsidR="000E78A7" w:rsidRPr="008F4599">
        <w:rPr>
          <w:rFonts w:hint="eastAsia"/>
          <w:i/>
        </w:rPr>
        <w:t>l</w:t>
      </w:r>
      <w:r w:rsidR="000E78A7">
        <w:rPr>
          <w:i/>
          <w:vertAlign w:val="subscript"/>
        </w:rPr>
        <w:t>n</w:t>
      </w:r>
      <w:r w:rsidR="000E78A7">
        <w:rPr>
          <w:rFonts w:hint="eastAsia"/>
        </w:rPr>
        <w:t>指代金字塔的最大层级，</w:t>
      </w:r>
      <w:r w:rsidR="000E78A7">
        <w:rPr>
          <w:rFonts w:hint="eastAsia"/>
        </w:rPr>
        <w:t>[</w:t>
      </w:r>
      <w:r w:rsidR="000E78A7" w:rsidRPr="00827A46">
        <w:rPr>
          <w:i/>
        </w:rPr>
        <w:t>Lon, Lat</w:t>
      </w:r>
      <w:r w:rsidR="000E78A7">
        <w:rPr>
          <w:rFonts w:hint="eastAsia"/>
        </w:rPr>
        <w:t>]</w:t>
      </w:r>
      <w:r w:rsidR="000E78A7">
        <w:rPr>
          <w:rFonts w:hint="eastAsia"/>
        </w:rPr>
        <w:t>代表原始记录数据的地理位置，</w:t>
      </w:r>
      <w:r w:rsidR="000E78A7" w:rsidRPr="008F4599">
        <w:rPr>
          <w:rFonts w:hint="eastAsia"/>
          <w:i/>
        </w:rPr>
        <w:t>w</w:t>
      </w:r>
      <w:r w:rsidR="000E78A7">
        <w:rPr>
          <w:rFonts w:hint="eastAsia"/>
        </w:rPr>
        <w:t>为定义的瓦片的分辨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0E78A7" w14:paraId="0D1512CB" w14:textId="77777777" w:rsidTr="00F611D7">
        <w:tc>
          <w:tcPr>
            <w:tcW w:w="846" w:type="dxa"/>
          </w:tcPr>
          <w:p w14:paraId="22B96DD0" w14:textId="77777777" w:rsidR="000E78A7" w:rsidRDefault="000E78A7" w:rsidP="00F611D7"/>
        </w:tc>
        <w:tc>
          <w:tcPr>
            <w:tcW w:w="6379" w:type="dxa"/>
            <w:vAlign w:val="center"/>
          </w:tcPr>
          <w:p w14:paraId="3EB67ABC" w14:textId="77777777" w:rsidR="000E78A7" w:rsidRPr="00F521B7" w:rsidRDefault="000E78A7" w:rsidP="00F611D7">
            <w:pPr>
              <w:jc w:val="center"/>
              <w:rPr>
                <w:szCs w:val="24"/>
              </w:rPr>
            </w:pPr>
            <w:r>
              <w:rPr>
                <w:rFonts w:hint="eastAsia"/>
                <w:b/>
                <w:szCs w:val="24"/>
              </w:rPr>
              <w:t>E</w:t>
            </w:r>
            <w:r w:rsidRPr="00643213">
              <w:rPr>
                <w:rFonts w:hint="eastAsia"/>
                <w:b/>
                <w:szCs w:val="24"/>
              </w:rPr>
              <w:t>xtract</w:t>
            </w:r>
            <w:r>
              <w:rPr>
                <w:rFonts w:hint="eastAsia"/>
                <w:szCs w:val="24"/>
              </w:rPr>
              <w:t>(</w:t>
            </w:r>
            <w:r w:rsidRPr="00F26DAF">
              <w:rPr>
                <w:i/>
                <w:szCs w:val="24"/>
              </w:rPr>
              <w:t>l</w:t>
            </w:r>
            <w:r>
              <w:rPr>
                <w:i/>
                <w:szCs w:val="24"/>
                <w:vertAlign w:val="subscript"/>
              </w:rPr>
              <w:t>n</w:t>
            </w:r>
            <w:r w:rsidRPr="00F26DAF">
              <w:rPr>
                <w:i/>
                <w:szCs w:val="24"/>
              </w:rPr>
              <w:t xml:space="preserve">,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Pr>
                <w:i/>
                <w:szCs w:val="24"/>
                <w:vertAlign w:val="subscript"/>
              </w:rPr>
              <w:t>n</w:t>
            </w:r>
            <w:r w:rsidRPr="00AB3B98">
              <w:rPr>
                <w:rFonts w:hint="eastAsia"/>
                <w:szCs w:val="24"/>
              </w:rPr>
              <w:t>,</w:t>
            </w:r>
            <w:r w:rsidRPr="00AB3B98">
              <w:rPr>
                <w:rFonts w:hint="eastAsia"/>
                <w:i/>
                <w:szCs w:val="24"/>
              </w:rPr>
              <w:t xml:space="preserve"> x, y</w:t>
            </w:r>
            <w:r w:rsidRPr="00186291">
              <w:rPr>
                <w:szCs w:val="24"/>
              </w:rPr>
              <w:t>]</w:t>
            </w:r>
            <w:r>
              <w:rPr>
                <w:rFonts w:hint="eastAsia"/>
                <w:szCs w:val="24"/>
              </w:rPr>
              <w:t>)</w:t>
            </w:r>
          </w:p>
        </w:tc>
        <w:tc>
          <w:tcPr>
            <w:tcW w:w="1071" w:type="dxa"/>
            <w:vAlign w:val="center"/>
          </w:tcPr>
          <w:p w14:paraId="798F64A5" w14:textId="77777777" w:rsidR="000E78A7" w:rsidRPr="00834D03" w:rsidRDefault="000E78A7" w:rsidP="00F611D7">
            <w:pPr>
              <w:pStyle w:val="af5"/>
              <w:ind w:right="240"/>
              <w:jc w:val="right"/>
              <w:rPr>
                <w:rFonts w:ascii="Times New Roman" w:hAnsi="Times New Roman" w:cs="Times New Roman"/>
                <w:sz w:val="24"/>
                <w:szCs w:val="24"/>
              </w:rPr>
            </w:pPr>
          </w:p>
        </w:tc>
      </w:tr>
      <w:tr w:rsidR="000E78A7" w14:paraId="03A44D17" w14:textId="77777777" w:rsidTr="00F611D7">
        <w:tc>
          <w:tcPr>
            <w:tcW w:w="846" w:type="dxa"/>
          </w:tcPr>
          <w:p w14:paraId="7C7EAB2B" w14:textId="77777777" w:rsidR="000E78A7" w:rsidRDefault="000E78A7" w:rsidP="00F611D7"/>
        </w:tc>
        <w:tc>
          <w:tcPr>
            <w:tcW w:w="6379" w:type="dxa"/>
            <w:vAlign w:val="center"/>
          </w:tcPr>
          <w:p w14:paraId="22797E05" w14:textId="77777777" w:rsidR="000E78A7" w:rsidRDefault="000E78A7" w:rsidP="00F611D7">
            <w:pPr>
              <w:jc w:val="center"/>
              <w:rPr>
                <w:szCs w:val="24"/>
              </w:rPr>
            </w:pPr>
            <w:r>
              <w:rPr>
                <w:rFonts w:hint="eastAsia"/>
                <w:b/>
              </w:rPr>
              <w:t>E</w:t>
            </w:r>
            <w:r w:rsidRPr="00643213">
              <w:rPr>
                <w:b/>
              </w:rPr>
              <w:t>xtract</w:t>
            </w:r>
            <w:r>
              <w:t xml:space="preserve"> =</w:t>
            </w:r>
            <w:r w:rsidRPr="004B24F0">
              <w:rPr>
                <w:position w:val="-122"/>
              </w:rPr>
              <w:object w:dxaOrig="4860" w:dyaOrig="2560" w14:anchorId="04EA6AE8">
                <v:shape id="_x0000_i1028" type="#_x0000_t75" style="width:248.55pt;height:131.5pt" o:ole="">
                  <v:imagedata r:id="rId14" o:title=""/>
                </v:shape>
                <o:OLEObject Type="Embed" ProgID="Equation.DSMT4" ShapeID="_x0000_i1028" DrawAspect="Content" ObjectID="_1589357262" r:id="rId15"/>
              </w:object>
            </w:r>
          </w:p>
        </w:tc>
        <w:tc>
          <w:tcPr>
            <w:tcW w:w="1071" w:type="dxa"/>
            <w:vAlign w:val="center"/>
          </w:tcPr>
          <w:p w14:paraId="29E440C9" w14:textId="77777777" w:rsidR="000E78A7"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r>
              <w:rPr>
                <w:rFonts w:ascii="Times New Roman" w:eastAsia="宋体" w:hAnsi="Times New Roman" w:cs="Times New Roman"/>
                <w:sz w:val="21"/>
              </w:rPr>
              <w:t xml:space="preserve">         </w:t>
            </w:r>
          </w:p>
          <w:p w14:paraId="349636FD" w14:textId="77777777" w:rsidR="000E78A7"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p>
          <w:p w14:paraId="01C844D5" w14:textId="77777777" w:rsidR="000E78A7" w:rsidRPr="00124692" w:rsidRDefault="000E78A7" w:rsidP="00F611D7">
            <w:pPr>
              <w:pStyle w:val="af5"/>
              <w:jc w:val="right"/>
              <w:rPr>
                <w:rFonts w:ascii="Times New Roman" w:eastAsia="宋体" w:hAnsi="Times New Roman" w:cs="Times New Roman"/>
                <w:sz w:val="21"/>
              </w:rPr>
            </w:pPr>
            <w:r>
              <w:rPr>
                <w:rFonts w:ascii="Times New Roman" w:eastAsia="宋体" w:hAnsi="Times New Roman" w:cs="Times New Roman" w:hint="eastAsia"/>
                <w:sz w:val="21"/>
              </w:rPr>
              <w:t xml:space="preserve"> </w:t>
            </w:r>
            <w:r>
              <w:rPr>
                <w:rFonts w:ascii="Times New Roman" w:eastAsia="宋体" w:hAnsi="Times New Roman" w:cs="Times New Roman"/>
                <w:sz w:val="21"/>
              </w:rPr>
              <w:t xml:space="preserve">  </w:t>
            </w:r>
            <w:r>
              <w:rPr>
                <w:rFonts w:ascii="Times New Roman" w:eastAsia="宋体" w:hAnsi="Times New Roman" w:cs="Times New Roman" w:hint="eastAsia"/>
                <w:sz w:val="21"/>
              </w:rPr>
              <w:t>(</w:t>
            </w:r>
            <w:r>
              <w:rPr>
                <w:rFonts w:ascii="Times New Roman" w:eastAsia="宋体" w:hAnsi="Times New Roman" w:cs="Times New Roman"/>
                <w:sz w:val="21"/>
              </w:rPr>
              <w:t>4)</w:t>
            </w: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7B054657" w14:textId="77777777" w:rsidR="000E78A7" w:rsidRPr="00124692" w:rsidRDefault="000E78A7" w:rsidP="00F611D7">
            <w:pPr>
              <w:pStyle w:val="af5"/>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p w14:paraId="146862D5" w14:textId="77777777" w:rsidR="000E78A7" w:rsidRPr="00124692" w:rsidRDefault="000E78A7" w:rsidP="00F611D7">
            <w:pPr>
              <w:pStyle w:val="af5"/>
              <w:ind w:right="480"/>
              <w:jc w:val="right"/>
              <w:rPr>
                <w:rFonts w:ascii="Times New Roman" w:eastAsia="宋体" w:hAnsi="Times New Roman" w:cs="Times New Roman"/>
                <w:sz w:val="21"/>
              </w:rPr>
            </w:pPr>
            <w:r w:rsidRPr="00124692">
              <w:rPr>
                <w:rFonts w:ascii="Times New Roman" w:eastAsia="宋体" w:hAnsi="Times New Roman" w:cs="Times New Roman" w:hint="eastAsia"/>
                <w:sz w:val="21"/>
              </w:rPr>
              <w:t xml:space="preserve"> </w:t>
            </w:r>
            <w:r w:rsidRPr="00124692">
              <w:rPr>
                <w:rFonts w:ascii="Times New Roman" w:eastAsia="宋体" w:hAnsi="Times New Roman" w:cs="Times New Roman"/>
                <w:sz w:val="21"/>
              </w:rPr>
              <w:t xml:space="preserve">    </w:t>
            </w:r>
          </w:p>
        </w:tc>
      </w:tr>
    </w:tbl>
    <w:p w14:paraId="512E1850" w14:textId="59F8D976" w:rsidR="000E78A7" w:rsidRDefault="000E78A7" w:rsidP="00346366">
      <w:pPr>
        <w:pStyle w:val="ab"/>
        <w:numPr>
          <w:ilvl w:val="0"/>
          <w:numId w:val="35"/>
        </w:numPr>
        <w:spacing w:line="400" w:lineRule="exact"/>
        <w:ind w:firstLineChars="0"/>
      </w:pPr>
      <w:r w:rsidRPr="00125622">
        <w:rPr>
          <w:rFonts w:hint="eastAsia"/>
        </w:rPr>
        <w:t>Group</w:t>
      </w:r>
      <w:r w:rsidRPr="000E2291">
        <w:rPr>
          <w:rFonts w:hint="eastAsia"/>
        </w:rPr>
        <w:t>操作</w:t>
      </w:r>
    </w:p>
    <w:p w14:paraId="70678E4D" w14:textId="37D1BE2D" w:rsidR="000E78A7" w:rsidRDefault="003A31A2" w:rsidP="000E78A7">
      <w:pPr>
        <w:spacing w:line="400" w:lineRule="exact"/>
        <w:ind w:firstLineChars="200" w:firstLine="420"/>
      </w:pPr>
      <w:r w:rsidRPr="00125622">
        <w:rPr>
          <w:rFonts w:hint="eastAsia"/>
        </w:rPr>
        <w:t>Group</w:t>
      </w:r>
      <w:r w:rsidR="000E78A7">
        <w:rPr>
          <w:rFonts w:hint="eastAsia"/>
        </w:rPr>
        <w:t>操作主要是建立像素与瓦片之间对应的映射关系，即求得像素应隶属的具体瓦片，而操作公式</w:t>
      </w:r>
      <w:r w:rsidR="00F9698B">
        <w:rPr>
          <w:rFonts w:hint="eastAsia"/>
        </w:rPr>
        <w:t>如式</w:t>
      </w:r>
      <w:r w:rsidR="00F9698B">
        <w:rPr>
          <w:rFonts w:hint="eastAsia"/>
        </w:rPr>
        <w:t>5</w:t>
      </w:r>
      <w:r w:rsidR="00F9698B">
        <w:rPr>
          <w:rFonts w:hint="eastAsia"/>
        </w:rPr>
        <w:t>所示</w:t>
      </w:r>
      <w:r w:rsidR="000E78A7">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0E78A7" w14:paraId="2F45031E" w14:textId="77777777" w:rsidTr="00F611D7">
        <w:tc>
          <w:tcPr>
            <w:tcW w:w="1838" w:type="dxa"/>
          </w:tcPr>
          <w:p w14:paraId="4FCB06A0" w14:textId="77777777" w:rsidR="000E78A7" w:rsidRDefault="000E78A7" w:rsidP="00F611D7"/>
        </w:tc>
        <w:tc>
          <w:tcPr>
            <w:tcW w:w="4536" w:type="dxa"/>
            <w:vAlign w:val="center"/>
          </w:tcPr>
          <w:p w14:paraId="3AC9FC45" w14:textId="77777777" w:rsidR="000E78A7" w:rsidRPr="0093441D" w:rsidRDefault="000E78A7" w:rsidP="00F611D7">
            <w:pPr>
              <w:jc w:val="center"/>
              <w:rPr>
                <w:szCs w:val="24"/>
              </w:rPr>
            </w:pPr>
            <w:r w:rsidRPr="00B21779">
              <w:rPr>
                <w:rFonts w:hint="eastAsia"/>
                <w:b/>
              </w:rPr>
              <w:t>Group</w:t>
            </w:r>
            <w:r>
              <w:rPr>
                <w:rFonts w:hint="eastAsia"/>
              </w:rPr>
              <w:t>(</w:t>
            </w:r>
            <w:r w:rsidRPr="00192524">
              <w:rPr>
                <w:i/>
              </w:rPr>
              <w:t>x, y</w:t>
            </w:r>
            <w:r>
              <w:rPr>
                <w:rFonts w:hint="eastAsia"/>
              </w:rPr>
              <w:t>)</w:t>
            </w:r>
            <w:r>
              <w:t xml:space="preserve"> =</w:t>
            </w:r>
            <w:r w:rsidRPr="00192524">
              <w:rPr>
                <w:position w:val="-34"/>
              </w:rPr>
              <w:object w:dxaOrig="1280" w:dyaOrig="800" w14:anchorId="3013F171">
                <v:shape id="_x0000_i1029" type="#_x0000_t75" style="width:68.25pt;height:42.55pt" o:ole="">
                  <v:imagedata r:id="rId16" o:title=""/>
                </v:shape>
                <o:OLEObject Type="Embed" ProgID="Equation.DSMT4" ShapeID="_x0000_i1029" DrawAspect="Content" ObjectID="_1589357263" r:id="rId17"/>
              </w:object>
            </w:r>
          </w:p>
        </w:tc>
        <w:tc>
          <w:tcPr>
            <w:tcW w:w="1922" w:type="dxa"/>
            <w:vAlign w:val="center"/>
          </w:tcPr>
          <w:p w14:paraId="71DFBC3A" w14:textId="77777777" w:rsidR="000E78A7" w:rsidRPr="00192524" w:rsidRDefault="000E78A7" w:rsidP="00F611D7">
            <w:pPr>
              <w:pStyle w:val="af5"/>
              <w:jc w:val="right"/>
              <w:rPr>
                <w:rFonts w:ascii="Times New Roman" w:hAnsi="Times New Roman" w:cs="Times New Roman"/>
                <w:sz w:val="24"/>
                <w:szCs w:val="24"/>
              </w:rPr>
            </w:pPr>
            <w:r w:rsidRPr="00192524">
              <w:rPr>
                <w:rFonts w:ascii="Times New Roman" w:hAnsi="Times New Roman" w:cs="Times New Roman"/>
                <w:sz w:val="24"/>
                <w:szCs w:val="24"/>
              </w:rPr>
              <w:t>(</w:t>
            </w:r>
            <w:r>
              <w:rPr>
                <w:rFonts w:ascii="Times New Roman" w:hAnsi="Times New Roman" w:cs="Times New Roman"/>
                <w:sz w:val="24"/>
                <w:szCs w:val="24"/>
              </w:rPr>
              <w:t>5</w:t>
            </w:r>
            <w:r w:rsidRPr="00192524">
              <w:rPr>
                <w:rFonts w:ascii="Times New Roman" w:hAnsi="Times New Roman" w:cs="Times New Roman"/>
                <w:sz w:val="24"/>
                <w:szCs w:val="24"/>
              </w:rPr>
              <w:t>)</w:t>
            </w:r>
          </w:p>
        </w:tc>
      </w:tr>
    </w:tbl>
    <w:p w14:paraId="05956E18" w14:textId="77777777" w:rsidR="000E78A7" w:rsidRPr="00084134"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Key-value</w:t>
      </w:r>
      <w:r w:rsidRPr="00084134">
        <w:rPr>
          <w:rFonts w:hint="eastAsia"/>
          <w:color w:val="000000" w:themeColor="text1"/>
          <w:szCs w:val="24"/>
        </w:rPr>
        <w:t>操作</w:t>
      </w:r>
    </w:p>
    <w:p w14:paraId="209DB7AD" w14:textId="6BA3179C" w:rsidR="000E78A7" w:rsidRPr="005C4B6C" w:rsidRDefault="000E78A7" w:rsidP="005C4B6C">
      <w:pPr>
        <w:spacing w:line="400" w:lineRule="exact"/>
        <w:ind w:firstLineChars="200" w:firstLine="420"/>
      </w:pPr>
      <w:r w:rsidRPr="005C4B6C">
        <w:rPr>
          <w:rFonts w:hint="eastAsia"/>
        </w:rPr>
        <w:t>再经过</w:t>
      </w:r>
      <w:r w:rsidRPr="005C4B6C">
        <w:t>Group</w:t>
      </w:r>
      <w:r w:rsidRPr="005C4B6C">
        <w:rPr>
          <w:rFonts w:hint="eastAsia"/>
        </w:rPr>
        <w:t>操作得到最大层级的瓦片后，我们可以得到瓦片</w:t>
      </w:r>
      <w:r w:rsidR="0077612A" w:rsidRPr="005C4B6C">
        <w:rPr>
          <w:rFonts w:hint="eastAsia"/>
        </w:rPr>
        <w:t>及其</w:t>
      </w:r>
      <w:r w:rsidRPr="005C4B6C">
        <w:rPr>
          <w:rFonts w:hint="eastAsia"/>
        </w:rPr>
        <w:t>聚合数据，可以将其键值化，令</w:t>
      </w:r>
      <w:r w:rsidRPr="005C4B6C">
        <w:t>Key</w:t>
      </w:r>
      <w:r w:rsidRPr="005C4B6C">
        <w:rPr>
          <w:rFonts w:hint="eastAsia"/>
        </w:rPr>
        <w:t>为瓦片的四叉树</w:t>
      </w:r>
      <w:r w:rsidR="00B7765B" w:rsidRPr="005C4B6C">
        <w:t>/</w:t>
      </w:r>
      <w:r w:rsidR="00B7765B" w:rsidRPr="005C4B6C">
        <w:rPr>
          <w:rFonts w:hint="eastAsia"/>
        </w:rPr>
        <w:t>空间填充曲线</w:t>
      </w:r>
      <w:r w:rsidRPr="005C4B6C">
        <w:rPr>
          <w:rFonts w:hint="eastAsia"/>
        </w:rPr>
        <w:t>编码，</w:t>
      </w:r>
      <w:r w:rsidRPr="005C4B6C">
        <w:t>Value</w:t>
      </w:r>
      <w:r w:rsidRPr="005C4B6C">
        <w:rPr>
          <w:rFonts w:hint="eastAsia"/>
        </w:rPr>
        <w:t>为该瓦片的像素的集合。</w:t>
      </w:r>
      <w:r w:rsidR="003A31A2" w:rsidRPr="00DC5438">
        <w:rPr>
          <w:rFonts w:hint="eastAsia"/>
        </w:rPr>
        <w:t>键值化</w:t>
      </w:r>
      <w:r w:rsidR="003A31A2">
        <w:rPr>
          <w:rFonts w:hint="eastAsia"/>
        </w:rPr>
        <w:t>操作为后续分布式存储建立基础。</w:t>
      </w:r>
    </w:p>
    <w:p w14:paraId="5D9C2DD4" w14:textId="77777777" w:rsidR="000E78A7" w:rsidRPr="004B1FE9" w:rsidRDefault="000E78A7" w:rsidP="00346366">
      <w:pPr>
        <w:pStyle w:val="ab"/>
        <w:numPr>
          <w:ilvl w:val="0"/>
          <w:numId w:val="35"/>
        </w:numPr>
        <w:spacing w:line="400" w:lineRule="exact"/>
        <w:ind w:firstLineChars="0"/>
        <w:rPr>
          <w:color w:val="000000" w:themeColor="text1"/>
          <w:szCs w:val="24"/>
        </w:rPr>
      </w:pPr>
      <w:r w:rsidRPr="00125622">
        <w:rPr>
          <w:rFonts w:hint="eastAsia"/>
          <w:color w:val="000000" w:themeColor="text1"/>
          <w:szCs w:val="24"/>
        </w:rPr>
        <w:t>Aggregate</w:t>
      </w:r>
      <w:r w:rsidRPr="004B1FE9">
        <w:rPr>
          <w:rFonts w:hint="eastAsia"/>
          <w:color w:val="000000" w:themeColor="text1"/>
          <w:szCs w:val="24"/>
        </w:rPr>
        <w:t>操作</w:t>
      </w:r>
    </w:p>
    <w:p w14:paraId="4B9710E1" w14:textId="37711546" w:rsidR="000E78A7" w:rsidRPr="00657A9B" w:rsidRDefault="000E78A7" w:rsidP="000E78A7">
      <w:pPr>
        <w:spacing w:line="400" w:lineRule="exact"/>
        <w:ind w:firstLineChars="200" w:firstLine="420"/>
        <w:rPr>
          <w:color w:val="000000" w:themeColor="text1"/>
          <w:szCs w:val="24"/>
        </w:rPr>
      </w:pPr>
      <w:r w:rsidRPr="00657A9B">
        <w:rPr>
          <w:rFonts w:hint="eastAsia"/>
          <w:color w:val="000000" w:themeColor="text1"/>
          <w:szCs w:val="24"/>
        </w:rPr>
        <w:t>不同于</w:t>
      </w:r>
      <w:r w:rsidRPr="001B6E1A">
        <w:rPr>
          <w:rFonts w:hint="eastAsia"/>
          <w:color w:val="000000" w:themeColor="text1"/>
          <w:szCs w:val="24"/>
        </w:rPr>
        <w:t>Group</w:t>
      </w:r>
      <w:r w:rsidR="00F9698B">
        <w:rPr>
          <w:rFonts w:hint="eastAsia"/>
          <w:color w:val="000000" w:themeColor="text1"/>
          <w:szCs w:val="24"/>
        </w:rPr>
        <w:t>操作</w:t>
      </w:r>
      <w:r w:rsidRPr="00657A9B">
        <w:rPr>
          <w:rFonts w:hint="eastAsia"/>
          <w:color w:val="000000" w:themeColor="text1"/>
          <w:szCs w:val="24"/>
        </w:rPr>
        <w:t>是对</w:t>
      </w:r>
      <w:r w:rsidR="00F9698B">
        <w:rPr>
          <w:rFonts w:hint="eastAsia"/>
          <w:color w:val="000000" w:themeColor="text1"/>
          <w:szCs w:val="24"/>
        </w:rPr>
        <w:t>单一</w:t>
      </w:r>
      <w:r>
        <w:rPr>
          <w:rFonts w:hint="eastAsia"/>
          <w:color w:val="000000" w:themeColor="text1"/>
          <w:szCs w:val="24"/>
        </w:rPr>
        <w:t>瓦</w:t>
      </w:r>
      <w:r w:rsidRPr="00657A9B">
        <w:rPr>
          <w:rFonts w:hint="eastAsia"/>
          <w:color w:val="000000" w:themeColor="text1"/>
          <w:szCs w:val="24"/>
        </w:rPr>
        <w:t>片内的像素进行组合，</w:t>
      </w:r>
      <w:r w:rsidRPr="00657A9B">
        <w:rPr>
          <w:rFonts w:hint="eastAsia"/>
          <w:color w:val="000000" w:themeColor="text1"/>
          <w:szCs w:val="24"/>
        </w:rPr>
        <w:t>Aggregate</w:t>
      </w:r>
      <w:r w:rsidRPr="00657A9B">
        <w:rPr>
          <w:rFonts w:hint="eastAsia"/>
          <w:color w:val="000000" w:themeColor="text1"/>
          <w:szCs w:val="24"/>
        </w:rPr>
        <w:t>是层级间</w:t>
      </w:r>
      <w:r>
        <w:rPr>
          <w:rFonts w:hint="eastAsia"/>
          <w:color w:val="000000" w:themeColor="text1"/>
          <w:szCs w:val="24"/>
        </w:rPr>
        <w:t>瓦</w:t>
      </w:r>
      <w:r w:rsidRPr="00657A9B">
        <w:rPr>
          <w:rFonts w:hint="eastAsia"/>
          <w:color w:val="000000" w:themeColor="text1"/>
          <w:szCs w:val="24"/>
        </w:rPr>
        <w:t>片的聚</w:t>
      </w:r>
      <w:r w:rsidRPr="004B1FE9">
        <w:rPr>
          <w:rFonts w:hint="eastAsia"/>
          <w:color w:val="000000" w:themeColor="text1"/>
          <w:szCs w:val="24"/>
        </w:rPr>
        <w:t>合</w:t>
      </w:r>
      <w:r>
        <w:rPr>
          <w:rFonts w:hint="eastAsia"/>
          <w:color w:val="000000" w:themeColor="text1"/>
          <w:szCs w:val="24"/>
        </w:rPr>
        <w:t>。</w:t>
      </w:r>
      <w:r>
        <w:rPr>
          <w:rFonts w:hint="eastAsia"/>
        </w:rPr>
        <w:t>以上的</w:t>
      </w:r>
      <w:r>
        <w:rPr>
          <w:rFonts w:hint="eastAsia"/>
        </w:rPr>
        <w:t>3</w:t>
      </w:r>
      <w:r>
        <w:rPr>
          <w:rFonts w:hint="eastAsia"/>
        </w:rPr>
        <w:t>个操作可以获取金字塔最大一层的瓦片集合，接下来需逐级往上聚合，得到各层级的瓦片，最终得到金字塔模型。</w:t>
      </w:r>
      <w:r w:rsidRPr="004B1FE9">
        <w:rPr>
          <w:rFonts w:hint="eastAsia"/>
          <w:color w:val="000000" w:themeColor="text1"/>
          <w:szCs w:val="24"/>
        </w:rPr>
        <w:t>Aggregate</w:t>
      </w:r>
      <w:r>
        <w:rPr>
          <w:rFonts w:hint="eastAsia"/>
        </w:rPr>
        <w:t>操作公式如</w:t>
      </w:r>
      <w:r w:rsidR="00F9698B">
        <w:rPr>
          <w:rFonts w:hint="eastAsia"/>
        </w:rPr>
        <w:t>式</w:t>
      </w:r>
      <w:r w:rsidR="00F9698B">
        <w:rPr>
          <w:rFonts w:hint="eastAsia"/>
        </w:rPr>
        <w:t>6</w:t>
      </w:r>
      <w:r w:rsidR="00F9698B">
        <w:rPr>
          <w:rFonts w:hint="eastAsia"/>
        </w:rPr>
        <w:t>所示</w:t>
      </w:r>
      <w:r>
        <w:rPr>
          <w:rFonts w:hint="eastAsia"/>
        </w:rPr>
        <w:t>：</w:t>
      </w:r>
    </w:p>
    <w:tbl>
      <w:tblPr>
        <w:tblStyle w:val="a7"/>
        <w:tblW w:w="8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gridCol w:w="6958"/>
        <w:gridCol w:w="930"/>
      </w:tblGrid>
      <w:tr w:rsidR="000E78A7" w14:paraId="2B09A29C" w14:textId="77777777" w:rsidTr="00F611D7">
        <w:trPr>
          <w:trHeight w:val="385"/>
        </w:trPr>
        <w:tc>
          <w:tcPr>
            <w:tcW w:w="682" w:type="dxa"/>
          </w:tcPr>
          <w:p w14:paraId="7D6F7308" w14:textId="77777777" w:rsidR="000E78A7" w:rsidRDefault="000E78A7" w:rsidP="00F611D7"/>
        </w:tc>
        <w:tc>
          <w:tcPr>
            <w:tcW w:w="6958" w:type="dxa"/>
            <w:vAlign w:val="center"/>
          </w:tcPr>
          <w:p w14:paraId="379CFE4E" w14:textId="4700DF3C" w:rsidR="000E78A7" w:rsidRPr="00643213" w:rsidRDefault="005922EE" w:rsidP="00F611D7">
            <w:r w:rsidRPr="005922EE">
              <w:rPr>
                <w:position w:val="-32"/>
              </w:rPr>
              <w:object w:dxaOrig="7000" w:dyaOrig="760" w14:anchorId="08225557">
                <v:shape id="_x0000_i1036" type="#_x0000_t75" style="width:306.15pt;height:35.7pt" o:ole="">
                  <v:imagedata r:id="rId18" o:title=""/>
                </v:shape>
                <o:OLEObject Type="Embed" ProgID="Equation.DSMT4" ShapeID="_x0000_i1036" DrawAspect="Content" ObjectID="_1589357264" r:id="rId19"/>
              </w:object>
            </w:r>
            <w:r w:rsidR="000E78A7">
              <w:t xml:space="preserve">         </w:t>
            </w:r>
          </w:p>
        </w:tc>
        <w:tc>
          <w:tcPr>
            <w:tcW w:w="930" w:type="dxa"/>
            <w:vAlign w:val="center"/>
          </w:tcPr>
          <w:p w14:paraId="1CD4CEAE" w14:textId="77777777" w:rsidR="000E78A7" w:rsidRPr="00643213" w:rsidRDefault="000E78A7" w:rsidP="00CE0DFE">
            <w:pPr>
              <w:pStyle w:val="af5"/>
              <w:ind w:right="240"/>
              <w:jc w:val="righ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w:t>
            </w:r>
          </w:p>
        </w:tc>
      </w:tr>
    </w:tbl>
    <w:p w14:paraId="49637E1A" w14:textId="34EBD19A" w:rsidR="009128A5" w:rsidRPr="009128A5" w:rsidRDefault="008B7601" w:rsidP="009128A5">
      <w:pPr>
        <w:pStyle w:val="2"/>
        <w:rPr>
          <w:sz w:val="24"/>
        </w:rPr>
      </w:pPr>
      <w:r>
        <w:rPr>
          <w:rFonts w:hint="eastAsia"/>
          <w:sz w:val="24"/>
        </w:rPr>
        <w:t>3</w:t>
      </w:r>
      <w:r w:rsidR="000F1C04">
        <w:rPr>
          <w:rFonts w:hint="eastAsia"/>
          <w:sz w:val="24"/>
        </w:rPr>
        <w:t>.2</w:t>
      </w:r>
      <w:r w:rsidR="000F1C04">
        <w:rPr>
          <w:sz w:val="24"/>
        </w:rPr>
        <w:t xml:space="preserve"> </w:t>
      </w:r>
      <w:r w:rsidR="000F1C04" w:rsidRPr="00D67D9C">
        <w:rPr>
          <w:rFonts w:hint="eastAsia"/>
          <w:sz w:val="24"/>
        </w:rPr>
        <w:t>多维度聚合金字塔</w:t>
      </w:r>
    </w:p>
    <w:p w14:paraId="60A97066" w14:textId="4337F7D5" w:rsidR="009128A5" w:rsidRPr="009128A5" w:rsidRDefault="002C788A" w:rsidP="007D63C9">
      <w:pPr>
        <w:spacing w:line="400" w:lineRule="exact"/>
        <w:ind w:firstLineChars="200" w:firstLine="420"/>
        <w:rPr>
          <w:color w:val="000000" w:themeColor="text1"/>
          <w:szCs w:val="24"/>
        </w:rPr>
      </w:pPr>
      <w:r>
        <w:rPr>
          <w:rFonts w:hint="eastAsia"/>
          <w:color w:val="000000" w:themeColor="text1"/>
          <w:szCs w:val="24"/>
        </w:rPr>
        <w:t>多</w:t>
      </w:r>
      <w:r w:rsidR="009128A5" w:rsidRPr="00206DC7">
        <w:rPr>
          <w:rFonts w:hint="eastAsia"/>
          <w:color w:val="000000" w:themeColor="text1"/>
          <w:szCs w:val="24"/>
        </w:rPr>
        <w:t>维度</w:t>
      </w:r>
      <w:r w:rsidR="009128A5">
        <w:rPr>
          <w:rFonts w:hint="eastAsia"/>
          <w:color w:val="000000" w:themeColor="text1"/>
          <w:szCs w:val="24"/>
        </w:rPr>
        <w:t>聚合</w:t>
      </w:r>
      <w:r w:rsidR="009128A5" w:rsidRPr="00206DC7">
        <w:rPr>
          <w:rFonts w:hint="eastAsia"/>
          <w:color w:val="000000" w:themeColor="text1"/>
          <w:szCs w:val="24"/>
        </w:rPr>
        <w:t>金字</w:t>
      </w:r>
      <w:r w:rsidR="009128A5">
        <w:rPr>
          <w:rFonts w:hint="eastAsia"/>
          <w:color w:val="000000" w:themeColor="text1"/>
          <w:szCs w:val="24"/>
        </w:rPr>
        <w:t>塔（</w:t>
      </w:r>
      <w:r w:rsidR="009128A5">
        <w:rPr>
          <w:rFonts w:hint="eastAsia"/>
          <w:color w:val="000000" w:themeColor="text1"/>
          <w:szCs w:val="24"/>
        </w:rPr>
        <w:t>Multi-dimension</w:t>
      </w:r>
      <w:r w:rsidR="009128A5">
        <w:rPr>
          <w:color w:val="000000" w:themeColor="text1"/>
          <w:szCs w:val="24"/>
        </w:rPr>
        <w:t xml:space="preserve"> </w:t>
      </w:r>
      <w:r w:rsidR="009128A5">
        <w:rPr>
          <w:rFonts w:hint="eastAsia"/>
          <w:color w:val="000000" w:themeColor="text1"/>
          <w:szCs w:val="24"/>
        </w:rPr>
        <w:t>Aggregation</w:t>
      </w:r>
      <w:r w:rsidR="009128A5">
        <w:rPr>
          <w:color w:val="000000" w:themeColor="text1"/>
          <w:szCs w:val="24"/>
        </w:rPr>
        <w:t xml:space="preserve"> </w:t>
      </w:r>
      <w:r w:rsidR="009128A5">
        <w:rPr>
          <w:rFonts w:hint="eastAsia"/>
          <w:color w:val="000000" w:themeColor="text1"/>
          <w:szCs w:val="24"/>
        </w:rPr>
        <w:t>Pyramid</w:t>
      </w:r>
      <w:r w:rsidR="009128A5">
        <w:rPr>
          <w:rFonts w:hint="eastAsia"/>
          <w:color w:val="000000" w:themeColor="text1"/>
          <w:szCs w:val="24"/>
        </w:rPr>
        <w:t>，</w:t>
      </w:r>
      <w:r w:rsidR="009128A5" w:rsidDel="00A31382">
        <w:rPr>
          <w:rFonts w:hint="eastAsia"/>
          <w:color w:val="000000" w:themeColor="text1"/>
          <w:szCs w:val="24"/>
        </w:rPr>
        <w:t xml:space="preserve"> </w:t>
      </w:r>
      <w:r w:rsidR="009128A5">
        <w:rPr>
          <w:rFonts w:hint="eastAsia"/>
          <w:color w:val="000000" w:themeColor="text1"/>
          <w:szCs w:val="24"/>
        </w:rPr>
        <w:t>MAP</w:t>
      </w:r>
      <w:r w:rsidR="009128A5">
        <w:rPr>
          <w:rFonts w:hint="eastAsia"/>
          <w:color w:val="000000" w:themeColor="text1"/>
          <w:szCs w:val="24"/>
        </w:rPr>
        <w:t>）</w:t>
      </w:r>
      <w:r w:rsidR="009128A5" w:rsidRPr="00206DC7">
        <w:rPr>
          <w:rFonts w:hint="eastAsia"/>
          <w:color w:val="000000" w:themeColor="text1"/>
          <w:szCs w:val="24"/>
        </w:rPr>
        <w:t>模型</w:t>
      </w:r>
      <w:r w:rsidR="009128A5">
        <w:rPr>
          <w:rFonts w:hint="eastAsia"/>
          <w:color w:val="000000" w:themeColor="text1"/>
          <w:szCs w:val="24"/>
        </w:rPr>
        <w:t>是在传统的瓦片金字塔模型的基础上，提出的时空</w:t>
      </w:r>
      <w:r w:rsidR="009128A5" w:rsidRPr="00206DC7">
        <w:rPr>
          <w:rFonts w:hint="eastAsia"/>
          <w:color w:val="000000" w:themeColor="text1"/>
          <w:szCs w:val="24"/>
        </w:rPr>
        <w:t>多维</w:t>
      </w:r>
      <w:r w:rsidR="009128A5">
        <w:rPr>
          <w:rFonts w:hint="eastAsia"/>
          <w:color w:val="000000" w:themeColor="text1"/>
          <w:szCs w:val="24"/>
        </w:rPr>
        <w:t>层级聚合</w:t>
      </w:r>
      <w:r w:rsidR="009128A5" w:rsidRPr="00206DC7">
        <w:rPr>
          <w:rFonts w:hint="eastAsia"/>
          <w:color w:val="000000" w:themeColor="text1"/>
          <w:szCs w:val="24"/>
        </w:rPr>
        <w:t>模型。</w:t>
      </w:r>
      <w:r w:rsidR="009128A5">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w:t>
      </w:r>
      <w:r w:rsidR="00BF5499">
        <w:rPr>
          <w:rFonts w:hint="eastAsia"/>
          <w:color w:val="000000" w:themeColor="text1"/>
          <w:szCs w:val="24"/>
        </w:rPr>
        <w:t>属于定位特征</w:t>
      </w:r>
      <w:r w:rsidR="009128A5">
        <w:rPr>
          <w:rFonts w:hint="eastAsia"/>
          <w:color w:val="000000" w:themeColor="text1"/>
          <w:szCs w:val="24"/>
        </w:rPr>
        <w:t>的，二者构成的整体</w:t>
      </w:r>
      <w:r w:rsidR="00BF5499">
        <w:rPr>
          <w:rFonts w:hint="eastAsia"/>
          <w:color w:val="000000" w:themeColor="text1"/>
          <w:szCs w:val="24"/>
        </w:rPr>
        <w:t>标识</w:t>
      </w:r>
      <w:r w:rsidR="009128A5">
        <w:rPr>
          <w:rFonts w:hint="eastAsia"/>
          <w:color w:val="000000" w:themeColor="text1"/>
          <w:szCs w:val="24"/>
        </w:rPr>
        <w:t>一个个时空单元，</w:t>
      </w:r>
      <w:r w:rsidR="00BF5499">
        <w:rPr>
          <w:rFonts w:hint="eastAsia"/>
          <w:color w:val="000000" w:themeColor="text1"/>
          <w:szCs w:val="24"/>
        </w:rPr>
        <w:t>并作为</w:t>
      </w:r>
      <w:r w:rsidR="009128A5">
        <w:rPr>
          <w:rFonts w:hint="eastAsia"/>
          <w:color w:val="000000" w:themeColor="text1"/>
          <w:szCs w:val="24"/>
        </w:rPr>
        <w:t>时空单元</w:t>
      </w:r>
      <w:r w:rsidR="00BF5499">
        <w:rPr>
          <w:rFonts w:hint="eastAsia"/>
          <w:color w:val="000000" w:themeColor="text1"/>
          <w:szCs w:val="24"/>
        </w:rPr>
        <w:t>的</w:t>
      </w:r>
      <w:r w:rsidR="009128A5">
        <w:rPr>
          <w:rFonts w:hint="eastAsia"/>
          <w:color w:val="000000" w:themeColor="text1"/>
          <w:szCs w:val="24"/>
        </w:rPr>
        <w:t>Key</w:t>
      </w:r>
      <w:r w:rsidR="009128A5">
        <w:rPr>
          <w:rFonts w:hint="eastAsia"/>
          <w:color w:val="000000" w:themeColor="text1"/>
          <w:szCs w:val="24"/>
        </w:rPr>
        <w:t>，离散的属性维聚合树为</w:t>
      </w:r>
      <w:r w:rsidR="009128A5">
        <w:rPr>
          <w:rFonts w:hint="eastAsia"/>
          <w:color w:val="000000" w:themeColor="text1"/>
          <w:szCs w:val="24"/>
        </w:rPr>
        <w:t>Value</w:t>
      </w:r>
      <w:r w:rsidR="009128A5">
        <w:rPr>
          <w:rFonts w:hint="eastAsia"/>
          <w:color w:val="000000" w:themeColor="text1"/>
          <w:szCs w:val="24"/>
        </w:rPr>
        <w:t>，两者以键值对（</w:t>
      </w:r>
      <w:r w:rsidR="009128A5">
        <w:rPr>
          <w:rFonts w:hint="eastAsia"/>
          <w:color w:val="000000" w:themeColor="text1"/>
          <w:szCs w:val="24"/>
        </w:rPr>
        <w:t>Key</w:t>
      </w:r>
      <w:r w:rsidR="009128A5">
        <w:rPr>
          <w:color w:val="000000" w:themeColor="text1"/>
          <w:szCs w:val="24"/>
        </w:rPr>
        <w:t>-Value-Pair</w:t>
      </w:r>
      <w:r w:rsidR="009128A5">
        <w:rPr>
          <w:rFonts w:hint="eastAsia"/>
          <w:color w:val="000000" w:themeColor="text1"/>
          <w:szCs w:val="24"/>
        </w:rPr>
        <w:t>）的方式</w:t>
      </w:r>
      <w:r w:rsidR="00ED2BED">
        <w:rPr>
          <w:rFonts w:hint="eastAsia"/>
          <w:color w:val="000000" w:themeColor="text1"/>
          <w:szCs w:val="24"/>
        </w:rPr>
        <w:t>对应</w:t>
      </w:r>
      <w:r w:rsidR="009128A5">
        <w:rPr>
          <w:rFonts w:hint="eastAsia"/>
          <w:color w:val="000000" w:themeColor="text1"/>
          <w:szCs w:val="24"/>
        </w:rPr>
        <w:t>。</w:t>
      </w:r>
      <w:r w:rsidR="00BF5499">
        <w:rPr>
          <w:rFonts w:hint="eastAsia"/>
          <w:color w:val="000000" w:themeColor="text1"/>
          <w:szCs w:val="24"/>
        </w:rPr>
        <w:t>这样实现</w:t>
      </w:r>
      <w:r w:rsidR="009128A5">
        <w:rPr>
          <w:rFonts w:hint="eastAsia"/>
          <w:color w:val="000000" w:themeColor="text1"/>
          <w:szCs w:val="24"/>
        </w:rPr>
        <w:t>时空聚合的同时，属性维也随之聚合，得到一个包含空间、时间、</w:t>
      </w:r>
      <w:r w:rsidR="009128A5" w:rsidRPr="00206DC7">
        <w:rPr>
          <w:rFonts w:hint="eastAsia"/>
          <w:color w:val="000000" w:themeColor="text1"/>
          <w:szCs w:val="24"/>
        </w:rPr>
        <w:t>属性维度的多维时空</w:t>
      </w:r>
      <w:r w:rsidR="00BF5499">
        <w:rPr>
          <w:rFonts w:hint="eastAsia"/>
          <w:color w:val="000000" w:themeColor="text1"/>
          <w:szCs w:val="24"/>
        </w:rPr>
        <w:t>聚合</w:t>
      </w:r>
      <w:r w:rsidR="009128A5" w:rsidRPr="00206DC7">
        <w:rPr>
          <w:rFonts w:hint="eastAsia"/>
          <w:color w:val="000000" w:themeColor="text1"/>
          <w:szCs w:val="24"/>
        </w:rPr>
        <w:t>金字塔模型</w:t>
      </w:r>
      <w:r w:rsidR="00BF5499">
        <w:rPr>
          <w:rFonts w:hint="eastAsia"/>
          <w:color w:val="000000" w:themeColor="text1"/>
          <w:szCs w:val="24"/>
        </w:rPr>
        <w:t>，</w:t>
      </w:r>
      <w:r w:rsidR="00C137E8" w:rsidRPr="00F15330">
        <w:rPr>
          <w:rFonts w:hint="eastAsia"/>
          <w:color w:val="000000" w:themeColor="text1"/>
          <w:szCs w:val="24"/>
        </w:rPr>
        <w:t>模型如</w:t>
      </w:r>
      <w:r w:rsidR="00C137E8">
        <w:rPr>
          <w:rFonts w:hint="eastAsia"/>
          <w:color w:val="000000" w:themeColor="text1"/>
          <w:szCs w:val="24"/>
        </w:rPr>
        <w:t>图</w:t>
      </w:r>
      <w:r w:rsidR="00C137E8">
        <w:rPr>
          <w:rFonts w:hint="eastAsia"/>
          <w:color w:val="000000" w:themeColor="text1"/>
          <w:szCs w:val="24"/>
        </w:rPr>
        <w:t>2</w:t>
      </w:r>
      <w:r w:rsidR="00C137E8" w:rsidRPr="00F15330">
        <w:rPr>
          <w:rFonts w:hint="eastAsia"/>
          <w:color w:val="000000" w:themeColor="text1"/>
          <w:szCs w:val="24"/>
        </w:rPr>
        <w:t>所示</w:t>
      </w:r>
      <w:r w:rsidR="00C137E8">
        <w:rPr>
          <w:rFonts w:hint="eastAsia"/>
          <w:color w:val="000000" w:themeColor="text1"/>
          <w:szCs w:val="24"/>
        </w:rPr>
        <w:t>。相</w:t>
      </w:r>
      <w:r w:rsidR="00BF5499">
        <w:rPr>
          <w:rFonts w:hint="eastAsia"/>
          <w:color w:val="000000" w:themeColor="text1"/>
          <w:szCs w:val="24"/>
        </w:rPr>
        <w:t>较上</w:t>
      </w:r>
      <w:r w:rsidR="00C137E8">
        <w:rPr>
          <w:rFonts w:hint="eastAsia"/>
          <w:color w:val="000000" w:themeColor="text1"/>
          <w:szCs w:val="24"/>
        </w:rPr>
        <w:t>节介绍的</w:t>
      </w:r>
      <w:r w:rsidR="00C137E8">
        <w:rPr>
          <w:rFonts w:hint="eastAsia"/>
          <w:color w:val="000000" w:themeColor="text1"/>
          <w:szCs w:val="24"/>
        </w:rPr>
        <w:t>2D</w:t>
      </w:r>
      <w:r w:rsidR="00C137E8">
        <w:rPr>
          <w:rFonts w:hint="eastAsia"/>
          <w:color w:val="000000" w:themeColor="text1"/>
          <w:szCs w:val="24"/>
        </w:rPr>
        <w:t>金字塔模型，</w:t>
      </w:r>
      <w:r w:rsidR="00096D40">
        <w:rPr>
          <w:rFonts w:hint="eastAsia"/>
          <w:color w:val="000000" w:themeColor="text1"/>
          <w:szCs w:val="24"/>
        </w:rPr>
        <w:t>同样</w:t>
      </w:r>
      <w:r w:rsidR="00C137E8">
        <w:rPr>
          <w:rFonts w:hint="eastAsia"/>
          <w:color w:val="000000" w:themeColor="text1"/>
          <w:szCs w:val="24"/>
        </w:rPr>
        <w:t>定义</w:t>
      </w:r>
      <w:r w:rsidR="00096D40">
        <w:rPr>
          <w:rFonts w:hint="eastAsia"/>
          <w:color w:val="000000" w:themeColor="text1"/>
          <w:szCs w:val="24"/>
        </w:rPr>
        <w:t>类似</w:t>
      </w:r>
      <w:r w:rsidR="00C137E8">
        <w:rPr>
          <w:rFonts w:hint="eastAsia"/>
          <w:color w:val="000000" w:themeColor="text1"/>
          <w:szCs w:val="24"/>
        </w:rPr>
        <w:t>的概念和操作。</w:t>
      </w:r>
    </w:p>
    <w:p w14:paraId="3712178B" w14:textId="646D99C8" w:rsidR="002D1E37" w:rsidRDefault="00224B45" w:rsidP="00A0308D">
      <w:pPr>
        <w:jc w:val="center"/>
      </w:pPr>
      <w:r w:rsidRPr="00224B45">
        <w:rPr>
          <w:noProof/>
        </w:rPr>
        <w:lastRenderedPageBreak/>
        <w:drawing>
          <wp:inline distT="0" distB="0" distL="0" distR="0" wp14:anchorId="4CF05361" wp14:editId="49888D60">
            <wp:extent cx="5274310" cy="3594421"/>
            <wp:effectExtent l="0" t="0" r="2540" b="6350"/>
            <wp:docPr id="2" name="图片 2" descr="C:\Users\WHU_XC\Desktop\论文插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HU_XC\Desktop\论文插图.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594421"/>
                    </a:xfrm>
                    <a:prstGeom prst="rect">
                      <a:avLst/>
                    </a:prstGeom>
                    <a:noFill/>
                    <a:ln>
                      <a:noFill/>
                    </a:ln>
                  </pic:spPr>
                </pic:pic>
              </a:graphicData>
            </a:graphic>
          </wp:inline>
        </w:drawing>
      </w:r>
    </w:p>
    <w:p w14:paraId="787FE9D8" w14:textId="4AE0CE74" w:rsidR="00F15330" w:rsidRDefault="00A20B38" w:rsidP="001B155D">
      <w:pPr>
        <w:jc w:val="center"/>
      </w:pPr>
      <w:r>
        <w:rPr>
          <w:rFonts w:hint="eastAsia"/>
        </w:rPr>
        <w:t>图</w:t>
      </w:r>
      <w:r w:rsidR="00A0308D">
        <w:t>2</w:t>
      </w:r>
      <w:r>
        <w:t xml:space="preserve"> </w:t>
      </w:r>
      <w:r>
        <w:rPr>
          <w:rFonts w:hint="eastAsia"/>
        </w:rPr>
        <w:t>多维金字塔模型</w:t>
      </w:r>
    </w:p>
    <w:p w14:paraId="57266040" w14:textId="3F8EE757" w:rsidR="00F63819" w:rsidRPr="0002459B" w:rsidRDefault="00F15330" w:rsidP="0002459B">
      <w:pPr>
        <w:pStyle w:val="ab"/>
        <w:numPr>
          <w:ilvl w:val="0"/>
          <w:numId w:val="36"/>
        </w:numPr>
        <w:spacing w:line="400" w:lineRule="exact"/>
        <w:ind w:firstLineChars="0"/>
        <w:rPr>
          <w:color w:val="000000" w:themeColor="text1"/>
          <w:szCs w:val="24"/>
        </w:rPr>
      </w:pPr>
      <w:r w:rsidRPr="0002459B">
        <w:rPr>
          <w:rFonts w:hint="eastAsia"/>
          <w:color w:val="000000" w:themeColor="text1"/>
          <w:szCs w:val="24"/>
        </w:rPr>
        <w:t>时空像素</w:t>
      </w:r>
      <w:r w:rsidR="00F63819" w:rsidRPr="0002459B">
        <w:rPr>
          <w:rFonts w:hint="eastAsia"/>
          <w:color w:val="000000" w:themeColor="text1"/>
          <w:szCs w:val="24"/>
        </w:rPr>
        <w:t>（</w:t>
      </w:r>
      <w:r w:rsidR="00F63819">
        <w:rPr>
          <w:rFonts w:hint="eastAsia"/>
        </w:rPr>
        <w:t>Spatio-Temporal</w:t>
      </w:r>
      <w:r w:rsidR="00F63819">
        <w:t xml:space="preserve"> </w:t>
      </w:r>
      <w:r w:rsidR="00F63819">
        <w:rPr>
          <w:rFonts w:hint="eastAsia"/>
        </w:rPr>
        <w:t>Pixel</w:t>
      </w:r>
      <w:r w:rsidR="003F635C">
        <w:t>, ST-Pixel</w:t>
      </w:r>
      <w:r w:rsidR="00F63819" w:rsidRPr="0002459B">
        <w:rPr>
          <w:rFonts w:hint="eastAsia"/>
          <w:color w:val="000000" w:themeColor="text1"/>
          <w:szCs w:val="24"/>
        </w:rPr>
        <w:t>）</w:t>
      </w:r>
    </w:p>
    <w:p w14:paraId="1648B87A" w14:textId="74255853" w:rsidR="00C54475" w:rsidRDefault="00645F5F" w:rsidP="006A616F">
      <w:pPr>
        <w:spacing w:line="400" w:lineRule="exact"/>
        <w:ind w:firstLineChars="200" w:firstLine="420"/>
      </w:pPr>
      <w:r>
        <w:rPr>
          <w:rFonts w:hint="eastAsia"/>
        </w:rPr>
        <w:t>有别于</w:t>
      </w:r>
      <w:r w:rsidR="00E851AC">
        <w:rPr>
          <w:rFonts w:hint="eastAsia"/>
        </w:rPr>
        <w:t>2D</w:t>
      </w:r>
      <w:r>
        <w:rPr>
          <w:rFonts w:hint="eastAsia"/>
        </w:rPr>
        <w:t>地图瓦片的像素</w:t>
      </w:r>
      <w:r w:rsidR="00E851AC">
        <w:rPr>
          <w:rFonts w:hint="eastAsia"/>
        </w:rPr>
        <w:t>零维特征</w:t>
      </w:r>
      <w:r>
        <w:rPr>
          <w:rFonts w:hint="eastAsia"/>
        </w:rPr>
        <w:t>，时空像素</w:t>
      </w:r>
      <w:r w:rsidR="000378A7">
        <w:rPr>
          <w:rFonts w:hint="eastAsia"/>
        </w:rPr>
        <w:t>是</w:t>
      </w:r>
      <w:r w:rsidR="009C4A92">
        <w:rPr>
          <w:rFonts w:hint="eastAsia"/>
        </w:rPr>
        <w:t>1</w:t>
      </w:r>
      <w:r w:rsidR="009C4A92">
        <w:rPr>
          <w:rFonts w:hint="eastAsia"/>
        </w:rPr>
        <w:t>维的结构，是</w:t>
      </w:r>
      <w:r>
        <w:rPr>
          <w:rFonts w:hint="eastAsia"/>
        </w:rPr>
        <w:t>容纳属性维信息的容器，也是</w:t>
      </w:r>
      <w:r>
        <w:rPr>
          <w:rFonts w:hint="eastAsia"/>
        </w:rPr>
        <w:t>MAP</w:t>
      </w:r>
      <w:r>
        <w:rPr>
          <w:rFonts w:hint="eastAsia"/>
        </w:rPr>
        <w:t>模型的最小数据单位。其延伸了瓦片金字塔像素概念的内涵，除了具有空间</w:t>
      </w:r>
      <w:r w:rsidR="009C4A92">
        <w:rPr>
          <w:rFonts w:hint="eastAsia"/>
        </w:rPr>
        <w:t>坐标</w:t>
      </w:r>
      <w:r>
        <w:rPr>
          <w:rFonts w:hint="eastAsia"/>
        </w:rPr>
        <w:t>范围，还添加了时间</w:t>
      </w:r>
      <w:r w:rsidR="00FB4706">
        <w:rPr>
          <w:rFonts w:hint="eastAsia"/>
        </w:rPr>
        <w:t>刻度</w:t>
      </w:r>
      <w:r w:rsidR="00AB2D1E">
        <w:rPr>
          <w:rFonts w:hint="eastAsia"/>
        </w:rPr>
        <w:t>坐标</w:t>
      </w:r>
      <w:r>
        <w:rPr>
          <w:rFonts w:hint="eastAsia"/>
        </w:rPr>
        <w:t>。</w:t>
      </w:r>
      <w:r w:rsidRPr="004B7E7D">
        <w:rPr>
          <w:rFonts w:hint="eastAsia"/>
        </w:rPr>
        <w:t>其中</w:t>
      </w:r>
      <w:r w:rsidR="00F15330" w:rsidRPr="004B7E7D">
        <w:t>t</w:t>
      </w:r>
      <w:r w:rsidR="00F15330">
        <w:rPr>
          <w:rFonts w:hint="eastAsia"/>
        </w:rPr>
        <w:t>代表预设的时间粒度</w:t>
      </w:r>
      <w:r w:rsidR="00AB2D1E">
        <w:rPr>
          <w:rFonts w:hint="eastAsia"/>
        </w:rPr>
        <w:t>刻度坐标</w:t>
      </w:r>
      <w:r w:rsidR="00F15330">
        <w:rPr>
          <w:rFonts w:hint="eastAsia"/>
        </w:rPr>
        <w:t>，</w:t>
      </w:r>
      <w:r w:rsidR="009C4A92">
        <w:rPr>
          <w:rFonts w:hint="eastAsia"/>
        </w:rPr>
        <w:t>faa</w:t>
      </w:r>
      <w:r w:rsidR="00F15330" w:rsidRPr="004B7E7D">
        <w:t>_tree</w:t>
      </w:r>
      <w:r w:rsidR="00F15330">
        <w:rPr>
          <w:rFonts w:hint="eastAsia"/>
        </w:rPr>
        <w:t>代表属性聚合树，是可视化内容的真正来源。</w:t>
      </w:r>
    </w:p>
    <w:p w14:paraId="599406EE" w14:textId="57BA5F97" w:rsidR="006067BF" w:rsidRDefault="00C54475" w:rsidP="006067BF">
      <w:pPr>
        <w:pStyle w:val="ab"/>
        <w:spacing w:line="400" w:lineRule="exact"/>
        <w:ind w:firstLineChars="1400" w:firstLine="2951"/>
        <w:rPr>
          <w:rFonts w:eastAsia="黑体"/>
          <w:sz w:val="24"/>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sidR="009C4A92">
        <w:rPr>
          <w:rFonts w:hint="eastAsia"/>
          <w:i/>
          <w:szCs w:val="24"/>
        </w:rPr>
        <w:t>faa</w:t>
      </w:r>
      <w:r>
        <w:rPr>
          <w:i/>
          <w:szCs w:val="24"/>
        </w:rPr>
        <w:t>_tree</w:t>
      </w:r>
      <w:r>
        <w:rPr>
          <w:szCs w:val="24"/>
        </w:rPr>
        <w:t xml:space="preserve">}                   </w:t>
      </w:r>
      <w:r w:rsidR="00545EB3">
        <w:rPr>
          <w:szCs w:val="24"/>
        </w:rPr>
        <w:t xml:space="preserve">  </w:t>
      </w:r>
      <w:r w:rsidR="00545EB3">
        <w:rPr>
          <w:rFonts w:eastAsia="黑体" w:hint="eastAsia"/>
          <w:sz w:val="24"/>
          <w:szCs w:val="24"/>
        </w:rPr>
        <w:t>(</w:t>
      </w:r>
      <w:r w:rsidR="00545EB3">
        <w:rPr>
          <w:rFonts w:eastAsia="黑体"/>
          <w:sz w:val="24"/>
          <w:szCs w:val="24"/>
        </w:rPr>
        <w:t>7)</w:t>
      </w:r>
    </w:p>
    <w:p w14:paraId="6AF1ECE5" w14:textId="23214397" w:rsidR="006067BF" w:rsidRDefault="006067BF" w:rsidP="0002459B">
      <w:pPr>
        <w:pStyle w:val="ab"/>
        <w:numPr>
          <w:ilvl w:val="0"/>
          <w:numId w:val="36"/>
        </w:numPr>
        <w:spacing w:line="400" w:lineRule="exact"/>
        <w:ind w:firstLineChars="0"/>
      </w:pPr>
      <w:r>
        <w:rPr>
          <w:rFonts w:hint="eastAsia"/>
        </w:rPr>
        <w:t>属性聚合树（</w:t>
      </w:r>
      <w:r w:rsidR="00AC7400">
        <w:rPr>
          <w:rFonts w:hint="eastAsia"/>
        </w:rPr>
        <w:t xml:space="preserve">Flattened </w:t>
      </w:r>
      <w:r w:rsidRPr="00CB70E5">
        <w:rPr>
          <w:rFonts w:hint="eastAsia"/>
        </w:rPr>
        <w:t>A</w:t>
      </w:r>
      <w:r w:rsidRPr="0002459B">
        <w:rPr>
          <w:szCs w:val="24"/>
        </w:rPr>
        <w:t>tt</w:t>
      </w:r>
      <w:r w:rsidR="00AC7400">
        <w:rPr>
          <w:szCs w:val="24"/>
        </w:rPr>
        <w:t>ribute Aggregation T</w:t>
      </w:r>
      <w:r w:rsidRPr="0002459B">
        <w:rPr>
          <w:szCs w:val="24"/>
        </w:rPr>
        <w:t>ree</w:t>
      </w:r>
      <w:r w:rsidR="003F635C">
        <w:rPr>
          <w:szCs w:val="24"/>
        </w:rPr>
        <w:t>, FAA_Tree</w:t>
      </w:r>
      <w:r>
        <w:rPr>
          <w:rFonts w:hint="eastAsia"/>
        </w:rPr>
        <w:t>）</w:t>
      </w:r>
    </w:p>
    <w:p w14:paraId="5E19F33E" w14:textId="6531EED9" w:rsidR="006067BF" w:rsidRPr="005201BB" w:rsidRDefault="006067BF" w:rsidP="007D63C9">
      <w:pPr>
        <w:spacing w:line="400" w:lineRule="exact"/>
        <w:ind w:firstLineChars="200" w:firstLine="420"/>
      </w:pP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定义</w:t>
      </w:r>
      <w:r w:rsidR="005201BB">
        <w:rPr>
          <w:rFonts w:hint="eastAsia"/>
        </w:rPr>
        <w:t>公式</w:t>
      </w:r>
      <w:r>
        <w:rPr>
          <w:rFonts w:hint="eastAsia"/>
        </w:rPr>
        <w:t>如下</w:t>
      </w:r>
      <w:r w:rsidR="005201BB">
        <w:rPr>
          <w:rFonts w:hint="eastAsia"/>
        </w:rPr>
        <w:t>,</w:t>
      </w:r>
      <w:r w:rsidR="005201BB" w:rsidRPr="005201BB">
        <w:rPr>
          <w:rFonts w:hint="eastAsia"/>
        </w:rPr>
        <w:t xml:space="preserve"> </w:t>
      </w:r>
      <w:r w:rsidR="0054611F">
        <w:rPr>
          <w:rFonts w:hint="eastAsia"/>
        </w:rPr>
        <w:t>以图</w:t>
      </w:r>
      <w:r w:rsidR="0054611F">
        <w:rPr>
          <w:rFonts w:hint="eastAsia"/>
        </w:rPr>
        <w:t>2</w:t>
      </w:r>
      <w:r w:rsidR="0054611F">
        <w:rPr>
          <w:rFonts w:hint="eastAsia"/>
        </w:rPr>
        <w:t>下方</w:t>
      </w:r>
      <w:r w:rsidR="005201BB">
        <w:rPr>
          <w:rFonts w:hint="eastAsia"/>
        </w:rPr>
        <w:t>表格</w:t>
      </w:r>
      <w:r w:rsidR="0054611F">
        <w:rPr>
          <w:rFonts w:hint="eastAsia"/>
        </w:rPr>
        <w:t>所示为例</w:t>
      </w:r>
      <w:r w:rsidR="005201BB">
        <w:rPr>
          <w:rFonts w:hint="eastAsia"/>
        </w:rPr>
        <w:t>，</w:t>
      </w:r>
      <w:r w:rsidR="005201BB" w:rsidRPr="004455EE">
        <w:rPr>
          <w:rFonts w:hint="eastAsia"/>
        </w:rPr>
        <w:t>4</w:t>
      </w:r>
      <w:r w:rsidR="005201BB" w:rsidRPr="004455EE">
        <w:rPr>
          <w:rFonts w:hint="eastAsia"/>
        </w:rPr>
        <w:t>条出租车的记录，每条记录有三个属性，分别为载客与否、车辆颜色以及司机性别。图中的</w:t>
      </w:r>
      <w:r w:rsidR="005201BB" w:rsidRPr="004455EE">
        <w:rPr>
          <w:rFonts w:hint="eastAsia"/>
        </w:rPr>
        <w:t>4</w:t>
      </w:r>
      <w:r w:rsidR="005201BB">
        <w:rPr>
          <w:rFonts w:hint="eastAsia"/>
        </w:rPr>
        <w:t>条记录，通过统计聚合得到右侧的属性聚合树结构，再对其做</w:t>
      </w:r>
      <w:r w:rsidR="005201BB" w:rsidRPr="004455EE">
        <w:rPr>
          <w:rFonts w:hint="eastAsia"/>
        </w:rPr>
        <w:t>序列化，得到</w:t>
      </w:r>
      <w:r w:rsidR="009C4A92">
        <w:rPr>
          <w:rFonts w:hint="eastAsia"/>
        </w:rPr>
        <w:t>可结构化</w:t>
      </w:r>
      <w:r w:rsidR="005201BB" w:rsidRPr="004455EE">
        <w:rPr>
          <w:rFonts w:hint="eastAsia"/>
        </w:rPr>
        <w:t>存储的</w:t>
      </w:r>
      <w:r w:rsidR="005201BB">
        <w:rPr>
          <w:rFonts w:hint="eastAsia"/>
        </w:rPr>
        <w:t>定长一维数组。相较于树形结构，</w:t>
      </w:r>
      <w:r w:rsidR="009C4A92">
        <w:rPr>
          <w:rFonts w:hint="eastAsia"/>
        </w:rPr>
        <w:t>定长数组结构</w:t>
      </w:r>
      <w:r w:rsidR="005201BB">
        <w:rPr>
          <w:rFonts w:hint="eastAsia"/>
        </w:rPr>
        <w:t>为</w:t>
      </w:r>
      <w:r w:rsidR="005201BB" w:rsidRPr="004455EE">
        <w:rPr>
          <w:rFonts w:hint="eastAsia"/>
        </w:rPr>
        <w:t>后续的储存以及处理</w:t>
      </w:r>
      <w:r w:rsidR="005201BB">
        <w:rPr>
          <w:rFonts w:hint="eastAsia"/>
        </w:rPr>
        <w:t>提供了极大的便利</w:t>
      </w:r>
      <w:r w:rsidR="005201BB" w:rsidRPr="004455EE">
        <w:rPr>
          <w:rFonts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6067BF" w14:paraId="436FE5C8" w14:textId="77777777" w:rsidTr="00F611D7">
        <w:tc>
          <w:tcPr>
            <w:tcW w:w="2410" w:type="dxa"/>
          </w:tcPr>
          <w:p w14:paraId="24957AA6" w14:textId="77777777" w:rsidR="006067BF" w:rsidRDefault="006067BF" w:rsidP="00F611D7">
            <w:pPr>
              <w:spacing w:line="360" w:lineRule="auto"/>
            </w:pPr>
          </w:p>
        </w:tc>
        <w:tc>
          <w:tcPr>
            <w:tcW w:w="3402" w:type="dxa"/>
            <w:vAlign w:val="center"/>
          </w:tcPr>
          <w:p w14:paraId="158F0614" w14:textId="2EADAB43" w:rsidR="006067BF" w:rsidRPr="00CD78E3" w:rsidRDefault="004439FE" w:rsidP="00F611D7">
            <w:pPr>
              <w:spacing w:line="360" w:lineRule="auto"/>
              <w:jc w:val="center"/>
              <w:rPr>
                <w:szCs w:val="24"/>
              </w:rPr>
            </w:pPr>
            <w:r>
              <w:rPr>
                <w:b/>
                <w:i/>
                <w:szCs w:val="24"/>
              </w:rPr>
              <w:t>faa</w:t>
            </w:r>
            <w:r w:rsidR="006067BF" w:rsidRPr="00A4386D">
              <w:rPr>
                <w:b/>
                <w:i/>
                <w:szCs w:val="24"/>
              </w:rPr>
              <w:t>_tree</w:t>
            </w:r>
            <w:r w:rsidR="006067BF">
              <w:rPr>
                <w:szCs w:val="24"/>
              </w:rPr>
              <w:t xml:space="preserve"> </w:t>
            </w:r>
            <w:r w:rsidR="006067BF">
              <w:rPr>
                <w:rFonts w:hint="eastAsia"/>
                <w:szCs w:val="24"/>
              </w:rPr>
              <w:t>=</w:t>
            </w:r>
            <w:r w:rsidR="006067BF">
              <w:rPr>
                <w:szCs w:val="24"/>
              </w:rPr>
              <w:t xml:space="preserve"> </w:t>
            </w:r>
            <w:r w:rsidR="006067BF">
              <w:rPr>
                <w:rFonts w:hint="eastAsia"/>
                <w:szCs w:val="24"/>
              </w:rPr>
              <w:t>{</w:t>
            </w:r>
            <w:r w:rsidR="006067BF">
              <w:rPr>
                <w:szCs w:val="24"/>
              </w:rPr>
              <w:t>a</w:t>
            </w:r>
            <w:r w:rsidR="006067BF" w:rsidRPr="00CD78E3">
              <w:rPr>
                <w:szCs w:val="24"/>
                <w:vertAlign w:val="subscript"/>
              </w:rPr>
              <w:t>all</w:t>
            </w:r>
            <w:r w:rsidR="006067BF">
              <w:rPr>
                <w:rFonts w:hint="eastAsia"/>
                <w:szCs w:val="24"/>
              </w:rPr>
              <w:t xml:space="preserve">, </w:t>
            </w:r>
            <w:r w:rsidR="006067BF">
              <w:rPr>
                <w:szCs w:val="24"/>
              </w:rPr>
              <w:t>a</w:t>
            </w:r>
            <w:r w:rsidR="006067BF" w:rsidRPr="00CD78E3">
              <w:rPr>
                <w:szCs w:val="24"/>
                <w:vertAlign w:val="subscript"/>
              </w:rPr>
              <w:t>1</w:t>
            </w:r>
            <w:r w:rsidR="006067BF">
              <w:rPr>
                <w:rFonts w:hint="eastAsia"/>
                <w:szCs w:val="24"/>
              </w:rPr>
              <w:t xml:space="preserve">, </w:t>
            </w:r>
            <w:r w:rsidR="006067BF">
              <w:rPr>
                <w:szCs w:val="24"/>
              </w:rPr>
              <w:t>a</w:t>
            </w:r>
            <w:r w:rsidR="006067BF" w:rsidRPr="00CD78E3">
              <w:rPr>
                <w:szCs w:val="24"/>
                <w:vertAlign w:val="subscript"/>
              </w:rPr>
              <w:t>2</w:t>
            </w:r>
            <w:r w:rsidR="006067BF">
              <w:rPr>
                <w:rFonts w:hint="eastAsia"/>
                <w:szCs w:val="24"/>
              </w:rPr>
              <w:t>,</w:t>
            </w:r>
            <w:r w:rsidR="006067BF">
              <w:rPr>
                <w:szCs w:val="24"/>
              </w:rPr>
              <w:t xml:space="preserve"> …, a</w:t>
            </w:r>
            <w:r w:rsidR="006067BF" w:rsidRPr="00CD78E3">
              <w:rPr>
                <w:szCs w:val="24"/>
                <w:vertAlign w:val="subscript"/>
              </w:rPr>
              <w:t>n</w:t>
            </w:r>
            <w:r w:rsidR="006067BF">
              <w:rPr>
                <w:rFonts w:hint="eastAsia"/>
                <w:szCs w:val="24"/>
              </w:rPr>
              <w:t>}</w:t>
            </w:r>
          </w:p>
        </w:tc>
        <w:tc>
          <w:tcPr>
            <w:tcW w:w="2484" w:type="dxa"/>
            <w:vAlign w:val="center"/>
          </w:tcPr>
          <w:p w14:paraId="2AE8E397" w14:textId="02E8F081" w:rsidR="006067BF" w:rsidRPr="00423A76" w:rsidRDefault="006067BF" w:rsidP="00C64C00">
            <w:pPr>
              <w:pStyle w:val="af5"/>
              <w:ind w:right="120"/>
              <w:jc w:val="right"/>
              <w:rPr>
                <w:rFonts w:ascii="Times New Roman" w:hAnsi="Times New Roman" w:cs="Times New Roman"/>
                <w:sz w:val="24"/>
                <w:szCs w:val="24"/>
              </w:rPr>
            </w:pPr>
            <w:r w:rsidRPr="00423A76">
              <w:rPr>
                <w:rFonts w:ascii="Times New Roman" w:hAnsi="Times New Roman" w:cs="Times New Roman"/>
                <w:sz w:val="24"/>
                <w:szCs w:val="24"/>
              </w:rPr>
              <w:t>(</w:t>
            </w:r>
            <w:r w:rsidR="007379D5">
              <w:rPr>
                <w:rFonts w:ascii="Times New Roman" w:hAnsi="Times New Roman" w:cs="Times New Roman"/>
                <w:sz w:val="24"/>
                <w:szCs w:val="24"/>
              </w:rPr>
              <w:t>8</w:t>
            </w:r>
            <w:r w:rsidRPr="00423A76">
              <w:rPr>
                <w:rFonts w:ascii="Times New Roman" w:hAnsi="Times New Roman" w:cs="Times New Roman"/>
                <w:sz w:val="24"/>
                <w:szCs w:val="24"/>
              </w:rPr>
              <w:t>)</w:t>
            </w:r>
          </w:p>
        </w:tc>
      </w:tr>
    </w:tbl>
    <w:p w14:paraId="7270029D" w14:textId="5FEBD2B9" w:rsidR="00C44612" w:rsidRDefault="00F15330" w:rsidP="0002459B">
      <w:pPr>
        <w:pStyle w:val="ab"/>
        <w:numPr>
          <w:ilvl w:val="0"/>
          <w:numId w:val="36"/>
        </w:numPr>
        <w:spacing w:line="400" w:lineRule="exact"/>
        <w:ind w:firstLineChars="0"/>
      </w:pPr>
      <w:r>
        <w:rPr>
          <w:rFonts w:hint="eastAsia"/>
        </w:rPr>
        <w:t>时空</w:t>
      </w:r>
      <w:r w:rsidR="00F11E00">
        <w:rPr>
          <w:rFonts w:hint="eastAsia"/>
        </w:rPr>
        <w:t>瓦</w:t>
      </w:r>
      <w:r>
        <w:rPr>
          <w:rFonts w:hint="eastAsia"/>
        </w:rPr>
        <w:t>片</w:t>
      </w:r>
      <w:r w:rsidR="00C44612">
        <w:rPr>
          <w:rFonts w:hint="eastAsia"/>
        </w:rPr>
        <w:t>（</w:t>
      </w:r>
      <w:r w:rsidR="00C44612">
        <w:rPr>
          <w:rFonts w:hint="eastAsia"/>
        </w:rPr>
        <w:t>Spatio-Temporal</w:t>
      </w:r>
      <w:r w:rsidR="00C44612">
        <w:t xml:space="preserve"> Tile</w:t>
      </w:r>
      <w:r w:rsidR="004F1C5D">
        <w:t>, ST-Tile</w:t>
      </w:r>
      <w:r w:rsidR="00C44612">
        <w:rPr>
          <w:rFonts w:hint="eastAsia"/>
        </w:rPr>
        <w:t>）</w:t>
      </w:r>
    </w:p>
    <w:p w14:paraId="0505002F" w14:textId="752D8A45" w:rsidR="00C54475" w:rsidRPr="00A5426F" w:rsidRDefault="00C54475" w:rsidP="004B7E7D">
      <w:pPr>
        <w:spacing w:line="400" w:lineRule="exact"/>
        <w:ind w:firstLine="426"/>
      </w:pPr>
      <w:r>
        <w:rPr>
          <w:rFonts w:hint="eastAsia"/>
        </w:rPr>
        <w:t>时空</w:t>
      </w:r>
      <w:r w:rsidR="00F11E00">
        <w:rPr>
          <w:rFonts w:hint="eastAsia"/>
        </w:rPr>
        <w:t>瓦</w:t>
      </w:r>
      <w:r>
        <w:rPr>
          <w:rFonts w:hint="eastAsia"/>
        </w:rPr>
        <w:t>片的概念类比于</w:t>
      </w:r>
      <w:r w:rsidR="00172E2C">
        <w:rPr>
          <w:rFonts w:hint="eastAsia"/>
        </w:rPr>
        <w:t>2</w:t>
      </w:r>
      <w:r w:rsidR="00172E2C">
        <w:t>D</w:t>
      </w:r>
      <w:r w:rsidR="00172E2C">
        <w:rPr>
          <w:rFonts w:hint="eastAsia"/>
        </w:rPr>
        <w:t>模型的</w:t>
      </w:r>
      <w:r>
        <w:rPr>
          <w:rFonts w:hint="eastAsia"/>
        </w:rPr>
        <w:t>瓦片，由时空像素组合而成</w:t>
      </w:r>
      <w:r w:rsidR="00207BF1">
        <w:rPr>
          <w:rFonts w:hint="eastAsia"/>
        </w:rPr>
        <w:t>。</w:t>
      </w:r>
      <w:r>
        <w:rPr>
          <w:rFonts w:hint="eastAsia"/>
        </w:rPr>
        <w:t>时空</w:t>
      </w:r>
      <w:r w:rsidR="00F11E00">
        <w:rPr>
          <w:rFonts w:hint="eastAsia"/>
        </w:rPr>
        <w:t>瓦</w:t>
      </w:r>
      <w:r>
        <w:rPr>
          <w:rFonts w:hint="eastAsia"/>
        </w:rPr>
        <w:t>片</w:t>
      </w:r>
      <w:r w:rsidR="00C51816">
        <w:rPr>
          <w:rFonts w:hint="eastAsia"/>
        </w:rPr>
        <w:t>包含时空像素，时空像素</w:t>
      </w:r>
      <w:r>
        <w:rPr>
          <w:rFonts w:hint="eastAsia"/>
        </w:rPr>
        <w:t>挂载了属性维</w:t>
      </w:r>
      <w:r w:rsidR="00C51816">
        <w:rPr>
          <w:rFonts w:hint="eastAsia"/>
        </w:rPr>
        <w:t>聚合树</w:t>
      </w:r>
      <w:r>
        <w:rPr>
          <w:rFonts w:hint="eastAsia"/>
        </w:rPr>
        <w:t>，</w:t>
      </w:r>
      <w:r w:rsidR="00C51816">
        <w:rPr>
          <w:rFonts w:hint="eastAsia"/>
        </w:rPr>
        <w:t>就</w:t>
      </w:r>
      <w:r>
        <w:rPr>
          <w:rFonts w:hint="eastAsia"/>
        </w:rPr>
        <w:t>形成</w:t>
      </w:r>
      <w:r w:rsidR="00C51816">
        <w:rPr>
          <w:rFonts w:hint="eastAsia"/>
        </w:rPr>
        <w:t>了</w:t>
      </w:r>
      <w:r>
        <w:rPr>
          <w:rFonts w:hint="eastAsia"/>
        </w:rPr>
        <w:t>一个可实现层级聚合的时空立方体。时空</w:t>
      </w:r>
      <w:r w:rsidR="00F11E00">
        <w:rPr>
          <w:rFonts w:hint="eastAsia"/>
        </w:rPr>
        <w:t>瓦</w:t>
      </w:r>
      <w:r>
        <w:rPr>
          <w:rFonts w:hint="eastAsia"/>
        </w:rPr>
        <w:t>片是</w:t>
      </w:r>
      <w:r>
        <w:rPr>
          <w:rFonts w:hint="eastAsia"/>
        </w:rPr>
        <w:t>MAP</w:t>
      </w:r>
      <w:r>
        <w:rPr>
          <w:rFonts w:hint="eastAsia"/>
        </w:rPr>
        <w:t>模型</w:t>
      </w:r>
      <w:r w:rsidR="00147AC2">
        <w:rPr>
          <w:rFonts w:hint="eastAsia"/>
        </w:rPr>
        <w:t>显示</w:t>
      </w:r>
      <w:r>
        <w:rPr>
          <w:rFonts w:hint="eastAsia"/>
        </w:rPr>
        <w:t>基础单位，它的定义为</w:t>
      </w:r>
      <w:r w:rsidR="00147AC2">
        <w:rPr>
          <w:rFonts w:hint="eastAsia"/>
        </w:rPr>
        <w:t>式</w:t>
      </w:r>
      <w:r w:rsidR="00147AC2">
        <w:rPr>
          <w:rFonts w:hint="eastAsia"/>
        </w:rPr>
        <w:t>9</w:t>
      </w:r>
      <w:r>
        <w:rPr>
          <w:rFonts w:hint="eastAsia"/>
        </w:rPr>
        <w:t>的五元组</w:t>
      </w:r>
      <w:r w:rsidR="00A5426F">
        <w:rPr>
          <w:rFonts w:hint="eastAsia"/>
        </w:rPr>
        <w:t>，其中</w:t>
      </w:r>
      <w:r w:rsidR="00A5426F" w:rsidRPr="00D66446">
        <w:rPr>
          <w:rFonts w:hint="eastAsia"/>
          <w:i/>
        </w:rPr>
        <w:t>l</w:t>
      </w:r>
      <w:r w:rsidR="00A5426F">
        <w:rPr>
          <w:rFonts w:hint="eastAsia"/>
        </w:rPr>
        <w:t>同样指代金字塔的层级，</w:t>
      </w:r>
      <w:r w:rsidR="00A5426F" w:rsidRPr="00D66446">
        <w:rPr>
          <w:rFonts w:hint="eastAsia"/>
          <w:i/>
        </w:rPr>
        <w:t>X</w:t>
      </w:r>
      <w:r w:rsidR="00A5426F" w:rsidRPr="00D66446">
        <w:rPr>
          <w:rFonts w:hint="eastAsia"/>
          <w:i/>
        </w:rPr>
        <w:t>、</w:t>
      </w:r>
      <w:r w:rsidR="00A5426F" w:rsidRPr="00D66446">
        <w:rPr>
          <w:rFonts w:hint="eastAsia"/>
          <w:i/>
        </w:rPr>
        <w:t>Y</w:t>
      </w:r>
      <w:r w:rsidR="00A5426F">
        <w:rPr>
          <w:rFonts w:hint="eastAsia"/>
        </w:rPr>
        <w:t>指代瓦片的行列号，</w:t>
      </w:r>
      <w:r w:rsidR="00A5426F">
        <w:rPr>
          <w:rFonts w:hint="eastAsia"/>
        </w:rPr>
        <w:t>T</w:t>
      </w:r>
      <w:r w:rsidR="00A5426F">
        <w:rPr>
          <w:rFonts w:hint="eastAsia"/>
        </w:rPr>
        <w:t>代表预设了时间粒度的时间单位，</w:t>
      </w:r>
      <w:r w:rsidR="007029AC">
        <w:rPr>
          <w:rFonts w:hint="eastAsia"/>
        </w:rPr>
        <w:t>Faa</w:t>
      </w:r>
      <w:r w:rsidR="00A5426F">
        <w:t>_tree</w:t>
      </w:r>
      <w:r w:rsidR="00A5426F">
        <w:rPr>
          <w:rFonts w:hint="eastAsia"/>
        </w:rPr>
        <w:t>是瓦片层面的属性聚合树。</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C54475" w14:paraId="38EE16B3" w14:textId="77777777" w:rsidTr="00F611D7">
        <w:tc>
          <w:tcPr>
            <w:tcW w:w="2547" w:type="dxa"/>
          </w:tcPr>
          <w:p w14:paraId="2BE4C25F" w14:textId="77777777" w:rsidR="00C54475" w:rsidRDefault="00C54475" w:rsidP="00F611D7">
            <w:pPr>
              <w:spacing w:line="360" w:lineRule="auto"/>
            </w:pPr>
          </w:p>
        </w:tc>
        <w:tc>
          <w:tcPr>
            <w:tcW w:w="3407" w:type="dxa"/>
            <w:vAlign w:val="center"/>
          </w:tcPr>
          <w:p w14:paraId="0201924E" w14:textId="1385B5E8" w:rsidR="00C54475" w:rsidRPr="00CD78E3" w:rsidRDefault="00C54475" w:rsidP="00F611D7">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2282D">
              <w:rPr>
                <w:i/>
                <w:szCs w:val="24"/>
              </w:rPr>
              <w:t>Faa</w:t>
            </w:r>
            <w:r>
              <w:rPr>
                <w:i/>
                <w:szCs w:val="24"/>
              </w:rPr>
              <w:t>_tree</w:t>
            </w:r>
            <w:r w:rsidRPr="00FE148E">
              <w:rPr>
                <w:szCs w:val="24"/>
              </w:rPr>
              <w:t>}</w:t>
            </w:r>
          </w:p>
        </w:tc>
        <w:tc>
          <w:tcPr>
            <w:tcW w:w="2342" w:type="dxa"/>
            <w:vAlign w:val="center"/>
          </w:tcPr>
          <w:p w14:paraId="11565B02" w14:textId="41D116C7" w:rsidR="00C54475" w:rsidRPr="00834D03" w:rsidRDefault="0048387D" w:rsidP="004005C4">
            <w:pPr>
              <w:pStyle w:val="af5"/>
              <w:ind w:right="120"/>
              <w:jc w:val="right"/>
              <w:rPr>
                <w:rFonts w:ascii="Times New Roman" w:hAnsi="Times New Roman" w:cs="Times New Roman"/>
                <w:sz w:val="24"/>
                <w:szCs w:val="24"/>
              </w:rPr>
            </w:pPr>
            <w:bookmarkStart w:id="5" w:name="_Ref509087115"/>
            <w:r>
              <w:rPr>
                <w:rFonts w:ascii="Times New Roman" w:hAnsi="Times New Roman" w:cs="Times New Roman"/>
                <w:sz w:val="24"/>
                <w:szCs w:val="24"/>
              </w:rPr>
              <w:t xml:space="preserve"> </w:t>
            </w:r>
            <w:r w:rsidR="00C54475" w:rsidRPr="00834D03">
              <w:rPr>
                <w:rFonts w:ascii="Times New Roman" w:hAnsi="Times New Roman" w:cs="Times New Roman"/>
                <w:sz w:val="24"/>
                <w:szCs w:val="24"/>
              </w:rPr>
              <w:t>(</w:t>
            </w:r>
            <w:bookmarkEnd w:id="5"/>
            <w:r w:rsidR="00C54475">
              <w:rPr>
                <w:rFonts w:ascii="Times New Roman" w:hAnsi="Times New Roman" w:cs="Times New Roman"/>
                <w:sz w:val="24"/>
                <w:szCs w:val="24"/>
              </w:rPr>
              <w:t>9</w:t>
            </w:r>
            <w:r w:rsidR="00C54475" w:rsidRPr="00834D03">
              <w:rPr>
                <w:rFonts w:ascii="Times New Roman" w:hAnsi="Times New Roman" w:cs="Times New Roman"/>
                <w:sz w:val="24"/>
                <w:szCs w:val="24"/>
              </w:rPr>
              <w:t>)</w:t>
            </w:r>
          </w:p>
        </w:tc>
      </w:tr>
      <w:tr w:rsidR="00C54475" w14:paraId="2916A139" w14:textId="77777777" w:rsidTr="00F611D7">
        <w:tc>
          <w:tcPr>
            <w:tcW w:w="2547" w:type="dxa"/>
          </w:tcPr>
          <w:p w14:paraId="3CB7B611" w14:textId="77777777" w:rsidR="00C54475" w:rsidRDefault="00C54475" w:rsidP="00F611D7">
            <w:pPr>
              <w:spacing w:line="360" w:lineRule="auto"/>
            </w:pPr>
          </w:p>
        </w:tc>
        <w:tc>
          <w:tcPr>
            <w:tcW w:w="3407" w:type="dxa"/>
            <w:vAlign w:val="center"/>
          </w:tcPr>
          <w:p w14:paraId="6ED07853" w14:textId="64EC886C" w:rsidR="00C54475" w:rsidRPr="00CD78E3" w:rsidRDefault="0082282D" w:rsidP="00F611D7">
            <w:pPr>
              <w:spacing w:line="360" w:lineRule="auto"/>
              <w:jc w:val="center"/>
              <w:rPr>
                <w:szCs w:val="24"/>
              </w:rPr>
            </w:pPr>
            <w:r>
              <w:rPr>
                <w:rFonts w:hint="eastAsia"/>
                <w:szCs w:val="24"/>
              </w:rPr>
              <w:t>Faa</w:t>
            </w:r>
            <w:r w:rsidR="00C54475">
              <w:rPr>
                <w:szCs w:val="24"/>
              </w:rPr>
              <w:t xml:space="preserve">_tree </w:t>
            </w:r>
            <w:r w:rsidR="00C54475">
              <w:rPr>
                <w:rFonts w:hint="eastAsia"/>
                <w:szCs w:val="24"/>
              </w:rPr>
              <w:t>=</w:t>
            </w:r>
            <w:r w:rsidR="00C54475">
              <w:rPr>
                <w:szCs w:val="24"/>
              </w:rPr>
              <w:t xml:space="preserve"> </w:t>
            </w:r>
            <w:r w:rsidR="00C54475">
              <w:rPr>
                <w:rFonts w:hint="eastAsia"/>
                <w:szCs w:val="24"/>
              </w:rPr>
              <w:t>{</w:t>
            </w:r>
            <w:r w:rsidR="00C54475">
              <w:rPr>
                <w:szCs w:val="24"/>
              </w:rPr>
              <w:t>A</w:t>
            </w:r>
            <w:r w:rsidR="00C54475" w:rsidRPr="00CD78E3">
              <w:rPr>
                <w:szCs w:val="24"/>
                <w:vertAlign w:val="subscript"/>
              </w:rPr>
              <w:t>all</w:t>
            </w:r>
            <w:r w:rsidR="00C54475">
              <w:rPr>
                <w:rFonts w:hint="eastAsia"/>
                <w:szCs w:val="24"/>
              </w:rPr>
              <w:t xml:space="preserve">, </w:t>
            </w:r>
            <w:r w:rsidR="00C54475">
              <w:rPr>
                <w:szCs w:val="24"/>
              </w:rPr>
              <w:t>A</w:t>
            </w:r>
            <w:r w:rsidR="00C54475" w:rsidRPr="00CD78E3">
              <w:rPr>
                <w:szCs w:val="24"/>
                <w:vertAlign w:val="subscript"/>
              </w:rPr>
              <w:t>1</w:t>
            </w:r>
            <w:r w:rsidR="00C54475">
              <w:rPr>
                <w:rFonts w:hint="eastAsia"/>
                <w:szCs w:val="24"/>
              </w:rPr>
              <w:t xml:space="preserve">, </w:t>
            </w:r>
            <w:r w:rsidR="00C54475">
              <w:rPr>
                <w:szCs w:val="24"/>
              </w:rPr>
              <w:t>A</w:t>
            </w:r>
            <w:r w:rsidR="00C54475" w:rsidRPr="00CD78E3">
              <w:rPr>
                <w:szCs w:val="24"/>
                <w:vertAlign w:val="subscript"/>
              </w:rPr>
              <w:t>2</w:t>
            </w:r>
            <w:r w:rsidR="00C54475">
              <w:rPr>
                <w:rFonts w:hint="eastAsia"/>
                <w:szCs w:val="24"/>
              </w:rPr>
              <w:t>,</w:t>
            </w:r>
            <w:r w:rsidR="00C54475">
              <w:rPr>
                <w:szCs w:val="24"/>
              </w:rPr>
              <w:t xml:space="preserve"> …, A</w:t>
            </w:r>
            <w:r w:rsidR="00C54475" w:rsidRPr="00CD78E3">
              <w:rPr>
                <w:szCs w:val="24"/>
                <w:vertAlign w:val="subscript"/>
              </w:rPr>
              <w:t>n</w:t>
            </w:r>
            <w:r w:rsidR="00C54475">
              <w:rPr>
                <w:rFonts w:hint="eastAsia"/>
                <w:szCs w:val="24"/>
              </w:rPr>
              <w:t>}</w:t>
            </w:r>
          </w:p>
        </w:tc>
        <w:tc>
          <w:tcPr>
            <w:tcW w:w="2342" w:type="dxa"/>
            <w:vAlign w:val="center"/>
          </w:tcPr>
          <w:p w14:paraId="4EA4F34D" w14:textId="69994ACD" w:rsidR="00C54475" w:rsidRPr="00D66446" w:rsidRDefault="00C54475" w:rsidP="004005C4">
            <w:pPr>
              <w:pStyle w:val="af5"/>
              <w:jc w:val="right"/>
              <w:rPr>
                <w:rFonts w:ascii="Times New Roman" w:hAnsi="Times New Roman" w:cs="Times New Roman"/>
                <w:sz w:val="24"/>
                <w:szCs w:val="24"/>
              </w:rPr>
            </w:pPr>
            <w:r w:rsidRPr="00D66446">
              <w:rPr>
                <w:rFonts w:ascii="Times New Roman" w:hAnsi="Times New Roman" w:cs="Times New Roman"/>
                <w:sz w:val="24"/>
                <w:szCs w:val="24"/>
              </w:rPr>
              <w:t>(</w:t>
            </w:r>
            <w:r>
              <w:rPr>
                <w:rFonts w:ascii="Times New Roman" w:hAnsi="Times New Roman" w:cs="Times New Roman"/>
                <w:sz w:val="24"/>
                <w:szCs w:val="24"/>
              </w:rPr>
              <w:t>10</w:t>
            </w:r>
            <w:r w:rsidRPr="00D66446">
              <w:rPr>
                <w:rFonts w:ascii="Times New Roman" w:hAnsi="Times New Roman" w:cs="Times New Roman"/>
                <w:sz w:val="24"/>
                <w:szCs w:val="24"/>
              </w:rPr>
              <w:t>)</w:t>
            </w:r>
          </w:p>
        </w:tc>
      </w:tr>
    </w:tbl>
    <w:p w14:paraId="68D02E26" w14:textId="00AC6FC7" w:rsidR="00D73180" w:rsidRPr="00D73180" w:rsidRDefault="00D73180" w:rsidP="00D73180">
      <w:pPr>
        <w:spacing w:line="400" w:lineRule="exact"/>
        <w:ind w:firstLineChars="200" w:firstLine="420"/>
      </w:pPr>
      <w:r>
        <w:rPr>
          <w:rFonts w:hint="eastAsia"/>
        </w:rPr>
        <w:t>从公式</w:t>
      </w:r>
      <w:r>
        <w:t>9</w:t>
      </w:r>
      <w:r>
        <w:rPr>
          <w:rFonts w:hint="eastAsia"/>
        </w:rPr>
        <w:t>以及图</w:t>
      </w:r>
      <w:r>
        <w:rPr>
          <w:rFonts w:hint="eastAsia"/>
        </w:rPr>
        <w:t>2</w:t>
      </w:r>
      <w:r>
        <w:rPr>
          <w:rFonts w:hint="eastAsia"/>
        </w:rPr>
        <w:t>可以看出，定义的时空瓦片从概念上已经不再是二维的平面，构建所需的基本操作对应进行了扩展。</w:t>
      </w:r>
    </w:p>
    <w:p w14:paraId="7CE44752" w14:textId="6BAF5F03" w:rsidR="00792C47" w:rsidRDefault="00B81133" w:rsidP="00B81133">
      <w:pPr>
        <w:spacing w:line="400" w:lineRule="exact"/>
        <w:ind w:firstLine="420"/>
      </w:pPr>
      <w:r w:rsidRPr="00B81133">
        <w:t>1)</w:t>
      </w:r>
      <w:r>
        <w:rPr>
          <w:b/>
        </w:rPr>
        <w:t xml:space="preserve"> </w:t>
      </w:r>
      <w:r w:rsidR="0002459B">
        <w:rPr>
          <w:b/>
        </w:rPr>
        <w:t xml:space="preserve"> </w:t>
      </w:r>
      <w:r w:rsidR="00B25F8C">
        <w:rPr>
          <w:rFonts w:hint="eastAsia"/>
          <w:b/>
        </w:rPr>
        <w:t>E</w:t>
      </w:r>
      <w:r w:rsidR="00A6426E" w:rsidRPr="00BE4B82">
        <w:rPr>
          <w:rFonts w:hint="eastAsia"/>
          <w:b/>
        </w:rPr>
        <w:t>xtract</w:t>
      </w:r>
      <w:r w:rsidR="00A6426E">
        <w:rPr>
          <w:rFonts w:hint="eastAsia"/>
        </w:rPr>
        <w:t>操作</w:t>
      </w:r>
      <w:r w:rsidR="00107565">
        <w:rPr>
          <w:rFonts w:hint="eastAsia"/>
        </w:rPr>
        <w:t>除了提取地理位置信息，还需提取时间信息，以及属性维度</w:t>
      </w:r>
      <w:r w:rsidR="00F566EA">
        <w:rPr>
          <w:rFonts w:hint="eastAsia"/>
        </w:rPr>
        <w:t>，生成属性聚合树</w:t>
      </w:r>
      <w:r w:rsidR="00BD73F0">
        <w:rPr>
          <w:rFonts w:hint="eastAsia"/>
        </w:rPr>
        <w:t>并序列化</w:t>
      </w:r>
      <w:r w:rsidR="00107565">
        <w:rPr>
          <w:rFonts w:hint="eastAsia"/>
        </w:rPr>
        <w:t>。</w:t>
      </w:r>
    </w:p>
    <w:tbl>
      <w:tblPr>
        <w:tblStyle w:val="a7"/>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7"/>
      </w:tblGrid>
      <w:tr w:rsidR="00FA3780" w:rsidRPr="00FA3780" w14:paraId="408DEEFD" w14:textId="77777777" w:rsidTr="00FA3780">
        <w:trPr>
          <w:trHeight w:val="457"/>
        </w:trPr>
        <w:tc>
          <w:tcPr>
            <w:tcW w:w="10117" w:type="dxa"/>
            <w:vAlign w:val="center"/>
          </w:tcPr>
          <w:p w14:paraId="4EBCA7D2" w14:textId="1C6CDC63" w:rsidR="00FA3780" w:rsidRPr="00F521B7" w:rsidRDefault="00FA3780">
            <w:pPr>
              <w:spacing w:line="360" w:lineRule="auto"/>
              <w:jc w:val="center"/>
              <w:rPr>
                <w:szCs w:val="24"/>
              </w:rPr>
            </w:pPr>
            <w:r>
              <w:rPr>
                <w:b/>
                <w:szCs w:val="24"/>
              </w:rPr>
              <w:t>E</w:t>
            </w:r>
            <w:r w:rsidRPr="00643213">
              <w:rPr>
                <w:rFonts w:hint="eastAsia"/>
                <w:b/>
                <w:szCs w:val="24"/>
              </w:rPr>
              <w:t>xtract</w:t>
            </w:r>
            <w:r>
              <w:rPr>
                <w:rFonts w:hint="eastAsia"/>
                <w:szCs w:val="24"/>
              </w:rPr>
              <w:t>(</w:t>
            </w:r>
            <w:r w:rsidRPr="00F26DAF">
              <w:rPr>
                <w:i/>
                <w:szCs w:val="24"/>
              </w:rPr>
              <w:t xml:space="preserve">l, </w:t>
            </w:r>
            <w:r w:rsidRPr="00F26DAF">
              <w:rPr>
                <w:szCs w:val="24"/>
              </w:rPr>
              <w:t>[</w:t>
            </w:r>
            <w:r>
              <w:rPr>
                <w:i/>
                <w:szCs w:val="24"/>
              </w:rPr>
              <w:t>L</w:t>
            </w:r>
            <w:r>
              <w:rPr>
                <w:rFonts w:hint="eastAsia"/>
                <w:i/>
                <w:szCs w:val="24"/>
              </w:rPr>
              <w:t>on</w:t>
            </w:r>
            <w:r w:rsidRPr="00F26DAF">
              <w:rPr>
                <w:i/>
                <w:szCs w:val="24"/>
              </w:rPr>
              <w:t>, Lat</w:t>
            </w:r>
            <w:r w:rsidRPr="00F26DAF">
              <w:rPr>
                <w:szCs w:val="24"/>
              </w:rPr>
              <w:t>]</w:t>
            </w:r>
            <w:r w:rsidRPr="00F26DAF">
              <w:rPr>
                <w:i/>
                <w:szCs w:val="24"/>
              </w:rPr>
              <w:t>, w</w:t>
            </w:r>
            <w:r>
              <w:rPr>
                <w:rFonts w:hint="eastAsia"/>
                <w:szCs w:val="24"/>
              </w:rPr>
              <w:t>)</w:t>
            </w:r>
            <w:r>
              <w:rPr>
                <w:szCs w:val="24"/>
              </w:rPr>
              <w:t xml:space="preserve"> = </w:t>
            </w:r>
            <w:r w:rsidRPr="00E629C0">
              <w:rPr>
                <w:rFonts w:hint="eastAsia"/>
                <w:b/>
                <w:i/>
                <w:szCs w:val="24"/>
              </w:rPr>
              <w:t>ST-</w:t>
            </w:r>
            <w:r w:rsidRPr="00AB3B98">
              <w:rPr>
                <w:rFonts w:hint="eastAsia"/>
                <w:b/>
                <w:i/>
                <w:szCs w:val="24"/>
              </w:rPr>
              <w:t>Pixel</w:t>
            </w:r>
            <w:r>
              <w:rPr>
                <w:b/>
                <w:i/>
                <w:szCs w:val="24"/>
              </w:rPr>
              <w:t xml:space="preserve"> </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Pr>
                <w:rFonts w:hint="eastAsia"/>
                <w:i/>
                <w:szCs w:val="24"/>
              </w:rPr>
              <w:t xml:space="preserve">, t, </w:t>
            </w:r>
            <w:r w:rsidR="006E7973">
              <w:rPr>
                <w:i/>
                <w:szCs w:val="24"/>
              </w:rPr>
              <w:t>faa</w:t>
            </w:r>
            <w:r>
              <w:rPr>
                <w:rFonts w:hint="eastAsia"/>
                <w:i/>
                <w:szCs w:val="24"/>
              </w:rPr>
              <w:t>_</w:t>
            </w:r>
            <w:r>
              <w:rPr>
                <w:i/>
                <w:szCs w:val="24"/>
              </w:rPr>
              <w:t>tree</w:t>
            </w:r>
            <w:r>
              <w:rPr>
                <w:rFonts w:hint="eastAsia"/>
                <w:szCs w:val="24"/>
              </w:rPr>
              <w:t>)</w:t>
            </w:r>
            <w:r>
              <w:rPr>
                <w:szCs w:val="24"/>
              </w:rPr>
              <w:t xml:space="preserve">       </w:t>
            </w:r>
            <w:r w:rsidRPr="00FA3780">
              <w:rPr>
                <w:rFonts w:eastAsia="黑体"/>
                <w:sz w:val="24"/>
                <w:szCs w:val="24"/>
              </w:rPr>
              <w:t xml:space="preserve"> </w:t>
            </w:r>
            <w:r w:rsidR="004005C4">
              <w:rPr>
                <w:rFonts w:eastAsia="黑体"/>
                <w:sz w:val="24"/>
                <w:szCs w:val="24"/>
              </w:rPr>
              <w:t xml:space="preserve"> </w:t>
            </w:r>
            <w:r w:rsidRPr="00FA3780">
              <w:rPr>
                <w:rFonts w:eastAsia="黑体"/>
                <w:sz w:val="24"/>
                <w:szCs w:val="24"/>
              </w:rPr>
              <w:t>(1</w:t>
            </w:r>
            <w:r w:rsidR="00C64C00">
              <w:rPr>
                <w:rFonts w:eastAsia="黑体"/>
                <w:sz w:val="24"/>
                <w:szCs w:val="24"/>
              </w:rPr>
              <w:t>1</w:t>
            </w:r>
            <w:r w:rsidRPr="00FA3780">
              <w:rPr>
                <w:rFonts w:eastAsia="黑体"/>
                <w:sz w:val="24"/>
                <w:szCs w:val="24"/>
              </w:rPr>
              <w:t>)</w:t>
            </w:r>
          </w:p>
        </w:tc>
      </w:tr>
    </w:tbl>
    <w:p w14:paraId="1E114DCC" w14:textId="2ECE0D9B" w:rsidR="00B81133" w:rsidRDefault="00B81133" w:rsidP="00B81133">
      <w:pPr>
        <w:spacing w:line="400" w:lineRule="exact"/>
        <w:ind w:firstLineChars="200" w:firstLine="420"/>
      </w:pPr>
      <w:r w:rsidRPr="00B81133">
        <w:t>2)</w:t>
      </w:r>
      <w:r>
        <w:rPr>
          <w:b/>
        </w:rPr>
        <w:t xml:space="preserve"> </w:t>
      </w:r>
      <w:r w:rsidR="0002459B">
        <w:rPr>
          <w:b/>
        </w:rPr>
        <w:t xml:space="preserve"> </w:t>
      </w:r>
      <w:r w:rsidR="00B25F8C">
        <w:rPr>
          <w:rFonts w:hint="eastAsia"/>
          <w:b/>
        </w:rPr>
        <w:t>G</w:t>
      </w:r>
      <w:r w:rsidR="001B00A8">
        <w:rPr>
          <w:rFonts w:hint="eastAsia"/>
          <w:b/>
        </w:rPr>
        <w:t>roup</w:t>
      </w:r>
      <w:r>
        <w:rPr>
          <w:rFonts w:hint="eastAsia"/>
        </w:rPr>
        <w:t>操作分为</w:t>
      </w:r>
      <w:r>
        <w:rPr>
          <w:rFonts w:hint="eastAsia"/>
        </w:rPr>
        <w:t>2</w:t>
      </w:r>
      <w:r>
        <w:rPr>
          <w:rFonts w:hint="eastAsia"/>
        </w:rPr>
        <w:t>步，首先主要是建立时空像素与时空</w:t>
      </w:r>
      <w:r w:rsidR="00F11E00">
        <w:rPr>
          <w:rFonts w:hint="eastAsia"/>
        </w:rPr>
        <w:t>瓦</w:t>
      </w:r>
      <w:r>
        <w:rPr>
          <w:rFonts w:hint="eastAsia"/>
        </w:rPr>
        <w:t>片之间对应的映射关系，即求得像素应隶属的具体</w:t>
      </w:r>
      <w:r w:rsidR="00F11E00">
        <w:rPr>
          <w:rFonts w:hint="eastAsia"/>
        </w:rPr>
        <w:t>瓦</w:t>
      </w:r>
      <w:r>
        <w:rPr>
          <w:rFonts w:hint="eastAsia"/>
        </w:rPr>
        <w:t>片，而且不止在空间上定位其属于某一</w:t>
      </w:r>
      <w:r w:rsidR="00F11E00">
        <w:rPr>
          <w:rFonts w:hint="eastAsia"/>
        </w:rPr>
        <w:t>瓦</w:t>
      </w:r>
      <w:r>
        <w:rPr>
          <w:rFonts w:hint="eastAsia"/>
        </w:rPr>
        <w:t>片，在时间上该像素的归属也是确定的。操作公式如下：</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B81133" w14:paraId="2B273C09" w14:textId="77777777" w:rsidTr="00F611D7">
        <w:tc>
          <w:tcPr>
            <w:tcW w:w="1838" w:type="dxa"/>
          </w:tcPr>
          <w:p w14:paraId="18E2415C" w14:textId="77777777" w:rsidR="00B81133" w:rsidRDefault="00B81133" w:rsidP="00F611D7">
            <w:pPr>
              <w:spacing w:line="360" w:lineRule="auto"/>
            </w:pPr>
          </w:p>
        </w:tc>
        <w:tc>
          <w:tcPr>
            <w:tcW w:w="4536" w:type="dxa"/>
            <w:vAlign w:val="center"/>
          </w:tcPr>
          <w:p w14:paraId="3AF22D61" w14:textId="599D2E2E" w:rsidR="00B81133" w:rsidRPr="0093441D" w:rsidRDefault="00B81133" w:rsidP="00F611D7">
            <w:pPr>
              <w:spacing w:line="360" w:lineRule="auto"/>
              <w:jc w:val="center"/>
              <w:rPr>
                <w:szCs w:val="24"/>
              </w:rPr>
            </w:pPr>
            <w:r w:rsidRPr="00B21779">
              <w:rPr>
                <w:rFonts w:hint="eastAsia"/>
                <w:b/>
              </w:rPr>
              <w:t>Group</w:t>
            </w:r>
            <w:r>
              <w:rPr>
                <w:rFonts w:hint="eastAsia"/>
              </w:rPr>
              <w:t xml:space="preserve"> (</w:t>
            </w:r>
            <w:r w:rsidRPr="00192524">
              <w:rPr>
                <w:i/>
              </w:rPr>
              <w:t>x, y</w:t>
            </w:r>
            <w:r>
              <w:rPr>
                <w:rFonts w:hint="eastAsia"/>
              </w:rPr>
              <w:t>)</w:t>
            </w:r>
            <w:r>
              <w:t xml:space="preserve"> =</w:t>
            </w:r>
            <w:r w:rsidRPr="00192524">
              <w:rPr>
                <w:position w:val="-34"/>
              </w:rPr>
              <w:object w:dxaOrig="2520" w:dyaOrig="800" w14:anchorId="3617EBC0">
                <v:shape id="_x0000_i1031" type="#_x0000_t75" style="width:134.6pt;height:42.55pt" o:ole="">
                  <v:imagedata r:id="rId21" o:title=""/>
                </v:shape>
                <o:OLEObject Type="Embed" ProgID="Equation.DSMT4" ShapeID="_x0000_i1031" DrawAspect="Content" ObjectID="_1589357265" r:id="rId22"/>
              </w:object>
            </w:r>
          </w:p>
        </w:tc>
        <w:tc>
          <w:tcPr>
            <w:tcW w:w="1922" w:type="dxa"/>
            <w:vAlign w:val="center"/>
          </w:tcPr>
          <w:p w14:paraId="77C3BC99" w14:textId="433F86A4" w:rsidR="00B81133" w:rsidRPr="00192524" w:rsidRDefault="00B81133" w:rsidP="004005C4">
            <w:pPr>
              <w:pStyle w:val="af5"/>
              <w:ind w:right="120"/>
              <w:jc w:val="right"/>
              <w:rPr>
                <w:rFonts w:ascii="Times New Roman" w:hAnsi="Times New Roman" w:cs="Times New Roman"/>
                <w:sz w:val="24"/>
                <w:szCs w:val="24"/>
              </w:rPr>
            </w:pPr>
            <w:bookmarkStart w:id="6" w:name="_Ref513656530"/>
            <w:r w:rsidRPr="00192524">
              <w:rPr>
                <w:rFonts w:ascii="Times New Roman" w:hAnsi="Times New Roman" w:cs="Times New Roman"/>
                <w:sz w:val="24"/>
                <w:szCs w:val="24"/>
              </w:rPr>
              <w:t>(</w:t>
            </w:r>
            <w:bookmarkEnd w:id="6"/>
            <w:r>
              <w:rPr>
                <w:rFonts w:ascii="Times New Roman" w:hAnsi="Times New Roman" w:cs="Times New Roman"/>
                <w:sz w:val="24"/>
                <w:szCs w:val="24"/>
              </w:rPr>
              <w:t>1</w:t>
            </w:r>
            <w:r w:rsidR="00C64C00">
              <w:rPr>
                <w:rFonts w:ascii="Times New Roman" w:hAnsi="Times New Roman" w:cs="Times New Roman"/>
                <w:sz w:val="24"/>
                <w:szCs w:val="24"/>
              </w:rPr>
              <w:t>2</w:t>
            </w:r>
            <w:r w:rsidRPr="00192524">
              <w:rPr>
                <w:rFonts w:ascii="Times New Roman" w:hAnsi="Times New Roman" w:cs="Times New Roman"/>
                <w:sz w:val="24"/>
                <w:szCs w:val="24"/>
              </w:rPr>
              <w:t>)</w:t>
            </w:r>
          </w:p>
        </w:tc>
      </w:tr>
    </w:tbl>
    <w:p w14:paraId="23849948" w14:textId="66A3DEAA" w:rsidR="00B81133" w:rsidRPr="003A7BF4" w:rsidRDefault="00B81133" w:rsidP="007C1A83">
      <w:pPr>
        <w:spacing w:line="400" w:lineRule="exact"/>
        <w:ind w:firstLineChars="200" w:firstLine="420"/>
      </w:pPr>
      <w:r w:rsidRPr="00145839">
        <w:rPr>
          <w:rFonts w:hint="eastAsia"/>
        </w:rPr>
        <w:t>其中，下标</w:t>
      </w:r>
      <w:r w:rsidRPr="00145839">
        <w:rPr>
          <w:i/>
        </w:rPr>
        <w:t>T</w:t>
      </w:r>
      <w:r w:rsidR="005922EE" w:rsidRPr="00145839">
        <w:rPr>
          <w:rFonts w:hint="eastAsia"/>
        </w:rPr>
        <w:t>表示每一个对应关系都是有时间限定</w:t>
      </w:r>
      <w:r w:rsidRPr="00145839">
        <w:rPr>
          <w:rFonts w:hint="eastAsia"/>
        </w:rPr>
        <w:t>，</w:t>
      </w:r>
      <w:r w:rsidR="00412B4A" w:rsidRPr="00145839">
        <w:rPr>
          <w:rFonts w:hint="eastAsia"/>
        </w:rPr>
        <w:t>因此通过该公式</w:t>
      </w:r>
      <w:r w:rsidR="005922EE" w:rsidRPr="00145839">
        <w:rPr>
          <w:rFonts w:hint="eastAsia"/>
        </w:rPr>
        <w:t>可找出</w:t>
      </w:r>
      <w:r w:rsidRPr="00145839">
        <w:rPr>
          <w:rFonts w:hint="eastAsia"/>
        </w:rPr>
        <w:t>每一个像素所属的时空单元。公式</w:t>
      </w:r>
      <w:r w:rsidR="00C5602D" w:rsidRPr="00145839">
        <w:t>12</w:t>
      </w:r>
      <w:r w:rsidRPr="00145839">
        <w:rPr>
          <w:rFonts w:hint="eastAsia"/>
        </w:rPr>
        <w:t>的作用是将时空像素映射到具体的时空</w:t>
      </w:r>
      <w:r w:rsidR="00F11E00" w:rsidRPr="00145839">
        <w:rPr>
          <w:rFonts w:hint="eastAsia"/>
        </w:rPr>
        <w:t>瓦</w:t>
      </w:r>
      <w:r w:rsidRPr="00145839">
        <w:rPr>
          <w:rFonts w:hint="eastAsia"/>
        </w:rPr>
        <w:t>片上。</w:t>
      </w:r>
      <w:r w:rsidR="00CA3DFC" w:rsidRPr="00145839">
        <w:t>G</w:t>
      </w:r>
      <w:r w:rsidRPr="00145839">
        <w:t>roup</w:t>
      </w:r>
      <w:r w:rsidRPr="00145839">
        <w:rPr>
          <w:rFonts w:hint="eastAsia"/>
        </w:rPr>
        <w:t>操作的第二步即是对所有映射相同时空</w:t>
      </w:r>
      <w:r w:rsidR="00F11E00" w:rsidRPr="00145839">
        <w:rPr>
          <w:rFonts w:hint="eastAsia"/>
        </w:rPr>
        <w:t>瓦</w:t>
      </w:r>
      <w:r w:rsidRPr="00145839">
        <w:rPr>
          <w:rFonts w:hint="eastAsia"/>
        </w:rPr>
        <w:t>片的时空像素进行归约，操作</w:t>
      </w:r>
      <w:r w:rsidR="00412B4A" w:rsidRPr="00145839">
        <w:rPr>
          <w:rFonts w:hint="eastAsia"/>
        </w:rPr>
        <w:t>如公式</w:t>
      </w:r>
      <w:r w:rsidR="00412B4A" w:rsidRPr="00145839">
        <w:t>13</w:t>
      </w:r>
      <w:r w:rsidR="00412B4A" w:rsidRPr="00145839">
        <w:rPr>
          <w:rFonts w:hint="eastAsia"/>
        </w:rPr>
        <w:t>所示</w:t>
      </w:r>
      <w:r w:rsidR="003A7BF4" w:rsidRPr="00145839">
        <w:rPr>
          <w:rFonts w:hint="eastAsia"/>
        </w:rPr>
        <w:t>，</w:t>
      </w:r>
      <w:r w:rsidR="00412B4A" w:rsidRPr="00145839" w:rsidDel="00412B4A">
        <w:t xml:space="preserve"> </w:t>
      </w:r>
      <w:r w:rsidR="003A7BF4" w:rsidRPr="00145839">
        <w:t>Group</w:t>
      </w:r>
      <w:r w:rsidR="003A7BF4" w:rsidRPr="00145839">
        <w:rPr>
          <w:rFonts w:hint="eastAsia"/>
        </w:rPr>
        <w:t>操作是以时空瓦片作为</w:t>
      </w:r>
      <w:r w:rsidR="003A7BF4" w:rsidRPr="00145839">
        <w:t>Key</w:t>
      </w:r>
      <w:r w:rsidR="003A7BF4" w:rsidRPr="00145839">
        <w:rPr>
          <w:rFonts w:hint="eastAsia"/>
        </w:rPr>
        <w:t>来</w:t>
      </w:r>
      <w:r w:rsidR="003A7BF4" w:rsidRPr="00145839">
        <w:t>reduce</w:t>
      </w:r>
      <w:r w:rsidR="003A7BF4" w:rsidRPr="00145839">
        <w:rPr>
          <w:rFonts w:hint="eastAsia"/>
        </w:rPr>
        <w:t>所有像素的过程</w:t>
      </w:r>
      <w:r w:rsidR="00A17EDE" w:rsidRPr="00145839">
        <w:rPr>
          <w:rFonts w:hint="eastAsia"/>
        </w:rPr>
        <w:t>，即</w:t>
      </w:r>
      <w:r w:rsidR="003A7BF4" w:rsidRPr="00145839">
        <w:rPr>
          <w:rFonts w:hint="eastAsia"/>
        </w:rPr>
        <w:t>时空瓦片</w:t>
      </w:r>
      <w:r w:rsidR="003A7BF4" w:rsidRPr="00145839">
        <w:rPr>
          <w:b/>
          <w:i/>
        </w:rPr>
        <w:t>ST-Tile</w:t>
      </w:r>
      <w:r w:rsidR="003A7BF4" w:rsidRPr="00145839">
        <w:rPr>
          <w:rFonts w:hint="eastAsia"/>
        </w:rPr>
        <w:t>的聚合树</w:t>
      </w:r>
      <w:r w:rsidR="0082282D" w:rsidRPr="00145839">
        <w:rPr>
          <w:i/>
        </w:rPr>
        <w:t>Faa</w:t>
      </w:r>
      <w:r w:rsidR="003A7BF4" w:rsidRPr="00145839">
        <w:rPr>
          <w:i/>
        </w:rPr>
        <w:t>_tree</w:t>
      </w:r>
      <w:r w:rsidR="003A7BF4" w:rsidRPr="00145839">
        <w:rPr>
          <w:rFonts w:hint="eastAsia"/>
        </w:rPr>
        <w:t>是所有时空像素</w:t>
      </w:r>
      <w:r w:rsidR="003A7BF4" w:rsidRPr="00145839">
        <w:rPr>
          <w:b/>
          <w:i/>
        </w:rPr>
        <w:t>ST-Pixel</w:t>
      </w:r>
      <w:r w:rsidR="003A7BF4" w:rsidRPr="00145839">
        <w:rPr>
          <w:rFonts w:hint="eastAsia"/>
        </w:rPr>
        <w:t>的</w:t>
      </w:r>
      <w:r w:rsidR="00412B4A" w:rsidRPr="00145839">
        <w:rPr>
          <w:rFonts w:hint="eastAsia"/>
        </w:rPr>
        <w:t>一维定长数组</w:t>
      </w:r>
      <w:r w:rsidR="00EA2FC4" w:rsidRPr="00145839">
        <w:rPr>
          <w:i/>
        </w:rPr>
        <w:t>faa</w:t>
      </w:r>
      <w:r w:rsidR="003A7BF4" w:rsidRPr="00145839">
        <w:rPr>
          <w:i/>
        </w:rPr>
        <w:t>_tree</w:t>
      </w:r>
      <w:r w:rsidR="00412B4A" w:rsidRPr="00145839">
        <w:rPr>
          <w:rFonts w:hint="eastAsia"/>
        </w:rPr>
        <w:t>对应位置</w:t>
      </w:r>
      <w:r w:rsidR="003A7BF4" w:rsidRPr="00145839">
        <w:rPr>
          <w:rFonts w:hint="eastAsia"/>
        </w:rPr>
        <w:t>累加。</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B81133" w14:paraId="5B67F5BE" w14:textId="77777777" w:rsidTr="00F611D7">
        <w:tc>
          <w:tcPr>
            <w:tcW w:w="1129" w:type="dxa"/>
          </w:tcPr>
          <w:p w14:paraId="30F93480" w14:textId="77777777" w:rsidR="00B81133" w:rsidRDefault="00B81133" w:rsidP="00F611D7">
            <w:pPr>
              <w:spacing w:line="360" w:lineRule="auto"/>
            </w:pPr>
          </w:p>
        </w:tc>
        <w:tc>
          <w:tcPr>
            <w:tcW w:w="6096" w:type="dxa"/>
            <w:vAlign w:val="center"/>
          </w:tcPr>
          <w:p w14:paraId="635FE811" w14:textId="11E29CD8" w:rsidR="00B81133" w:rsidRDefault="006E3825" w:rsidP="001F6B8E">
            <w:pPr>
              <w:spacing w:line="360" w:lineRule="auto"/>
              <w:jc w:val="center"/>
              <w:rPr>
                <w:szCs w:val="24"/>
              </w:rPr>
            </w:pPr>
            <w:r>
              <w:rPr>
                <w:rFonts w:hint="eastAsia"/>
                <w:b/>
              </w:rPr>
              <w:t>G</w:t>
            </w:r>
            <w:r w:rsidR="00B81133" w:rsidRPr="00643213">
              <w:rPr>
                <w:b/>
              </w:rPr>
              <w:t>roup</w:t>
            </w:r>
            <w:r w:rsidR="00B81133">
              <w:t>(</w:t>
            </w:r>
            <w:r w:rsidR="00B81133" w:rsidRPr="00E727EA">
              <w:rPr>
                <w:i/>
              </w:rPr>
              <w:t>X</w:t>
            </w:r>
            <w:r w:rsidR="00B81133" w:rsidRPr="00E727EA">
              <w:rPr>
                <w:i/>
                <w:vertAlign w:val="subscript"/>
              </w:rPr>
              <w:t>T</w:t>
            </w:r>
            <w:r w:rsidR="00B81133" w:rsidRPr="00E727EA">
              <w:rPr>
                <w:i/>
              </w:rPr>
              <w:t>, Y</w:t>
            </w:r>
            <w:r w:rsidR="00B81133" w:rsidRPr="00E727EA">
              <w:rPr>
                <w:i/>
                <w:vertAlign w:val="subscript"/>
              </w:rPr>
              <w:t>T</w:t>
            </w:r>
            <w:r w:rsidR="00B81133">
              <w:t>) = ([</w:t>
            </w:r>
            <w:r w:rsidR="00B81133" w:rsidRPr="00E727EA">
              <w:rPr>
                <w:i/>
              </w:rPr>
              <w:t>X, Y</w:t>
            </w:r>
            <w:r w:rsidR="00B81133">
              <w:t>]</w:t>
            </w:r>
            <w:r w:rsidR="00B81133" w:rsidRPr="00E727EA">
              <w:rPr>
                <w:vertAlign w:val="subscript"/>
              </w:rPr>
              <w:t>T</w:t>
            </w:r>
            <w:r w:rsidR="00B81133">
              <w:t>, count{</w:t>
            </w:r>
            <w:r w:rsidR="00B81133" w:rsidRPr="00E629C0">
              <w:rPr>
                <w:b/>
                <w:i/>
              </w:rPr>
              <w:t>ST-</w:t>
            </w:r>
            <w:r w:rsidR="00B81133" w:rsidRPr="00E727EA">
              <w:rPr>
                <w:b/>
                <w:i/>
              </w:rPr>
              <w:t>Pixel</w:t>
            </w:r>
            <w:r w:rsidR="00B81133" w:rsidRPr="00E727EA">
              <w:rPr>
                <w:b/>
                <w:vertAlign w:val="subscript"/>
              </w:rPr>
              <w:t>1</w:t>
            </w:r>
            <w:r w:rsidR="00B81133">
              <w:t xml:space="preserve">, …, </w:t>
            </w:r>
            <w:r w:rsidR="00B81133" w:rsidRPr="00E629C0">
              <w:rPr>
                <w:b/>
                <w:i/>
              </w:rPr>
              <w:t>ST-</w:t>
            </w:r>
            <w:r w:rsidR="00B81133" w:rsidRPr="00E727EA">
              <w:rPr>
                <w:b/>
                <w:i/>
              </w:rPr>
              <w:t>Pixel</w:t>
            </w:r>
            <w:r w:rsidR="00B81133" w:rsidRPr="00E727EA">
              <w:rPr>
                <w:b/>
                <w:vertAlign w:val="subscript"/>
              </w:rPr>
              <w:t>n</w:t>
            </w:r>
            <w:r w:rsidR="00B81133">
              <w:t>})</w:t>
            </w:r>
          </w:p>
          <w:p w14:paraId="7156BEA5" w14:textId="7FFF176E" w:rsidR="00B81133" w:rsidRPr="0093441D" w:rsidRDefault="00B81133" w:rsidP="001F6B8E">
            <w:pPr>
              <w:spacing w:line="360" w:lineRule="auto"/>
              <w:jc w:val="center"/>
              <w:rPr>
                <w:szCs w:val="24"/>
              </w:rPr>
            </w:pPr>
            <w:r>
              <w:rPr>
                <w:szCs w:val="24"/>
              </w:rPr>
              <w:t xml:space="preserve">= </w:t>
            </w:r>
            <w:r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8565A8">
              <w:rPr>
                <w:rFonts w:hint="eastAsia"/>
                <w:i/>
                <w:szCs w:val="24"/>
              </w:rPr>
              <w:t>F</w:t>
            </w:r>
            <w:r w:rsidR="00A430C0">
              <w:rPr>
                <w:rFonts w:hint="eastAsia"/>
                <w:i/>
                <w:szCs w:val="24"/>
              </w:rPr>
              <w:t>aa</w:t>
            </w:r>
            <w:r>
              <w:rPr>
                <w:i/>
                <w:szCs w:val="24"/>
              </w:rPr>
              <w:t>_tree</w:t>
            </w:r>
            <w:r>
              <w:rPr>
                <w:rFonts w:hint="eastAsia"/>
                <w:szCs w:val="24"/>
              </w:rPr>
              <w:t>)</w:t>
            </w:r>
          </w:p>
        </w:tc>
        <w:tc>
          <w:tcPr>
            <w:tcW w:w="1071" w:type="dxa"/>
            <w:vAlign w:val="center"/>
          </w:tcPr>
          <w:p w14:paraId="27DCC46B" w14:textId="32304F5D" w:rsidR="00B81133" w:rsidRPr="00192524" w:rsidRDefault="00B81133" w:rsidP="00C64C00">
            <w:pPr>
              <w:pStyle w:val="af5"/>
              <w:ind w:right="120"/>
              <w:jc w:val="right"/>
              <w:rPr>
                <w:rFonts w:ascii="Times New Roman" w:hAnsi="Times New Roman" w:cs="Times New Roman"/>
                <w:sz w:val="24"/>
                <w:szCs w:val="24"/>
              </w:rPr>
            </w:pPr>
            <w:bookmarkStart w:id="7" w:name="_Ref509071561"/>
            <w:r w:rsidRPr="00192524">
              <w:rPr>
                <w:rFonts w:ascii="Times New Roman" w:hAnsi="Times New Roman" w:cs="Times New Roman"/>
                <w:sz w:val="24"/>
                <w:szCs w:val="24"/>
              </w:rPr>
              <w:t>(</w:t>
            </w:r>
            <w:bookmarkEnd w:id="7"/>
            <w:r w:rsidR="0008621B">
              <w:rPr>
                <w:rFonts w:ascii="Times New Roman" w:hAnsi="Times New Roman" w:cs="Times New Roman"/>
                <w:sz w:val="24"/>
                <w:szCs w:val="24"/>
              </w:rPr>
              <w:t>1</w:t>
            </w:r>
            <w:r w:rsidR="00C64C00">
              <w:rPr>
                <w:rFonts w:ascii="Times New Roman" w:hAnsi="Times New Roman" w:cs="Times New Roman"/>
                <w:sz w:val="24"/>
                <w:szCs w:val="24"/>
              </w:rPr>
              <w:t>3</w:t>
            </w:r>
            <w:r w:rsidRPr="00192524">
              <w:rPr>
                <w:rFonts w:ascii="Times New Roman" w:hAnsi="Times New Roman" w:cs="Times New Roman"/>
                <w:sz w:val="24"/>
                <w:szCs w:val="24"/>
              </w:rPr>
              <w:t>)</w:t>
            </w:r>
          </w:p>
        </w:tc>
      </w:tr>
      <w:tr w:rsidR="00B81133" w14:paraId="7EBFE8EC" w14:textId="77777777" w:rsidTr="00F611D7">
        <w:trPr>
          <w:trHeight w:val="752"/>
        </w:trPr>
        <w:tc>
          <w:tcPr>
            <w:tcW w:w="1129" w:type="dxa"/>
          </w:tcPr>
          <w:p w14:paraId="3E4B4EB1" w14:textId="77777777" w:rsidR="00B81133" w:rsidRDefault="00B81133" w:rsidP="00F611D7">
            <w:pPr>
              <w:spacing w:line="360" w:lineRule="auto"/>
            </w:pPr>
          </w:p>
        </w:tc>
        <w:tc>
          <w:tcPr>
            <w:tcW w:w="6096" w:type="dxa"/>
            <w:vAlign w:val="center"/>
          </w:tcPr>
          <w:p w14:paraId="6A16BFE1" w14:textId="6A19A89E" w:rsidR="00B81133" w:rsidRDefault="00B81133" w:rsidP="001F6B8E">
            <w:pPr>
              <w:spacing w:line="360" w:lineRule="auto"/>
              <w:jc w:val="center"/>
            </w:pPr>
            <w:r>
              <w:rPr>
                <w:b/>
                <w:i/>
              </w:rPr>
              <w:t>ST-</w:t>
            </w:r>
            <w:r w:rsidRPr="00A7126A">
              <w:rPr>
                <w:rFonts w:hint="eastAsia"/>
                <w:b/>
                <w:i/>
              </w:rPr>
              <w:t>Tile</w:t>
            </w:r>
            <w:r w:rsidRPr="00A7126A">
              <w:rPr>
                <w:rFonts w:hint="eastAsia"/>
                <w:i/>
              </w:rPr>
              <w:t>.</w:t>
            </w:r>
            <w:r w:rsidR="00766939">
              <w:rPr>
                <w:rFonts w:hint="eastAsia"/>
                <w:i/>
                <w:szCs w:val="24"/>
              </w:rPr>
              <w:t xml:space="preserve"> Faa</w:t>
            </w:r>
            <w:r w:rsidR="00766939">
              <w:rPr>
                <w:i/>
                <w:szCs w:val="24"/>
              </w:rPr>
              <w:t>_tree</w:t>
            </w:r>
            <w:r>
              <w:t xml:space="preserve"> =</w:t>
            </w:r>
            <w:r w:rsidR="006E3825" w:rsidRPr="00245496">
              <w:rPr>
                <w:position w:val="-28"/>
              </w:rPr>
              <w:object w:dxaOrig="499" w:dyaOrig="680" w14:anchorId="4EBC04CF">
                <v:shape id="_x0000_i1032" type="#_x0000_t75" style="width:19.4pt;height:36.3pt" o:ole="">
                  <v:imagedata r:id="rId23" o:title=""/>
                </v:shape>
                <o:OLEObject Type="Embed" ProgID="Equation.DSMT4" ShapeID="_x0000_i1032" DrawAspect="Content" ObjectID="_1589357266" r:id="rId24"/>
              </w:object>
            </w:r>
            <w:r w:rsidRPr="00C93DB7">
              <w:rPr>
                <w:b/>
                <w:i/>
              </w:rPr>
              <w:t>S</w:t>
            </w:r>
            <w:r w:rsidR="00766939">
              <w:rPr>
                <w:b/>
                <w:i/>
              </w:rPr>
              <w:t>T-Pixel</w:t>
            </w:r>
            <w:r w:rsidR="00766939" w:rsidRPr="00766939">
              <w:rPr>
                <w:i/>
              </w:rPr>
              <w:t>.faa_tree</w:t>
            </w:r>
          </w:p>
        </w:tc>
        <w:tc>
          <w:tcPr>
            <w:tcW w:w="1071" w:type="dxa"/>
            <w:vAlign w:val="center"/>
          </w:tcPr>
          <w:p w14:paraId="05CC03F1" w14:textId="6FF4236F" w:rsidR="00B81133" w:rsidRPr="00245496" w:rsidRDefault="00B81133" w:rsidP="00C64C00">
            <w:pPr>
              <w:pStyle w:val="af5"/>
              <w:ind w:right="120"/>
              <w:jc w:val="right"/>
              <w:rPr>
                <w:rFonts w:ascii="Times New Roman" w:hAnsi="Times New Roman" w:cs="Times New Roman"/>
                <w:sz w:val="24"/>
                <w:szCs w:val="24"/>
              </w:rPr>
            </w:pPr>
            <w:r w:rsidRPr="00245496">
              <w:rPr>
                <w:rFonts w:ascii="Times New Roman" w:hAnsi="Times New Roman" w:cs="Times New Roman"/>
                <w:sz w:val="24"/>
                <w:szCs w:val="24"/>
              </w:rPr>
              <w:t>(</w:t>
            </w:r>
            <w:r w:rsidR="0008621B">
              <w:rPr>
                <w:rFonts w:ascii="Times New Roman" w:hAnsi="Times New Roman" w:cs="Times New Roman"/>
                <w:sz w:val="24"/>
                <w:szCs w:val="24"/>
              </w:rPr>
              <w:t>1</w:t>
            </w:r>
            <w:r w:rsidR="00C64C00">
              <w:rPr>
                <w:rFonts w:ascii="Times New Roman" w:hAnsi="Times New Roman" w:cs="Times New Roman"/>
                <w:sz w:val="24"/>
                <w:szCs w:val="24"/>
              </w:rPr>
              <w:t>4</w:t>
            </w:r>
            <w:r w:rsidRPr="00245496">
              <w:rPr>
                <w:rFonts w:ascii="Times New Roman" w:hAnsi="Times New Roman" w:cs="Times New Roman"/>
                <w:sz w:val="24"/>
                <w:szCs w:val="24"/>
              </w:rPr>
              <w:t>)</w:t>
            </w:r>
          </w:p>
        </w:tc>
      </w:tr>
    </w:tbl>
    <w:p w14:paraId="3D844A80" w14:textId="2A23E6A9" w:rsidR="004C699F" w:rsidRPr="00354DEC" w:rsidRDefault="001F6B8E" w:rsidP="00BC35E8">
      <w:pPr>
        <w:spacing w:line="400" w:lineRule="exact"/>
        <w:ind w:firstLineChars="200" w:firstLine="420"/>
        <w:rPr>
          <w:color w:val="000000" w:themeColor="text1"/>
          <w:szCs w:val="24"/>
        </w:rPr>
      </w:pPr>
      <w:r w:rsidRPr="001F6B8E">
        <w:t>3</w:t>
      </w:r>
      <w:r w:rsidRPr="001F6B8E">
        <w:rPr>
          <w:rFonts w:hint="eastAsia"/>
        </w:rPr>
        <w:t>）</w:t>
      </w:r>
      <w:r w:rsidR="0002459B">
        <w:rPr>
          <w:rFonts w:hint="eastAsia"/>
        </w:rPr>
        <w:t xml:space="preserve"> </w:t>
      </w:r>
      <w:r w:rsidR="00B25F8C">
        <w:rPr>
          <w:rFonts w:hint="eastAsia"/>
          <w:b/>
        </w:rPr>
        <w:t>K</w:t>
      </w:r>
      <w:r w:rsidR="004C699F" w:rsidRPr="00B16C21">
        <w:rPr>
          <w:rFonts w:hint="eastAsia"/>
          <w:b/>
        </w:rPr>
        <w:t>ey-value</w:t>
      </w:r>
      <w:r w:rsidR="00A6426E" w:rsidRPr="000E2291">
        <w:rPr>
          <w:rFonts w:hint="eastAsia"/>
        </w:rPr>
        <w:t>操作</w:t>
      </w:r>
      <w:r>
        <w:rPr>
          <w:rFonts w:hint="eastAsia"/>
        </w:rPr>
        <w:t>拆分</w:t>
      </w:r>
      <w:r w:rsidR="00145839">
        <w:rPr>
          <w:i/>
          <w:szCs w:val="24"/>
        </w:rPr>
        <w:t>F</w:t>
      </w:r>
      <w:r w:rsidR="00766939">
        <w:rPr>
          <w:i/>
          <w:szCs w:val="24"/>
        </w:rPr>
        <w:t>aa_tr</w:t>
      </w:r>
      <w:r>
        <w:rPr>
          <w:i/>
          <w:szCs w:val="24"/>
        </w:rPr>
        <w:t>ee</w:t>
      </w:r>
      <w:r w:rsidR="00145839">
        <w:rPr>
          <w:rFonts w:hint="eastAsia"/>
        </w:rPr>
        <w:t>里的每一个节点，并分别将节点</w:t>
      </w:r>
      <w:r>
        <w:rPr>
          <w:rFonts w:hint="eastAsia"/>
        </w:rPr>
        <w:t>与</w:t>
      </w:r>
      <w:r w:rsidR="00B16C21">
        <w:rPr>
          <w:rFonts w:hint="eastAsia"/>
        </w:rPr>
        <w:t>瓦片的四叉树编码</w:t>
      </w:r>
      <w:r w:rsidR="007662B2">
        <w:rPr>
          <w:rFonts w:hint="eastAsia"/>
        </w:rPr>
        <w:t>、</w:t>
      </w:r>
      <w:r w:rsidR="00B16C21">
        <w:rPr>
          <w:rFonts w:hint="eastAsia"/>
        </w:rPr>
        <w:t>时间</w:t>
      </w:r>
      <w:r w:rsidR="00B16C21" w:rsidRPr="00695E88">
        <w:rPr>
          <w:rFonts w:hint="eastAsia"/>
          <w:i/>
        </w:rPr>
        <w:t>t</w:t>
      </w:r>
      <w:r w:rsidR="00B16C21">
        <w:rPr>
          <w:rFonts w:hint="eastAsia"/>
        </w:rPr>
        <w:t>联合编码，</w:t>
      </w:r>
      <w:r w:rsidR="003B1A51">
        <w:rPr>
          <w:rFonts w:hint="eastAsia"/>
        </w:rPr>
        <w:t>生成</w:t>
      </w:r>
      <w:r w:rsidR="003B1A51">
        <w:rPr>
          <w:rFonts w:hint="eastAsia"/>
        </w:rPr>
        <w:t>Key</w:t>
      </w:r>
      <w:r w:rsidR="003B1A51">
        <w:rPr>
          <w:rFonts w:hint="eastAsia"/>
        </w:rPr>
        <w:t>，每个节点对应得像素集合作为</w:t>
      </w:r>
      <w:r w:rsidR="003B1A51">
        <w:rPr>
          <w:rFonts w:hint="eastAsia"/>
        </w:rPr>
        <w:t>V</w:t>
      </w:r>
      <w:r w:rsidR="003B1A51">
        <w:t>alue</w:t>
      </w:r>
      <w:r w:rsidR="00147AC2">
        <w:rPr>
          <w:rFonts w:hint="eastAsia"/>
        </w:rPr>
        <w:t>，</w:t>
      </w:r>
      <w:r w:rsidR="003B1A51">
        <w:rPr>
          <w:rFonts w:hint="eastAsia"/>
        </w:rPr>
        <w:t>生成键值对。</w:t>
      </w:r>
      <w:r w:rsidR="00B16C21">
        <w:rPr>
          <w:rFonts w:hint="eastAsia"/>
        </w:rPr>
        <w:t>其真实意义即在该瓦片的空间范围内，该时间段</w:t>
      </w:r>
      <w:r w:rsidR="00B16C21" w:rsidRPr="00695E88">
        <w:rPr>
          <w:rFonts w:hint="eastAsia"/>
          <w:i/>
        </w:rPr>
        <w:t>t</w:t>
      </w:r>
      <w:r w:rsidR="00B16C21">
        <w:rPr>
          <w:rFonts w:hint="eastAsia"/>
        </w:rPr>
        <w:t>内，发生某一属性节点的事件</w:t>
      </w:r>
      <w:r w:rsidR="0083759B">
        <w:rPr>
          <w:rFonts w:hint="eastAsia"/>
        </w:rPr>
        <w:t>统计结果。</w:t>
      </w:r>
    </w:p>
    <w:p w14:paraId="28C4B500" w14:textId="1D8FFFC4" w:rsidR="000D5286" w:rsidRDefault="003A6F36" w:rsidP="00BC35E8">
      <w:pPr>
        <w:spacing w:line="400" w:lineRule="exact"/>
        <w:ind w:firstLineChars="200" w:firstLine="420"/>
      </w:pPr>
      <w:r w:rsidRPr="003A6F36">
        <w:rPr>
          <w:rFonts w:hint="eastAsia"/>
        </w:rPr>
        <w:t>4</w:t>
      </w:r>
      <w:r w:rsidRPr="003A6F36">
        <w:rPr>
          <w:rFonts w:hint="eastAsia"/>
        </w:rPr>
        <w:t>）</w:t>
      </w:r>
      <w:r w:rsidR="0002459B">
        <w:rPr>
          <w:rFonts w:hint="eastAsia"/>
        </w:rPr>
        <w:t xml:space="preserve"> </w:t>
      </w:r>
      <w:r w:rsidR="00A63349" w:rsidRPr="00A745F7">
        <w:rPr>
          <w:rFonts w:hint="eastAsia"/>
          <w:b/>
          <w:color w:val="000000" w:themeColor="text1"/>
          <w:szCs w:val="24"/>
        </w:rPr>
        <w:t>Aggregate</w:t>
      </w:r>
      <w:r w:rsidR="00A6426E" w:rsidRPr="000E2291">
        <w:rPr>
          <w:rFonts w:hint="eastAsia"/>
        </w:rPr>
        <w:t>操作</w:t>
      </w:r>
      <w:r w:rsidR="00354DEC">
        <w:rPr>
          <w:rFonts w:hint="eastAsia"/>
        </w:rPr>
        <w:t>，即在对于</w:t>
      </w:r>
      <w:r w:rsidR="00354DEC">
        <w:rPr>
          <w:rFonts w:hint="eastAsia"/>
        </w:rPr>
        <w:t>key-value</w:t>
      </w:r>
      <w:r w:rsidR="00354DEC">
        <w:rPr>
          <w:rFonts w:hint="eastAsia"/>
        </w:rPr>
        <w:t>化之后的瓦片进行聚合</w:t>
      </w:r>
      <w:r w:rsidR="00B21779">
        <w:rPr>
          <w:rFonts w:hint="eastAsia"/>
        </w:rPr>
        <w:t>，即需限定在同一时间，同一属性节点</w:t>
      </w:r>
      <w:r w:rsidR="00695E88">
        <w:rPr>
          <w:rFonts w:hint="eastAsia"/>
        </w:rPr>
        <w:t>attribute</w:t>
      </w:r>
      <w:r w:rsidR="00B21779">
        <w:rPr>
          <w:rFonts w:hint="eastAsia"/>
        </w:rPr>
        <w:t>的瓦片。</w:t>
      </w:r>
      <w:r w:rsidR="000D5286">
        <w:rPr>
          <w:rFonts w:hint="eastAsia"/>
        </w:rPr>
        <w:t>公式</w:t>
      </w:r>
      <w:r w:rsidR="0069405E">
        <w:rPr>
          <w:rFonts w:hint="eastAsia"/>
        </w:rPr>
        <w:t>15</w:t>
      </w:r>
      <w:r w:rsidR="0069405E">
        <w:rPr>
          <w:rFonts w:hint="eastAsia"/>
        </w:rPr>
        <w:t>表示</w:t>
      </w:r>
      <w:r w:rsidR="000D5286" w:rsidRPr="00EB3893">
        <w:rPr>
          <w:rFonts w:ascii="宋体" w:hAnsi="宋体" w:hint="eastAsia"/>
          <w:b/>
        </w:rPr>
        <w:t>Ψ</w:t>
      </w:r>
      <w:r w:rsidR="000D5286" w:rsidRPr="00EB3893">
        <w:rPr>
          <w:rFonts w:ascii="宋体" w:hAnsi="宋体" w:hint="eastAsia"/>
        </w:rPr>
        <w:t>代表</w:t>
      </w:r>
      <w:r w:rsidR="000D5286">
        <w:rPr>
          <w:rFonts w:ascii="宋体" w:hAnsi="宋体" w:hint="eastAsia"/>
        </w:rPr>
        <w:t>一个可选的算子，可选择属性值以何种计算方法（求和、平均、最大最小值等）向上聚合</w:t>
      </w:r>
      <w:r w:rsidR="008F002B">
        <w:rPr>
          <w:rFonts w:ascii="宋体" w:hAnsi="宋体" w:hint="eastAsi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7F4F82" w14:paraId="676932CD" w14:textId="77777777" w:rsidTr="00F611D7">
        <w:tc>
          <w:tcPr>
            <w:tcW w:w="851" w:type="dxa"/>
          </w:tcPr>
          <w:p w14:paraId="303AA26D" w14:textId="77777777" w:rsidR="007F4F82" w:rsidRDefault="007F4F82" w:rsidP="00F611D7">
            <w:pPr>
              <w:spacing w:line="360" w:lineRule="auto"/>
            </w:pPr>
          </w:p>
        </w:tc>
        <w:tc>
          <w:tcPr>
            <w:tcW w:w="6232" w:type="dxa"/>
            <w:vAlign w:val="center"/>
          </w:tcPr>
          <w:p w14:paraId="5475F954" w14:textId="2A52C973" w:rsidR="007F4F82" w:rsidRDefault="007F4F82" w:rsidP="000D5286">
            <w:pPr>
              <w:spacing w:line="360" w:lineRule="auto"/>
              <w:ind w:firstLineChars="100" w:firstLine="211"/>
              <w:jc w:val="center"/>
            </w:pPr>
            <w:r>
              <w:rPr>
                <w:rFonts w:hint="eastAsia"/>
                <w:b/>
              </w:rPr>
              <w:t>Aggregate</w:t>
            </w:r>
            <w:r>
              <w:rPr>
                <w:rFonts w:hint="eastAsia"/>
              </w:rPr>
              <w:t xml:space="preserve"> (</w:t>
            </w:r>
            <w:r w:rsidRPr="00C93DB7">
              <w:rPr>
                <w:b/>
                <w:i/>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w:t>
            </w:r>
            <w:r w:rsidR="00CE0DFE">
              <w:rPr>
                <w:i/>
                <w:szCs w:val="24"/>
                <w:vertAlign w:val="subscript"/>
              </w:rPr>
              <w:t>n-1</w:t>
            </w:r>
            <w:r w:rsidRPr="00834D03">
              <w:rPr>
                <w:rFonts w:hint="eastAsia"/>
                <w:i/>
                <w:szCs w:val="24"/>
              </w:rPr>
              <w:t>, X, Y</w:t>
            </w:r>
            <w:r>
              <w:rPr>
                <w:rFonts w:hint="eastAsia"/>
                <w:szCs w:val="24"/>
              </w:rPr>
              <w:t>]</w:t>
            </w:r>
            <w:r w:rsidRPr="00834D03">
              <w:rPr>
                <w:i/>
                <w:szCs w:val="24"/>
              </w:rPr>
              <w:t xml:space="preserve">, T, </w:t>
            </w:r>
            <w:r w:rsidR="00662997">
              <w:rPr>
                <w:i/>
                <w:szCs w:val="24"/>
              </w:rPr>
              <w:t>Faa</w:t>
            </w:r>
            <w:r>
              <w:rPr>
                <w:i/>
                <w:szCs w:val="24"/>
              </w:rPr>
              <w:t>_tree</w:t>
            </w:r>
            <w:r>
              <w:rPr>
                <w:rFonts w:hint="eastAsia"/>
                <w:szCs w:val="24"/>
              </w:rPr>
              <w:t>)</w:t>
            </w:r>
            <w:r>
              <w:rPr>
                <w:rFonts w:hint="eastAsia"/>
              </w:rPr>
              <w:t>)</w:t>
            </w:r>
          </w:p>
          <w:p w14:paraId="4CEADB2A" w14:textId="6292A7B7" w:rsidR="007F4F82" w:rsidRDefault="007F4F82" w:rsidP="000D5286">
            <w:pPr>
              <w:spacing w:line="360" w:lineRule="auto"/>
              <w:jc w:val="center"/>
            </w:pPr>
            <w:r>
              <w:t xml:space="preserve">= </w:t>
            </w:r>
            <w:r w:rsidR="003A6318" w:rsidRPr="00342A20">
              <w:rPr>
                <w:position w:val="-60"/>
              </w:rPr>
              <w:object w:dxaOrig="5700" w:dyaOrig="1320" w14:anchorId="2972B29B">
                <v:shape id="_x0000_i1033" type="#_x0000_t75" style="width:287.35pt;height:70.1pt" o:ole="">
                  <v:imagedata r:id="rId25" o:title=""/>
                </v:shape>
                <o:OLEObject Type="Embed" ProgID="Equation.DSMT4" ShapeID="_x0000_i1033" DrawAspect="Content" ObjectID="_1589357267" r:id="rId26"/>
              </w:object>
            </w:r>
          </w:p>
          <w:p w14:paraId="68E6B751" w14:textId="2DCA94C1" w:rsidR="007F4F82" w:rsidRPr="00643213" w:rsidRDefault="007F4F82" w:rsidP="00F611D7">
            <w:pPr>
              <w:spacing w:line="360" w:lineRule="auto"/>
            </w:pPr>
            <w:r>
              <w:rPr>
                <w:rFonts w:hint="eastAsia"/>
              </w:rPr>
              <w:t xml:space="preserve">= </w:t>
            </w:r>
            <w:r w:rsidRPr="00C93DB7">
              <w:rPr>
                <w:b/>
                <w:i/>
              </w:rPr>
              <w:t>ST-</w:t>
            </w:r>
            <w:r w:rsidRPr="00834D03">
              <w:rPr>
                <w:rFonts w:hint="eastAsia"/>
                <w:b/>
                <w:i/>
                <w:szCs w:val="24"/>
              </w:rPr>
              <w:t>Tile</w:t>
            </w:r>
            <w:r>
              <w:rPr>
                <w:rFonts w:hint="eastAsia"/>
              </w:rPr>
              <w:t xml:space="preserve"> (</w:t>
            </w:r>
            <w:r>
              <w:t>[</w:t>
            </w:r>
            <w:r w:rsidRPr="00643213">
              <w:rPr>
                <w:i/>
              </w:rPr>
              <w:t>l</w:t>
            </w:r>
            <w:r w:rsidR="00CE0DFE">
              <w:rPr>
                <w:i/>
                <w:vertAlign w:val="subscript"/>
              </w:rPr>
              <w:t>n-1</w:t>
            </w:r>
            <w:r w:rsidRPr="00643213">
              <w:rPr>
                <w:i/>
              </w:rPr>
              <w:t>, X, Y</w:t>
            </w:r>
            <w:r w:rsidRPr="00643213">
              <w:t>]</w:t>
            </w:r>
            <w:r w:rsidRPr="00643213">
              <w:rPr>
                <w:i/>
              </w:rPr>
              <w:t xml:space="preserve">, T, </w:t>
            </w:r>
            <w:r w:rsidR="003A6318">
              <w:rPr>
                <w:i/>
              </w:rPr>
              <w:t>Faa</w:t>
            </w:r>
            <w:r>
              <w:rPr>
                <w:i/>
              </w:rPr>
              <w:t>_tree</w:t>
            </w:r>
            <w:r>
              <w:rPr>
                <w:rFonts w:hint="eastAsia"/>
              </w:rPr>
              <w:t>)</w:t>
            </w:r>
          </w:p>
        </w:tc>
        <w:tc>
          <w:tcPr>
            <w:tcW w:w="1213" w:type="dxa"/>
            <w:vAlign w:val="center"/>
          </w:tcPr>
          <w:p w14:paraId="76138F31" w14:textId="5D968C4D" w:rsidR="007F4F82" w:rsidRPr="00643213" w:rsidRDefault="007F4F82" w:rsidP="000B5A49">
            <w:pPr>
              <w:pStyle w:val="af5"/>
              <w:ind w:right="120"/>
              <w:jc w:val="right"/>
              <w:rPr>
                <w:rFonts w:ascii="Times New Roman" w:hAnsi="Times New Roman" w:cs="Times New Roman"/>
                <w:sz w:val="24"/>
                <w:szCs w:val="24"/>
              </w:rPr>
            </w:pPr>
            <w:r w:rsidRPr="00643213">
              <w:rPr>
                <w:rFonts w:ascii="Times New Roman" w:hAnsi="Times New Roman" w:cs="Times New Roman"/>
                <w:sz w:val="24"/>
                <w:szCs w:val="24"/>
              </w:rPr>
              <w:t>(</w:t>
            </w:r>
            <w:r>
              <w:rPr>
                <w:rFonts w:ascii="Times New Roman" w:hAnsi="Times New Roman" w:cs="Times New Roman"/>
                <w:sz w:val="24"/>
                <w:szCs w:val="24"/>
              </w:rPr>
              <w:t>1</w:t>
            </w:r>
            <w:r w:rsidR="000B5A49">
              <w:rPr>
                <w:rFonts w:ascii="Times New Roman" w:hAnsi="Times New Roman" w:cs="Times New Roman"/>
                <w:sz w:val="24"/>
                <w:szCs w:val="24"/>
              </w:rPr>
              <w:t>5</w:t>
            </w:r>
            <w:r>
              <w:rPr>
                <w:rFonts w:ascii="Times New Roman" w:hAnsi="Times New Roman" w:cs="Times New Roman"/>
                <w:sz w:val="24"/>
                <w:szCs w:val="24"/>
              </w:rPr>
              <w:t>)</w:t>
            </w:r>
          </w:p>
        </w:tc>
      </w:tr>
    </w:tbl>
    <w:p w14:paraId="27D59F7D" w14:textId="79BDB81D" w:rsidR="00F2213E" w:rsidRPr="00200A80" w:rsidRDefault="00200A80" w:rsidP="00D67D9C">
      <w:pPr>
        <w:pStyle w:val="1"/>
        <w:keepNext w:val="0"/>
        <w:keepLines w:val="0"/>
        <w:numPr>
          <w:ilvl w:val="0"/>
          <w:numId w:val="9"/>
        </w:numPr>
        <w:spacing w:before="0" w:after="0"/>
        <w:rPr>
          <w:sz w:val="24"/>
        </w:rPr>
      </w:pPr>
      <w:r w:rsidRPr="00200A80">
        <w:rPr>
          <w:rFonts w:hint="eastAsia"/>
          <w:sz w:val="24"/>
        </w:rPr>
        <w:lastRenderedPageBreak/>
        <w:t>基于</w:t>
      </w:r>
      <w:r w:rsidRPr="00200A80">
        <w:rPr>
          <w:rFonts w:hint="eastAsia"/>
          <w:sz w:val="24"/>
        </w:rPr>
        <w:t>MA</w:t>
      </w:r>
      <w:r w:rsidRPr="00200A80">
        <w:rPr>
          <w:sz w:val="24"/>
        </w:rPr>
        <w:t>P</w:t>
      </w:r>
      <w:r w:rsidRPr="00200A80">
        <w:rPr>
          <w:rFonts w:hint="eastAsia"/>
          <w:sz w:val="24"/>
        </w:rPr>
        <w:t>模型的时空大数据可视化框架</w:t>
      </w:r>
      <w:r w:rsidRPr="00200A80">
        <w:rPr>
          <w:rFonts w:hint="eastAsia"/>
          <w:sz w:val="24"/>
        </w:rPr>
        <w:t>(</w:t>
      </w:r>
      <w:r w:rsidRPr="00200A80">
        <w:rPr>
          <w:sz w:val="24"/>
        </w:rPr>
        <w:t>MAP-V</w:t>
      </w:r>
      <w:r w:rsidRPr="00200A80">
        <w:rPr>
          <w:rFonts w:hint="eastAsia"/>
          <w:sz w:val="24"/>
        </w:rPr>
        <w:t>is</w:t>
      </w:r>
      <w:r w:rsidRPr="00200A80">
        <w:rPr>
          <w:sz w:val="24"/>
        </w:rPr>
        <w:t>)</w:t>
      </w:r>
    </w:p>
    <w:p w14:paraId="0E5C6953" w14:textId="6D12636C" w:rsidR="00D11F45" w:rsidRPr="00A22B64" w:rsidRDefault="000F1C04" w:rsidP="00A22B64">
      <w:pPr>
        <w:pStyle w:val="2"/>
        <w:rPr>
          <w:rFonts w:asciiTheme="majorEastAsia" w:eastAsiaTheme="majorEastAsia" w:hAnsiTheme="majorEastAsia"/>
          <w:sz w:val="22"/>
        </w:rPr>
      </w:pPr>
      <w:r>
        <w:rPr>
          <w:rFonts w:asciiTheme="majorEastAsia" w:eastAsiaTheme="majorEastAsia" w:hAnsiTheme="majorEastAsia"/>
          <w:sz w:val="22"/>
        </w:rPr>
        <w:t>4.</w:t>
      </w:r>
      <w:r w:rsidR="00655D01" w:rsidRPr="00200A80">
        <w:rPr>
          <w:rFonts w:asciiTheme="majorEastAsia" w:eastAsiaTheme="majorEastAsia" w:hAnsiTheme="majorEastAsia" w:hint="eastAsia"/>
          <w:sz w:val="22"/>
        </w:rPr>
        <w:t>1</w:t>
      </w:r>
      <w:r w:rsidR="00655D01" w:rsidRPr="00200A80">
        <w:rPr>
          <w:rFonts w:asciiTheme="majorEastAsia" w:eastAsiaTheme="majorEastAsia" w:hAnsiTheme="majorEastAsia"/>
          <w:sz w:val="22"/>
        </w:rPr>
        <w:t xml:space="preserve"> </w:t>
      </w:r>
      <w:r w:rsidR="007B0F38">
        <w:rPr>
          <w:rFonts w:asciiTheme="majorEastAsia" w:eastAsiaTheme="majorEastAsia" w:hAnsiTheme="majorEastAsia" w:hint="eastAsia"/>
          <w:sz w:val="22"/>
        </w:rPr>
        <w:t>框架</w:t>
      </w:r>
      <w:r w:rsidR="00655D01" w:rsidRPr="00200A80">
        <w:rPr>
          <w:rFonts w:asciiTheme="majorEastAsia" w:eastAsiaTheme="majorEastAsia" w:hAnsiTheme="majorEastAsia" w:hint="eastAsia"/>
          <w:sz w:val="22"/>
        </w:rPr>
        <w:t>总体</w:t>
      </w:r>
      <w:r w:rsidR="007B0F38">
        <w:rPr>
          <w:rFonts w:asciiTheme="majorEastAsia" w:eastAsiaTheme="majorEastAsia" w:hAnsiTheme="majorEastAsia" w:hint="eastAsia"/>
          <w:sz w:val="22"/>
        </w:rPr>
        <w:t>架构</w:t>
      </w:r>
    </w:p>
    <w:p w14:paraId="664BF983" w14:textId="7E1D51DF" w:rsidR="00D11F45" w:rsidRPr="00D45736" w:rsidRDefault="00D11F45" w:rsidP="00E74A21">
      <w:pPr>
        <w:spacing w:line="400" w:lineRule="exact"/>
        <w:ind w:firstLineChars="200" w:firstLine="420"/>
      </w:pPr>
      <w:r>
        <w:rPr>
          <w:rFonts w:hint="eastAsia"/>
        </w:rPr>
        <w:t>为验证本文提出的</w:t>
      </w:r>
      <w:r>
        <w:rPr>
          <w:rFonts w:hint="eastAsia"/>
        </w:rPr>
        <w:t>MAP</w:t>
      </w:r>
      <w:r>
        <w:rPr>
          <w:rFonts w:hint="eastAsia"/>
        </w:rPr>
        <w:t>模型和可视化框架的有效性</w:t>
      </w:r>
      <w:r w:rsidR="001863DB">
        <w:rPr>
          <w:rFonts w:hint="eastAsia"/>
        </w:rPr>
        <w:t>及性能</w:t>
      </w:r>
      <w:r>
        <w:rPr>
          <w:rFonts w:hint="eastAsia"/>
        </w:rPr>
        <w:t>，</w:t>
      </w:r>
      <w:r w:rsidR="00FA2BBE">
        <w:rPr>
          <w:rFonts w:hint="eastAsia"/>
        </w:rPr>
        <w:t>本文</w:t>
      </w:r>
      <w:r>
        <w:rPr>
          <w:rFonts w:hint="eastAsia"/>
        </w:rPr>
        <w:t>实现了一套时空数据可视化原型系统</w:t>
      </w:r>
      <w:r w:rsidR="004B5D4D">
        <w:rPr>
          <w:rFonts w:hint="eastAsia"/>
        </w:rPr>
        <w:t>MAP-Vis</w:t>
      </w:r>
      <w:r>
        <w:rPr>
          <w:rFonts w:hint="eastAsia"/>
        </w:rPr>
        <w:t>。如图</w:t>
      </w:r>
      <w:r>
        <w:rPr>
          <w:rFonts w:hint="eastAsia"/>
        </w:rPr>
        <w:t>3</w:t>
      </w:r>
      <w:r>
        <w:rPr>
          <w:rFonts w:hint="eastAsia"/>
        </w:rPr>
        <w:t>所示，</w:t>
      </w:r>
      <w:r w:rsidR="00640BD6">
        <w:rPr>
          <w:rFonts w:hint="eastAsia"/>
        </w:rPr>
        <w:t>MAP-Vis</w:t>
      </w:r>
      <w:r w:rsidR="00ED5710">
        <w:rPr>
          <w:rFonts w:hint="eastAsia"/>
        </w:rPr>
        <w:t>系统</w:t>
      </w:r>
      <w:r>
        <w:rPr>
          <w:rFonts w:hint="eastAsia"/>
        </w:rPr>
        <w:t>采用</w:t>
      </w:r>
      <w:r>
        <w:rPr>
          <w:rFonts w:hint="eastAsia"/>
        </w:rPr>
        <w:t>B/S</w:t>
      </w:r>
      <w:r>
        <w:rPr>
          <w:rFonts w:hint="eastAsia"/>
        </w:rPr>
        <w:t>架构，系统架构分为客户端，中间件，以及后台集群三部分组成。其中，预处理及存储模块建构于</w:t>
      </w:r>
      <w:r>
        <w:rPr>
          <w:rFonts w:hint="eastAsia"/>
        </w:rPr>
        <w:t>Linux</w:t>
      </w:r>
      <w:r>
        <w:rPr>
          <w:rFonts w:hint="eastAsia"/>
        </w:rPr>
        <w:t>高性能集群之上，其主要负责原始数据的多维金字塔模型建立以及预处理数据的分布式存储；中间件包含</w:t>
      </w:r>
      <w:r w:rsidRPr="00D66936">
        <w:rPr>
          <w:rFonts w:hint="eastAsia"/>
        </w:rPr>
        <w:t>数据访问接口，</w:t>
      </w:r>
      <w:r>
        <w:rPr>
          <w:rFonts w:hint="eastAsia"/>
        </w:rPr>
        <w:t>其主要解析用户的查询请求，并从数据库端抽取相应数据作简单的统计操作；客户端主要负责对从后台获取的</w:t>
      </w:r>
      <w:r w:rsidRPr="00D66936">
        <w:rPr>
          <w:rFonts w:hint="eastAsia"/>
        </w:rPr>
        <w:t>热图数据、时序数据和属性数据</w:t>
      </w:r>
      <w:r>
        <w:rPr>
          <w:rFonts w:hint="eastAsia"/>
        </w:rPr>
        <w:t>进行可视化</w:t>
      </w:r>
      <w:r w:rsidRPr="00D66936">
        <w:rPr>
          <w:rFonts w:hint="eastAsia"/>
        </w:rPr>
        <w:t>。</w:t>
      </w:r>
    </w:p>
    <w:p w14:paraId="0BB00F3A" w14:textId="303D052F" w:rsidR="00D11F45" w:rsidRDefault="00873D5C" w:rsidP="00873D5C">
      <w:r>
        <w:rPr>
          <w:noProof/>
        </w:rPr>
        <w:drawing>
          <wp:inline distT="0" distB="0" distL="0" distR="0" wp14:anchorId="645CE12E" wp14:editId="0C3C4011">
            <wp:extent cx="5274310" cy="2544972"/>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544972"/>
                    </a:xfrm>
                    <a:prstGeom prst="rect">
                      <a:avLst/>
                    </a:prstGeom>
                    <a:noFill/>
                    <a:ln>
                      <a:noFill/>
                    </a:ln>
                  </pic:spPr>
                </pic:pic>
              </a:graphicData>
            </a:graphic>
          </wp:inline>
        </w:drawing>
      </w:r>
    </w:p>
    <w:p w14:paraId="7C44E87A" w14:textId="7A8EC4D6" w:rsidR="00D11F45" w:rsidRDefault="00D11F45" w:rsidP="00D11F45">
      <w:pPr>
        <w:pStyle w:val="af8"/>
      </w:pPr>
      <w:bookmarkStart w:id="8" w:name="_Ref512412150"/>
      <w:r>
        <w:rPr>
          <w:rFonts w:hint="eastAsia"/>
        </w:rPr>
        <w:t>图</w:t>
      </w:r>
      <w:bookmarkEnd w:id="8"/>
      <w:r w:rsidR="00D310BE">
        <w:t>3</w:t>
      </w:r>
      <w:r>
        <w:rPr>
          <w:rFonts w:hint="eastAsia"/>
        </w:rPr>
        <w:t>系统框架图</w:t>
      </w:r>
    </w:p>
    <w:p w14:paraId="0C6C7F3F" w14:textId="4C78C6A0" w:rsidR="00502882"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D21E9D" w:rsidRPr="00200A80">
        <w:rPr>
          <w:rFonts w:asciiTheme="majorEastAsia" w:eastAsiaTheme="majorEastAsia" w:hAnsiTheme="majorEastAsia" w:hint="eastAsia"/>
          <w:sz w:val="22"/>
        </w:rPr>
        <w:t>2</w:t>
      </w:r>
      <w:r w:rsidR="008E0FA9" w:rsidRPr="00200A80">
        <w:rPr>
          <w:rFonts w:asciiTheme="majorEastAsia" w:eastAsiaTheme="majorEastAsia" w:hAnsiTheme="majorEastAsia"/>
          <w:sz w:val="22"/>
        </w:rPr>
        <w:t xml:space="preserve"> </w:t>
      </w:r>
      <w:r w:rsidR="008A59F0">
        <w:rPr>
          <w:rFonts w:asciiTheme="majorEastAsia" w:eastAsiaTheme="majorEastAsia" w:hAnsiTheme="majorEastAsia" w:hint="eastAsia"/>
          <w:sz w:val="22"/>
        </w:rPr>
        <w:t>时空</w:t>
      </w:r>
      <w:r w:rsidR="00607774" w:rsidRPr="00200A80">
        <w:rPr>
          <w:rFonts w:asciiTheme="majorEastAsia" w:eastAsiaTheme="majorEastAsia" w:hAnsiTheme="majorEastAsia" w:hint="eastAsia"/>
          <w:sz w:val="22"/>
        </w:rPr>
        <w:t>数据预处理</w:t>
      </w:r>
    </w:p>
    <w:p w14:paraId="46A8EF05" w14:textId="582FD3A9" w:rsidR="009B5464" w:rsidRPr="009B5464" w:rsidRDefault="00063D62" w:rsidP="00E74A21">
      <w:pPr>
        <w:spacing w:line="400" w:lineRule="exact"/>
        <w:ind w:firstLineChars="200" w:firstLine="420"/>
      </w:pPr>
      <w:r>
        <w:rPr>
          <w:rFonts w:hint="eastAsia"/>
        </w:rPr>
        <w:t>在</w:t>
      </w:r>
      <w:r w:rsidR="00466472">
        <w:rPr>
          <w:rFonts w:hint="eastAsia"/>
        </w:rPr>
        <w:t>MAP</w:t>
      </w:r>
      <w:r w:rsidR="00705AA9">
        <w:rPr>
          <w:rFonts w:hint="eastAsia"/>
        </w:rPr>
        <w:t>数据</w:t>
      </w:r>
      <w:r w:rsidR="00466472">
        <w:rPr>
          <w:rFonts w:hint="eastAsia"/>
        </w:rPr>
        <w:t>模型</w:t>
      </w:r>
      <w:r w:rsidR="009B5464">
        <w:rPr>
          <w:rFonts w:hint="eastAsia"/>
        </w:rPr>
        <w:t>构建</w:t>
      </w:r>
      <w:r>
        <w:rPr>
          <w:rFonts w:hint="eastAsia"/>
        </w:rPr>
        <w:t>中</w:t>
      </w:r>
      <w:r w:rsidR="009B5464">
        <w:rPr>
          <w:rFonts w:hint="eastAsia"/>
        </w:rPr>
        <w:t>，数据</w:t>
      </w:r>
      <w:r>
        <w:rPr>
          <w:rFonts w:hint="eastAsia"/>
        </w:rPr>
        <w:t>是由</w:t>
      </w:r>
      <w:r w:rsidR="009B5464">
        <w:rPr>
          <w:rFonts w:hint="eastAsia"/>
        </w:rPr>
        <w:t>自下而上不断</w:t>
      </w:r>
      <w:r w:rsidR="00231518">
        <w:rPr>
          <w:rFonts w:hint="eastAsia"/>
        </w:rPr>
        <w:t>聚合抽象</w:t>
      </w:r>
      <w:r w:rsidR="00705AA9">
        <w:rPr>
          <w:rFonts w:hint="eastAsia"/>
        </w:rPr>
        <w:t>，首先</w:t>
      </w:r>
      <w:r w:rsidR="0034250F">
        <w:rPr>
          <w:rFonts w:hint="eastAsia"/>
        </w:rPr>
        <w:t>需</w:t>
      </w:r>
      <w:r w:rsidR="009B5464">
        <w:rPr>
          <w:rFonts w:hint="eastAsia"/>
        </w:rPr>
        <w:t>完成最</w:t>
      </w:r>
      <w:r w:rsidR="0034250F">
        <w:rPr>
          <w:rFonts w:hint="eastAsia"/>
        </w:rPr>
        <w:t>精细一层，即最大层级</w:t>
      </w:r>
      <w:r w:rsidR="009B5464">
        <w:rPr>
          <w:rFonts w:hint="eastAsia"/>
        </w:rPr>
        <w:t>的时空</w:t>
      </w:r>
      <w:r w:rsidR="00CC48CA">
        <w:rPr>
          <w:rFonts w:hint="eastAsia"/>
        </w:rPr>
        <w:t>瓦</w:t>
      </w:r>
      <w:r w:rsidR="009B5464">
        <w:rPr>
          <w:rFonts w:hint="eastAsia"/>
        </w:rPr>
        <w:t>片，</w:t>
      </w:r>
      <w:r w:rsidR="009A390F">
        <w:rPr>
          <w:rFonts w:hint="eastAsia"/>
        </w:rPr>
        <w:t>再</w:t>
      </w:r>
      <w:r w:rsidR="009B5464">
        <w:rPr>
          <w:rFonts w:hint="eastAsia"/>
        </w:rPr>
        <w:t>不断</w:t>
      </w:r>
      <w:r w:rsidR="009A390F">
        <w:rPr>
          <w:rFonts w:hint="eastAsia"/>
        </w:rPr>
        <w:t>往上层</w:t>
      </w:r>
      <w:r w:rsidR="009B5464">
        <w:rPr>
          <w:rFonts w:hint="eastAsia"/>
        </w:rPr>
        <w:t>聚合迭代生成</w:t>
      </w:r>
      <w:r w:rsidR="00540689">
        <w:rPr>
          <w:rFonts w:hint="eastAsia"/>
        </w:rPr>
        <w:t>上面层级</w:t>
      </w:r>
      <w:r w:rsidR="009B5464">
        <w:rPr>
          <w:rFonts w:hint="eastAsia"/>
        </w:rPr>
        <w:t>。</w:t>
      </w:r>
      <w:r w:rsidR="00705AA9">
        <w:rPr>
          <w:rFonts w:hint="eastAsia"/>
        </w:rPr>
        <w:t>迭代聚合</w:t>
      </w:r>
      <w:r w:rsidR="006218FA">
        <w:rPr>
          <w:rFonts w:hint="eastAsia"/>
        </w:rPr>
        <w:t>过程的伪代码如</w:t>
      </w:r>
      <w:r w:rsidR="00DA5149">
        <w:rPr>
          <w:rFonts w:hint="eastAsia"/>
        </w:rPr>
        <w:t>表</w:t>
      </w:r>
      <w:r w:rsidR="00705AA9">
        <w:rPr>
          <w:rFonts w:hint="eastAsia"/>
        </w:rPr>
        <w:t>1</w:t>
      </w:r>
      <w:r w:rsidR="006218FA">
        <w:rPr>
          <w:rFonts w:hint="eastAsia"/>
        </w:rPr>
        <w:t>所示，</w:t>
      </w:r>
      <w:r w:rsidR="00D06011">
        <w:rPr>
          <w:rFonts w:hint="eastAsia"/>
        </w:rPr>
        <w:t>且</w:t>
      </w:r>
      <w:r w:rsidR="006218FA">
        <w:rPr>
          <w:rFonts w:hint="eastAsia"/>
        </w:rPr>
        <w:t>预处理步骤如下：</w:t>
      </w:r>
    </w:p>
    <w:p w14:paraId="37B049DD" w14:textId="5CBB2E02" w:rsidR="00EC3165" w:rsidRDefault="00EC3165" w:rsidP="00E74A21">
      <w:pPr>
        <w:pStyle w:val="ab"/>
        <w:numPr>
          <w:ilvl w:val="0"/>
          <w:numId w:val="16"/>
        </w:numPr>
        <w:spacing w:line="400" w:lineRule="exact"/>
        <w:ind w:left="0" w:firstLine="420"/>
      </w:pPr>
      <w:r>
        <w:rPr>
          <w:rFonts w:hint="eastAsia"/>
        </w:rPr>
        <w:t>输入参数，包括预处理的</w:t>
      </w:r>
      <w:r w:rsidR="00AF763B">
        <w:rPr>
          <w:rFonts w:hint="eastAsia"/>
        </w:rPr>
        <w:t>原始记录</w:t>
      </w:r>
      <w:r>
        <w:rPr>
          <w:rFonts w:hint="eastAsia"/>
        </w:rPr>
        <w:t>、空间的最大层级</w:t>
      </w:r>
      <w:r w:rsidRPr="00E21421">
        <w:rPr>
          <w:rFonts w:hint="eastAsia"/>
          <w:i/>
        </w:rPr>
        <w:t>l</w:t>
      </w:r>
      <w:r w:rsidRPr="00FA686D">
        <w:rPr>
          <w:rFonts w:hint="eastAsia"/>
          <w:vertAlign w:val="subscript"/>
        </w:rPr>
        <w:t>n</w:t>
      </w:r>
      <w:r>
        <w:rPr>
          <w:rFonts w:hint="eastAsia"/>
        </w:rPr>
        <w:t>，以及时间粒度</w:t>
      </w:r>
      <w:r w:rsidR="00EF4623">
        <w:rPr>
          <w:rFonts w:hint="eastAsia"/>
        </w:rPr>
        <w:t>。</w:t>
      </w:r>
    </w:p>
    <w:p w14:paraId="010E86F2" w14:textId="75D3B48E" w:rsidR="00EC3165" w:rsidRDefault="00EC3165" w:rsidP="00E74A21">
      <w:pPr>
        <w:pStyle w:val="ab"/>
        <w:numPr>
          <w:ilvl w:val="0"/>
          <w:numId w:val="16"/>
        </w:numPr>
        <w:spacing w:line="400" w:lineRule="exact"/>
        <w:ind w:left="0" w:firstLine="420"/>
      </w:pPr>
      <w:r>
        <w:rPr>
          <w:rFonts w:hint="eastAsia"/>
        </w:rPr>
        <w:t>提取原始记录的地理信息，时间信息，以及其他属性维度信息，得到每条记录对应的</w:t>
      </w:r>
      <w:r w:rsidR="007A1BFF">
        <w:rPr>
          <w:rFonts w:hint="eastAsia"/>
        </w:rPr>
        <w:t>属性聚合树，</w:t>
      </w:r>
      <w:r w:rsidR="000546FD">
        <w:rPr>
          <w:rFonts w:hint="eastAsia"/>
        </w:rPr>
        <w:t>并利用</w:t>
      </w:r>
      <w:r w:rsidR="000546FD">
        <w:rPr>
          <w:rFonts w:hint="eastAsia"/>
        </w:rPr>
        <w:t>3</w:t>
      </w:r>
      <w:r w:rsidR="000546FD">
        <w:t>.2</w:t>
      </w:r>
      <w:r w:rsidR="000546FD">
        <w:rPr>
          <w:rFonts w:hint="eastAsia"/>
        </w:rPr>
        <w:t>节介绍的</w:t>
      </w:r>
      <w:r w:rsidR="000546FD">
        <w:rPr>
          <w:rFonts w:hint="eastAsia"/>
        </w:rPr>
        <w:t>Extract</w:t>
      </w:r>
      <w:r w:rsidR="000546FD">
        <w:rPr>
          <w:rFonts w:hint="eastAsia"/>
        </w:rPr>
        <w:t>操作，</w:t>
      </w:r>
      <w:r w:rsidR="000C4FB1">
        <w:rPr>
          <w:rFonts w:hint="eastAsia"/>
        </w:rPr>
        <w:t>得到相应的</w:t>
      </w:r>
      <w:r w:rsidR="000C4FB1" w:rsidRPr="00406696">
        <w:rPr>
          <w:rFonts w:hint="eastAsia"/>
          <w:i/>
        </w:rPr>
        <w:t>ST-</w:t>
      </w:r>
      <w:r w:rsidRPr="00406696">
        <w:rPr>
          <w:rFonts w:hint="eastAsia"/>
          <w:i/>
        </w:rPr>
        <w:t>Pixel</w:t>
      </w:r>
      <w:r>
        <w:rPr>
          <w:rFonts w:hint="eastAsia"/>
        </w:rPr>
        <w:t>；</w:t>
      </w:r>
    </w:p>
    <w:p w14:paraId="255B955B" w14:textId="1F9649B3" w:rsidR="00EC3165" w:rsidRDefault="00EC3165" w:rsidP="00E74A21">
      <w:pPr>
        <w:pStyle w:val="ab"/>
        <w:numPr>
          <w:ilvl w:val="0"/>
          <w:numId w:val="16"/>
        </w:numPr>
        <w:spacing w:line="400" w:lineRule="exact"/>
        <w:ind w:left="0" w:firstLine="420"/>
      </w:pPr>
      <w:r>
        <w:rPr>
          <w:rFonts w:hint="eastAsia"/>
        </w:rPr>
        <w:t>利用</w:t>
      </w:r>
      <w:r>
        <w:rPr>
          <w:rFonts w:hint="eastAsia"/>
        </w:rPr>
        <w:t>Spark</w:t>
      </w:r>
      <w:r>
        <w:rPr>
          <w:rFonts w:hint="eastAsia"/>
        </w:rPr>
        <w:t>的</w:t>
      </w:r>
      <w:r w:rsidR="00705AA9">
        <w:rPr>
          <w:rFonts w:hint="eastAsia"/>
        </w:rPr>
        <w:t>Reduce</w:t>
      </w:r>
      <w:r>
        <w:rPr>
          <w:rFonts w:hint="eastAsia"/>
        </w:rPr>
        <w:t>操作，</w:t>
      </w:r>
      <w:r w:rsidR="00E405E2">
        <w:rPr>
          <w:rFonts w:hint="eastAsia"/>
        </w:rPr>
        <w:t>将</w:t>
      </w:r>
      <w:r>
        <w:rPr>
          <w:rFonts w:hint="eastAsia"/>
        </w:rPr>
        <w:t>属于同一时间</w:t>
      </w:r>
      <w:r w:rsidRPr="00E405E2">
        <w:rPr>
          <w:rFonts w:hint="eastAsia"/>
          <w:i/>
        </w:rPr>
        <w:t>t</w:t>
      </w:r>
      <w:r>
        <w:rPr>
          <w:rFonts w:hint="eastAsia"/>
        </w:rPr>
        <w:t>内同一瓦片内的像素</w:t>
      </w:r>
      <w:r w:rsidR="00E405E2">
        <w:rPr>
          <w:rFonts w:hint="eastAsia"/>
        </w:rPr>
        <w:t>聚合起来，生成聚合数据</w:t>
      </w:r>
      <w:r w:rsidR="007B4AB5">
        <w:rPr>
          <w:rFonts w:hint="eastAsia"/>
        </w:rPr>
        <w:t>。</w:t>
      </w:r>
      <w:r w:rsidR="00406696">
        <w:rPr>
          <w:rFonts w:hint="eastAsia"/>
        </w:rPr>
        <w:t>由于每个像素的属性</w:t>
      </w:r>
      <w:r w:rsidR="00747EB0">
        <w:rPr>
          <w:rFonts w:hint="eastAsia"/>
        </w:rPr>
        <w:t>聚合树</w:t>
      </w:r>
      <w:r w:rsidR="00406696">
        <w:rPr>
          <w:rFonts w:hint="eastAsia"/>
        </w:rPr>
        <w:t>是序列化的之后的数组结构，属性聚合树中每一个下标索引即代表一种属性</w:t>
      </w:r>
      <w:r w:rsidR="007B4AB5">
        <w:rPr>
          <w:rFonts w:hint="eastAsia"/>
        </w:rPr>
        <w:t>字段</w:t>
      </w:r>
      <w:r w:rsidR="00406696">
        <w:rPr>
          <w:rFonts w:hint="eastAsia"/>
        </w:rPr>
        <w:t>，可以进一步对属性聚合树下的各个属性</w:t>
      </w:r>
      <w:r w:rsidR="007B4AB5">
        <w:rPr>
          <w:rFonts w:hint="eastAsia"/>
        </w:rPr>
        <w:t>字段</w:t>
      </w:r>
      <w:r w:rsidR="00406696">
        <w:rPr>
          <w:rFonts w:hint="eastAsia"/>
        </w:rPr>
        <w:t>进行聚合，得到</w:t>
      </w:r>
      <w:r w:rsidR="00747EB0">
        <w:rPr>
          <w:rFonts w:hint="eastAsia"/>
        </w:rPr>
        <w:t>每个瓦片在不同时间下不同</w:t>
      </w:r>
      <w:r w:rsidR="00914468">
        <w:rPr>
          <w:rFonts w:hint="eastAsia"/>
        </w:rPr>
        <w:t>属性维度</w:t>
      </w:r>
      <w:r w:rsidR="00747EB0">
        <w:rPr>
          <w:rFonts w:hint="eastAsia"/>
        </w:rPr>
        <w:t>的</w:t>
      </w:r>
      <w:r w:rsidR="00406696">
        <w:rPr>
          <w:rFonts w:hint="eastAsia"/>
        </w:rPr>
        <w:t>聚合数据。</w:t>
      </w:r>
      <w:r>
        <w:rPr>
          <w:rFonts w:hint="eastAsia"/>
        </w:rPr>
        <w:t>对应</w:t>
      </w:r>
      <w:r w:rsidR="00D144CD">
        <w:rPr>
          <w:rFonts w:hint="eastAsia"/>
        </w:rPr>
        <w:t>3</w:t>
      </w:r>
      <w:r w:rsidR="00D144CD">
        <w:t>.2</w:t>
      </w:r>
      <w:r w:rsidR="00D144CD">
        <w:rPr>
          <w:rFonts w:hint="eastAsia"/>
        </w:rPr>
        <w:t>节介绍的</w:t>
      </w:r>
      <w:r>
        <w:rPr>
          <w:rFonts w:hint="eastAsia"/>
        </w:rPr>
        <w:t>的</w:t>
      </w:r>
      <w:r>
        <w:rPr>
          <w:rFonts w:hint="eastAsia"/>
        </w:rPr>
        <w:t>Group</w:t>
      </w:r>
      <w:r>
        <w:rPr>
          <w:rFonts w:hint="eastAsia"/>
        </w:rPr>
        <w:t>操作；</w:t>
      </w:r>
    </w:p>
    <w:p w14:paraId="69A92E5E" w14:textId="10F75527" w:rsidR="00EC3165" w:rsidRPr="00EC3165" w:rsidRDefault="00EC3165" w:rsidP="00E74A21">
      <w:pPr>
        <w:pStyle w:val="ab"/>
        <w:numPr>
          <w:ilvl w:val="0"/>
          <w:numId w:val="16"/>
        </w:numPr>
        <w:spacing w:line="400" w:lineRule="exact"/>
        <w:ind w:left="0" w:firstLine="420"/>
      </w:pPr>
      <w:r>
        <w:rPr>
          <w:rFonts w:hint="eastAsia"/>
        </w:rPr>
        <w:lastRenderedPageBreak/>
        <w:t>对瓦片的四叉树编码，时间序列</w:t>
      </w:r>
      <w:r w:rsidRPr="001E27A4">
        <w:rPr>
          <w:rFonts w:hint="eastAsia"/>
          <w:i/>
        </w:rPr>
        <w:t>t</w:t>
      </w:r>
      <w:r>
        <w:rPr>
          <w:rFonts w:hint="eastAsia"/>
        </w:rPr>
        <w:t>，以及</w:t>
      </w:r>
      <w:r w:rsidR="00F32F68">
        <w:rPr>
          <w:rFonts w:hint="eastAsia"/>
        </w:rPr>
        <w:t>属性聚合树中的各个节点</w:t>
      </w:r>
      <w:r w:rsidR="00DB3CD8">
        <w:rPr>
          <w:rFonts w:hint="eastAsia"/>
        </w:rPr>
        <w:t>联合</w:t>
      </w:r>
      <w:r w:rsidR="00CE7DCE">
        <w:rPr>
          <w:rFonts w:hint="eastAsia"/>
        </w:rPr>
        <w:t>生成</w:t>
      </w:r>
      <w:r>
        <w:rPr>
          <w:rFonts w:hint="eastAsia"/>
        </w:rPr>
        <w:t>Key</w:t>
      </w:r>
      <w:r>
        <w:rPr>
          <w:rFonts w:hint="eastAsia"/>
        </w:rPr>
        <w:t>，</w:t>
      </w:r>
      <w:r w:rsidR="007F6947">
        <w:rPr>
          <w:rFonts w:hint="eastAsia"/>
        </w:rPr>
        <w:t>聚合之后的</w:t>
      </w:r>
      <w:r>
        <w:rPr>
          <w:rFonts w:hint="eastAsia"/>
        </w:rPr>
        <w:t>像素</w:t>
      </w:r>
      <w:r w:rsidR="007F6947">
        <w:rPr>
          <w:rFonts w:hint="eastAsia"/>
        </w:rPr>
        <w:t>集合</w:t>
      </w:r>
      <w:r>
        <w:rPr>
          <w:rFonts w:hint="eastAsia"/>
        </w:rPr>
        <w:t>作为</w:t>
      </w:r>
      <w:r>
        <w:rPr>
          <w:rFonts w:hint="eastAsia"/>
        </w:rPr>
        <w:t>Value</w:t>
      </w:r>
      <w:r>
        <w:rPr>
          <w:rFonts w:hint="eastAsia"/>
        </w:rPr>
        <w:t>，生成键值对。最终得到最大层级</w:t>
      </w:r>
      <w:r w:rsidRPr="00EC3165">
        <w:rPr>
          <w:rFonts w:hint="eastAsia"/>
          <w:i/>
        </w:rPr>
        <w:t>l</w:t>
      </w:r>
      <w:r w:rsidRPr="00EC3165">
        <w:rPr>
          <w:rFonts w:hint="eastAsia"/>
          <w:vertAlign w:val="subscript"/>
        </w:rPr>
        <w:t>n</w:t>
      </w:r>
      <w:r>
        <w:rPr>
          <w:rFonts w:hint="eastAsia"/>
        </w:rPr>
        <w:t>中各属性节点下各个时间段的聚合数据，</w:t>
      </w:r>
      <w:r w:rsidRPr="00EC3165">
        <w:rPr>
          <w:rFonts w:hint="eastAsia"/>
          <w:color w:val="000000" w:themeColor="text1"/>
          <w:szCs w:val="24"/>
        </w:rPr>
        <w:t>对应</w:t>
      </w:r>
      <w:r w:rsidR="00D144CD">
        <w:rPr>
          <w:rFonts w:hint="eastAsia"/>
        </w:rPr>
        <w:t>3</w:t>
      </w:r>
      <w:r w:rsidR="00D144CD">
        <w:t>.2</w:t>
      </w:r>
      <w:r w:rsidR="00D144CD">
        <w:rPr>
          <w:rFonts w:hint="eastAsia"/>
        </w:rPr>
        <w:t>节介绍的</w:t>
      </w:r>
      <w:r w:rsidRPr="00EC3165">
        <w:rPr>
          <w:rFonts w:hint="eastAsia"/>
          <w:color w:val="000000" w:themeColor="text1"/>
          <w:szCs w:val="24"/>
        </w:rPr>
        <w:t>Key-Value</w:t>
      </w:r>
      <w:r w:rsidRPr="00EC3165">
        <w:rPr>
          <w:rFonts w:hint="eastAsia"/>
          <w:color w:val="000000" w:themeColor="text1"/>
          <w:szCs w:val="24"/>
        </w:rPr>
        <w:t>操作。</w:t>
      </w:r>
    </w:p>
    <w:p w14:paraId="7EA3C349" w14:textId="5DBAD4B2" w:rsidR="00EC3165" w:rsidRDefault="00914468" w:rsidP="00E74A21">
      <w:pPr>
        <w:pStyle w:val="ab"/>
        <w:numPr>
          <w:ilvl w:val="0"/>
          <w:numId w:val="16"/>
        </w:numPr>
        <w:spacing w:line="400" w:lineRule="exact"/>
        <w:ind w:left="0" w:firstLine="420"/>
      </w:pPr>
      <w:r>
        <w:rPr>
          <w:rFonts w:hint="eastAsia"/>
        </w:rPr>
        <w:t>生成最大层级</w:t>
      </w:r>
      <w:r w:rsidR="00711F58" w:rsidRPr="00EC3165">
        <w:rPr>
          <w:rFonts w:hint="eastAsia"/>
          <w:i/>
        </w:rPr>
        <w:t>l</w:t>
      </w:r>
      <w:r w:rsidR="00711F58" w:rsidRPr="00EC3165">
        <w:rPr>
          <w:rFonts w:hint="eastAsia"/>
          <w:vertAlign w:val="subscript"/>
        </w:rPr>
        <w:t>n</w:t>
      </w:r>
      <w:r w:rsidR="00711F58" w:rsidRPr="00711F58">
        <w:rPr>
          <w:rFonts w:hint="eastAsia"/>
        </w:rPr>
        <w:t>所有瓦片序列之后</w:t>
      </w:r>
      <w:r w:rsidR="00711F58">
        <w:rPr>
          <w:rFonts w:hint="eastAsia"/>
        </w:rPr>
        <w:t>，可以</w:t>
      </w:r>
      <w:r w:rsidR="00EC3165">
        <w:rPr>
          <w:rFonts w:hint="eastAsia"/>
        </w:rPr>
        <w:t>根据金字塔逐层聚合关系不断聚合便可以逐层得到</w:t>
      </w:r>
      <w:r w:rsidR="00EC3165" w:rsidRPr="00EC3165">
        <w:rPr>
          <w:rFonts w:hint="eastAsia"/>
          <w:i/>
        </w:rPr>
        <w:t>l</w:t>
      </w:r>
      <w:r w:rsidR="00EC3165" w:rsidRPr="00EC3165">
        <w:rPr>
          <w:rFonts w:hint="eastAsia"/>
          <w:vertAlign w:val="subscript"/>
        </w:rPr>
        <w:t>n-2</w:t>
      </w:r>
      <w:r w:rsidR="00EC3165">
        <w:rPr>
          <w:rFonts w:hint="eastAsia"/>
        </w:rPr>
        <w:t>，</w:t>
      </w:r>
      <w:r w:rsidR="00EC3165" w:rsidRPr="00EC3165">
        <w:rPr>
          <w:rFonts w:hint="eastAsia"/>
          <w:i/>
        </w:rPr>
        <w:t>l</w:t>
      </w:r>
      <w:r w:rsidR="00EC3165" w:rsidRPr="00EC3165">
        <w:rPr>
          <w:rFonts w:hint="eastAsia"/>
          <w:vertAlign w:val="subscript"/>
        </w:rPr>
        <w:t>n-3</w:t>
      </w:r>
      <w:r w:rsidR="00EC3165">
        <w:rPr>
          <w:rFonts w:hint="eastAsia"/>
        </w:rPr>
        <w:t>，…</w:t>
      </w:r>
      <w:r w:rsidR="00EC3165">
        <w:rPr>
          <w:rFonts w:hint="eastAsia"/>
        </w:rPr>
        <w:t>1</w:t>
      </w:r>
      <w:r w:rsidR="00EC3165">
        <w:rPr>
          <w:rFonts w:hint="eastAsia"/>
        </w:rPr>
        <w:t>层级的</w:t>
      </w:r>
      <w:r w:rsidR="00CC48CA">
        <w:rPr>
          <w:rFonts w:hint="eastAsia"/>
        </w:rPr>
        <w:t>瓦</w:t>
      </w:r>
      <w:r w:rsidR="00EC3165">
        <w:rPr>
          <w:rFonts w:hint="eastAsia"/>
        </w:rPr>
        <w:t>片数据，构建</w:t>
      </w:r>
      <w:r w:rsidR="00E90D57">
        <w:rPr>
          <w:rFonts w:hint="eastAsia"/>
        </w:rPr>
        <w:t>多</w:t>
      </w:r>
      <w:r w:rsidR="00A715F6">
        <w:rPr>
          <w:rFonts w:hint="eastAsia"/>
        </w:rPr>
        <w:t>维度的</w:t>
      </w:r>
      <w:r w:rsidR="00EC3165">
        <w:rPr>
          <w:rFonts w:hint="eastAsia"/>
        </w:rPr>
        <w:t>聚合金字塔。</w:t>
      </w:r>
      <w:r w:rsidR="00614C2C">
        <w:rPr>
          <w:rFonts w:hint="eastAsia"/>
        </w:rPr>
        <w:t>对应</w:t>
      </w:r>
      <w:r w:rsidR="00614C2C">
        <w:rPr>
          <w:rFonts w:hint="eastAsia"/>
        </w:rPr>
        <w:t>3</w:t>
      </w:r>
      <w:r w:rsidR="00614C2C">
        <w:t>.2</w:t>
      </w:r>
      <w:r w:rsidR="00614C2C">
        <w:rPr>
          <w:rFonts w:hint="eastAsia"/>
        </w:rPr>
        <w:t>节介绍的</w:t>
      </w:r>
      <w:r w:rsidR="00614C2C">
        <w:rPr>
          <w:rFonts w:hint="eastAsia"/>
        </w:rPr>
        <w:t>Aggregate</w:t>
      </w:r>
      <w:r w:rsidR="00614C2C">
        <w:rPr>
          <w:rFonts w:hint="eastAsia"/>
        </w:rPr>
        <w:t>操作</w:t>
      </w:r>
      <w:r w:rsidR="00A03C7D">
        <w:rPr>
          <w:rFonts w:hint="eastAsia"/>
        </w:rPr>
        <w:t>。</w:t>
      </w:r>
    </w:p>
    <w:p w14:paraId="16CB7B2D" w14:textId="77777777" w:rsidR="00AB227B" w:rsidRPr="001D10DD" w:rsidRDefault="00AB227B" w:rsidP="00AB227B">
      <w:pPr>
        <w:jc w:val="center"/>
      </w:pPr>
      <w:bookmarkStart w:id="9" w:name="_Hlk513888676"/>
      <w:r w:rsidRPr="001D10DD">
        <w:rPr>
          <w:rFonts w:hint="eastAsia"/>
        </w:rPr>
        <w:t>表</w:t>
      </w:r>
      <w:r w:rsidRPr="001D10DD">
        <w:t xml:space="preserve"> </w:t>
      </w:r>
      <w:r w:rsidRPr="001D10DD">
        <w:fldChar w:fldCharType="begin"/>
      </w:r>
      <w:r w:rsidRPr="001D10DD">
        <w:instrText xml:space="preserve"> SEQ </w:instrText>
      </w:r>
      <w:r w:rsidRPr="001D10DD">
        <w:rPr>
          <w:rFonts w:hint="eastAsia"/>
        </w:rPr>
        <w:instrText>表</w:instrText>
      </w:r>
      <w:r w:rsidRPr="001D10DD">
        <w:instrText xml:space="preserve"> \* ARABIC </w:instrText>
      </w:r>
      <w:r w:rsidRPr="001D10DD">
        <w:fldChar w:fldCharType="separate"/>
      </w:r>
      <w:r>
        <w:rPr>
          <w:noProof/>
        </w:rPr>
        <w:t>1</w:t>
      </w:r>
      <w:r w:rsidRPr="001D10DD">
        <w:fldChar w:fldCharType="end"/>
      </w:r>
      <w:r w:rsidRPr="001D10DD">
        <w:t xml:space="preserve"> </w:t>
      </w:r>
      <w:r w:rsidRPr="001D10DD">
        <w:rPr>
          <w:rFonts w:hint="eastAsia"/>
        </w:rPr>
        <w:t>预处理伪代码</w:t>
      </w:r>
    </w:p>
    <w:bookmarkEnd w:id="9"/>
    <w:p w14:paraId="7404BCB1" w14:textId="32F3B1AD" w:rsidR="00816F2F" w:rsidRDefault="00C010BB" w:rsidP="005D1101">
      <w:pPr>
        <w:jc w:val="center"/>
      </w:pPr>
      <w:r w:rsidRPr="00A54373">
        <w:rPr>
          <w:position w:val="-6"/>
        </w:rPr>
        <w:object w:dxaOrig="9674" w:dyaOrig="6247" w14:anchorId="512A451A">
          <v:shape id="_x0000_i1034" type="#_x0000_t75" style="width:286.75pt;height:195.95pt" o:ole="">
            <v:imagedata r:id="rId28" o:title=""/>
          </v:shape>
          <o:OLEObject Type="Embed" ProgID="Equation.Ribbit" ShapeID="_x0000_i1034" DrawAspect="Content" ObjectID="_1589357268" r:id="rId29"/>
        </w:object>
      </w:r>
    </w:p>
    <w:p w14:paraId="604A74C8" w14:textId="03540B5B" w:rsidR="00877DFF" w:rsidRDefault="00877DFF" w:rsidP="00877DFF">
      <w:pPr>
        <w:pStyle w:val="2"/>
        <w:rPr>
          <w:sz w:val="24"/>
        </w:rPr>
      </w:pPr>
      <w:r>
        <w:rPr>
          <w:sz w:val="24"/>
        </w:rPr>
        <w:t>4</w:t>
      </w:r>
      <w:r>
        <w:rPr>
          <w:rFonts w:hint="eastAsia"/>
          <w:sz w:val="24"/>
        </w:rPr>
        <w:t>.</w:t>
      </w:r>
      <w:r>
        <w:rPr>
          <w:sz w:val="24"/>
        </w:rPr>
        <w:t xml:space="preserve">3 </w:t>
      </w:r>
      <w:r w:rsidR="008A59F0">
        <w:rPr>
          <w:rFonts w:hint="eastAsia"/>
          <w:sz w:val="24"/>
        </w:rPr>
        <w:t>MAP</w:t>
      </w:r>
      <w:r w:rsidR="00B368C1">
        <w:rPr>
          <w:rFonts w:hint="eastAsia"/>
          <w:sz w:val="24"/>
        </w:rPr>
        <w:t>数据</w:t>
      </w:r>
      <w:r w:rsidR="008A59F0">
        <w:rPr>
          <w:rFonts w:hint="eastAsia"/>
          <w:sz w:val="24"/>
        </w:rPr>
        <w:t>组织与</w:t>
      </w:r>
      <w:r w:rsidR="00B368C1">
        <w:rPr>
          <w:rFonts w:hint="eastAsia"/>
          <w:sz w:val="24"/>
        </w:rPr>
        <w:t>存储</w:t>
      </w:r>
    </w:p>
    <w:p w14:paraId="3933A919" w14:textId="4115E380" w:rsidR="005F7CFC" w:rsidRDefault="00705AA9" w:rsidP="005F7CFC">
      <w:pPr>
        <w:spacing w:line="400" w:lineRule="exact"/>
        <w:ind w:firstLineChars="200" w:firstLine="420"/>
      </w:pPr>
      <w:r>
        <w:rPr>
          <w:rFonts w:hint="eastAsia"/>
        </w:rPr>
        <w:t>为增强</w:t>
      </w:r>
      <w:r>
        <w:rPr>
          <w:rFonts w:hint="eastAsia"/>
        </w:rPr>
        <w:t>MAP-Vis</w:t>
      </w:r>
      <w:r>
        <w:rPr>
          <w:rFonts w:hint="eastAsia"/>
        </w:rPr>
        <w:t>的存储扩展性，</w:t>
      </w:r>
      <w:r w:rsidR="00877DFF">
        <w:rPr>
          <w:rFonts w:hint="eastAsia"/>
        </w:rPr>
        <w:t>本文</w:t>
      </w:r>
      <w:r>
        <w:rPr>
          <w:rFonts w:hint="eastAsia"/>
        </w:rPr>
        <w:t>选择分布式的</w:t>
      </w:r>
      <w:r w:rsidR="00877DFF">
        <w:rPr>
          <w:rFonts w:hint="eastAsia"/>
        </w:rPr>
        <w:t>HBase</w:t>
      </w:r>
      <w:r>
        <w:rPr>
          <w:rFonts w:hint="eastAsia"/>
        </w:rPr>
        <w:t>作为存储数据库。</w:t>
      </w:r>
      <w:r w:rsidR="00877DFF">
        <w:rPr>
          <w:rFonts w:hint="eastAsia"/>
        </w:rPr>
        <w:t>H</w:t>
      </w:r>
      <w:r w:rsidR="00877DFF">
        <w:t>Bas</w:t>
      </w:r>
      <w:r>
        <w:rPr>
          <w:rFonts w:hint="eastAsia"/>
        </w:rPr>
        <w:t>e</w:t>
      </w:r>
      <w:r>
        <w:rPr>
          <w:rFonts w:hint="eastAsia"/>
        </w:rPr>
        <w:t>作为</w:t>
      </w:r>
      <w:r w:rsidR="00877DFF">
        <w:rPr>
          <w:rFonts w:hint="eastAsia"/>
        </w:rPr>
        <w:t>Google</w:t>
      </w:r>
      <w:r w:rsidR="00877DFF">
        <w:t xml:space="preserve"> </w:t>
      </w:r>
      <w:r w:rsidR="00877DFF">
        <w:rPr>
          <w:rFonts w:hint="eastAsia"/>
        </w:rPr>
        <w:t>BigTable</w:t>
      </w:r>
      <w:r w:rsidR="00877DFF">
        <w:rPr>
          <w:rFonts w:hint="eastAsia"/>
        </w:rPr>
        <w:t>的开源实现</w:t>
      </w:r>
      <w:r>
        <w:rPr>
          <w:rFonts w:hint="eastAsia"/>
        </w:rPr>
        <w:t>，是一款分布式、多版本、面向列存储的非关系型数据库</w:t>
      </w:r>
      <w:r w:rsidDel="00705AA9">
        <w:rPr>
          <w:rFonts w:hint="eastAsia"/>
        </w:rPr>
        <w:t xml:space="preserve"> </w:t>
      </w:r>
      <w:r w:rsidR="00877DFF" w:rsidRPr="002126A1">
        <w:rPr>
          <w:rFonts w:hint="eastAsia"/>
          <w:vertAlign w:val="superscript"/>
        </w:rPr>
        <w:t>[</w:t>
      </w:r>
      <w:r w:rsidR="000A7EF9">
        <w:rPr>
          <w:vertAlign w:val="superscript"/>
        </w:rPr>
        <w:t>14</w:t>
      </w:r>
      <w:r w:rsidR="00877DFF" w:rsidRPr="002126A1">
        <w:rPr>
          <w:vertAlign w:val="superscript"/>
        </w:rPr>
        <w:t>-</w:t>
      </w:r>
      <w:r w:rsidR="000A7EF9">
        <w:rPr>
          <w:vertAlign w:val="superscript"/>
        </w:rPr>
        <w:t>17</w:t>
      </w:r>
      <w:r w:rsidR="00877DFF" w:rsidRPr="002126A1">
        <w:rPr>
          <w:vertAlign w:val="superscript"/>
        </w:rPr>
        <w:t>]</w:t>
      </w:r>
      <w:r w:rsidR="00877DFF">
        <w:rPr>
          <w:rFonts w:hint="eastAsia"/>
        </w:rPr>
        <w:t>。</w:t>
      </w:r>
      <w:r>
        <w:rPr>
          <w:rFonts w:hint="eastAsia"/>
        </w:rPr>
        <w:t>HBase</w:t>
      </w:r>
      <w:r w:rsidR="00877DFF">
        <w:rPr>
          <w:rFonts w:hint="eastAsia"/>
        </w:rPr>
        <w:t>主要用于存储海量的结构化数据，底层以</w:t>
      </w:r>
      <w:r w:rsidR="00877DFF">
        <w:rPr>
          <w:rFonts w:hint="eastAsia"/>
        </w:rPr>
        <w:t>HDFS</w:t>
      </w:r>
      <w:r w:rsidR="00877DFF">
        <w:rPr>
          <w:rFonts w:hint="eastAsia"/>
        </w:rPr>
        <w:t>作为存储系统</w:t>
      </w:r>
      <w:r w:rsidR="00877DFF" w:rsidRPr="002126A1">
        <w:rPr>
          <w:rFonts w:hint="eastAsia"/>
          <w:vertAlign w:val="superscript"/>
        </w:rPr>
        <w:t>[</w:t>
      </w:r>
      <w:r w:rsidR="001A411E">
        <w:rPr>
          <w:vertAlign w:val="superscript"/>
        </w:rPr>
        <w:t>16</w:t>
      </w:r>
      <w:r w:rsidR="00877DFF" w:rsidRPr="002126A1">
        <w:rPr>
          <w:vertAlign w:val="superscript"/>
        </w:rPr>
        <w:t>,</w:t>
      </w:r>
      <w:r w:rsidR="001A411E">
        <w:rPr>
          <w:vertAlign w:val="superscript"/>
        </w:rPr>
        <w:t>17</w:t>
      </w:r>
      <w:r w:rsidR="00877DFF" w:rsidRPr="002126A1">
        <w:rPr>
          <w:vertAlign w:val="superscript"/>
        </w:rPr>
        <w:t>]</w:t>
      </w:r>
      <w:r w:rsidR="00877DFF">
        <w:rPr>
          <w:rFonts w:hint="eastAsia"/>
        </w:rPr>
        <w:t>，具有可伸缩、随机实时读写、高可靠性的特点。</w:t>
      </w:r>
    </w:p>
    <w:p w14:paraId="033D3750" w14:textId="59DE5EC9" w:rsidR="00667DDC" w:rsidRDefault="00A71CAE" w:rsidP="005F7CFC">
      <w:pPr>
        <w:jc w:val="center"/>
      </w:pPr>
      <w:r>
        <w:rPr>
          <w:noProof/>
        </w:rPr>
        <w:drawing>
          <wp:inline distT="0" distB="0" distL="0" distR="0" wp14:anchorId="605740BD" wp14:editId="254AC936">
            <wp:extent cx="5083175" cy="118110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104621" cy="1186083"/>
                    </a:xfrm>
                    <a:prstGeom prst="rect">
                      <a:avLst/>
                    </a:prstGeom>
                    <a:noFill/>
                    <a:ln>
                      <a:noFill/>
                    </a:ln>
                  </pic:spPr>
                </pic:pic>
              </a:graphicData>
            </a:graphic>
          </wp:inline>
        </w:drawing>
      </w:r>
    </w:p>
    <w:p w14:paraId="03D84780" w14:textId="23CA3794" w:rsidR="00604F1B" w:rsidRDefault="00604F1B" w:rsidP="00604F1B">
      <w:pPr>
        <w:jc w:val="center"/>
      </w:pPr>
      <w:r>
        <w:rPr>
          <w:rFonts w:hint="eastAsia"/>
        </w:rPr>
        <w:t>图</w:t>
      </w:r>
      <w:r>
        <w:rPr>
          <w:rFonts w:hint="eastAsia"/>
        </w:rPr>
        <w:t>4</w:t>
      </w:r>
      <w:r>
        <w:t xml:space="preserve"> </w:t>
      </w:r>
      <w:r>
        <w:rPr>
          <w:rFonts w:hint="eastAsia"/>
        </w:rPr>
        <w:t>MAP</w:t>
      </w:r>
      <w:r>
        <w:rPr>
          <w:rFonts w:hint="eastAsia"/>
        </w:rPr>
        <w:t>模型存储映射</w:t>
      </w:r>
    </w:p>
    <w:p w14:paraId="1082E3A1" w14:textId="27E2E486" w:rsidR="00D8781D" w:rsidRPr="004C4B39" w:rsidRDefault="00B9798C" w:rsidP="00364EE1">
      <w:pPr>
        <w:spacing w:line="400" w:lineRule="exact"/>
        <w:ind w:firstLineChars="200" w:firstLine="420"/>
      </w:pPr>
      <w:r w:rsidRPr="004C4B39">
        <w:rPr>
          <w:rFonts w:hint="eastAsia"/>
        </w:rPr>
        <w:t>如图</w:t>
      </w:r>
      <w:r w:rsidRPr="004C4B39">
        <w:rPr>
          <w:rFonts w:hint="eastAsia"/>
        </w:rPr>
        <w:t>4</w:t>
      </w:r>
      <w:r w:rsidRPr="004C4B39">
        <w:rPr>
          <w:rFonts w:hint="eastAsia"/>
        </w:rPr>
        <w:t>为</w:t>
      </w:r>
      <w:r w:rsidRPr="004C4B39">
        <w:rPr>
          <w:rFonts w:hint="eastAsia"/>
        </w:rPr>
        <w:t>MAP</w:t>
      </w:r>
      <w:r w:rsidRPr="004C4B39">
        <w:rPr>
          <w:rFonts w:hint="eastAsia"/>
        </w:rPr>
        <w:t>模型的存储映射结构，</w:t>
      </w:r>
      <w:r w:rsidR="00604F1B" w:rsidRPr="004C4B39">
        <w:rPr>
          <w:rFonts w:hint="eastAsia"/>
        </w:rPr>
        <w:t>其中</w:t>
      </w:r>
      <w:r w:rsidR="00DC4FAB" w:rsidRPr="004C4B39">
        <w:rPr>
          <w:rFonts w:hint="eastAsia"/>
        </w:rPr>
        <w:t>图</w:t>
      </w:r>
      <w:r w:rsidR="00DC4FAB" w:rsidRPr="004C4B39">
        <w:rPr>
          <w:rFonts w:hint="eastAsia"/>
        </w:rPr>
        <w:t>4</w:t>
      </w:r>
      <w:r w:rsidR="00DC4FAB" w:rsidRPr="004C4B39">
        <w:rPr>
          <w:rFonts w:hint="eastAsia"/>
        </w:rPr>
        <w:t>可以</w:t>
      </w:r>
      <w:r w:rsidR="003209DC" w:rsidRPr="004C4B39">
        <w:rPr>
          <w:rFonts w:hint="eastAsia"/>
        </w:rPr>
        <w:t>看出</w:t>
      </w:r>
      <w:r w:rsidR="00604F1B" w:rsidRPr="004C4B39">
        <w:rPr>
          <w:rFonts w:hint="eastAsia"/>
        </w:rPr>
        <w:t>，一个带有属性节点的时空瓦片可以由四叉树编码</w:t>
      </w:r>
      <w:r w:rsidR="00604F1B" w:rsidRPr="004C4B39">
        <w:rPr>
          <w:rFonts w:hint="eastAsia"/>
        </w:rPr>
        <w:t>Quadkey</w:t>
      </w:r>
      <w:r w:rsidR="00604F1B" w:rsidRPr="004C4B39">
        <w:rPr>
          <w:rFonts w:hint="eastAsia"/>
        </w:rPr>
        <w:t>，属性节点</w:t>
      </w:r>
      <w:r w:rsidR="00604F1B" w:rsidRPr="004C4B39">
        <w:rPr>
          <w:rFonts w:hint="eastAsia"/>
        </w:rPr>
        <w:t>An</w:t>
      </w:r>
      <w:r w:rsidR="00604F1B" w:rsidRPr="004C4B39">
        <w:rPr>
          <w:rFonts w:hint="eastAsia"/>
        </w:rPr>
        <w:t>，以及时间坐标</w:t>
      </w:r>
      <w:r w:rsidR="00604F1B" w:rsidRPr="004C4B39">
        <w:rPr>
          <w:rFonts w:hint="eastAsia"/>
        </w:rPr>
        <w:t>t</w:t>
      </w:r>
      <w:r w:rsidR="00604F1B" w:rsidRPr="004C4B39">
        <w:rPr>
          <w:rFonts w:hint="eastAsia"/>
        </w:rPr>
        <w:t>三个</w:t>
      </w:r>
      <w:r w:rsidR="00DC4FAB" w:rsidRPr="004C4B39">
        <w:rPr>
          <w:rFonts w:hint="eastAsia"/>
        </w:rPr>
        <w:t>坐标</w:t>
      </w:r>
      <w:r w:rsidR="00604F1B" w:rsidRPr="004C4B39">
        <w:rPr>
          <w:rFonts w:hint="eastAsia"/>
        </w:rPr>
        <w:t>唯一确定</w:t>
      </w:r>
      <w:r w:rsidR="003209DC" w:rsidRPr="004C4B39">
        <w:rPr>
          <w:rFonts w:hint="eastAsia"/>
        </w:rPr>
        <w:t>。</w:t>
      </w:r>
      <w:r w:rsidRPr="004C4B39">
        <w:rPr>
          <w:rFonts w:hint="eastAsia"/>
        </w:rPr>
        <w:t>再结合</w:t>
      </w:r>
      <w:r w:rsidRPr="004C4B39">
        <w:rPr>
          <w:rFonts w:hint="eastAsia"/>
        </w:rPr>
        <w:t>H</w:t>
      </w:r>
      <w:r w:rsidRPr="004C4B39">
        <w:t>Base</w:t>
      </w:r>
      <w:r w:rsidRPr="004C4B39">
        <w:rPr>
          <w:rFonts w:hint="eastAsia"/>
        </w:rPr>
        <w:t>的数据存储模型特征，</w:t>
      </w:r>
      <w:r w:rsidR="00AA024A" w:rsidRPr="004C4B39">
        <w:rPr>
          <w:rFonts w:hint="eastAsia"/>
        </w:rPr>
        <w:t>我们</w:t>
      </w:r>
      <w:r w:rsidRPr="004C4B39">
        <w:rPr>
          <w:rFonts w:hint="eastAsia"/>
        </w:rPr>
        <w:t>对</w:t>
      </w:r>
      <w:r w:rsidRPr="004C4B39">
        <w:rPr>
          <w:rFonts w:hint="eastAsia"/>
        </w:rPr>
        <w:t>MAP</w:t>
      </w:r>
      <w:r w:rsidRPr="004C4B39">
        <w:rPr>
          <w:rFonts w:hint="eastAsia"/>
        </w:rPr>
        <w:t>模型数据设计了如下的表结构，如</w:t>
      </w:r>
      <w:r w:rsidRPr="004C4B39">
        <w:fldChar w:fldCharType="begin"/>
      </w:r>
      <w:r w:rsidRPr="004C4B39">
        <w:instrText xml:space="preserve"> </w:instrText>
      </w:r>
      <w:r w:rsidRPr="004C4B39">
        <w:rPr>
          <w:rFonts w:hint="eastAsia"/>
        </w:rPr>
        <w:instrText>REF _Ref512281280 \h</w:instrText>
      </w:r>
      <w:r w:rsidRPr="004C4B39">
        <w:instrText xml:space="preserve">  \* MERGEFORMAT </w:instrText>
      </w:r>
      <w:r w:rsidRPr="004C4B39">
        <w:fldChar w:fldCharType="separate"/>
      </w:r>
      <w:r w:rsidRPr="004C4B39">
        <w:rPr>
          <w:rFonts w:hint="eastAsia"/>
        </w:rPr>
        <w:t>表</w:t>
      </w:r>
      <w:r w:rsidRPr="004C4B39">
        <w:fldChar w:fldCharType="end"/>
      </w:r>
      <w:r w:rsidRPr="004C4B39">
        <w:t>2</w:t>
      </w:r>
      <w:r w:rsidRPr="004C4B39">
        <w:rPr>
          <w:rFonts w:hint="eastAsia"/>
        </w:rPr>
        <w:t>所示。</w:t>
      </w:r>
      <w:r w:rsidR="00604F1B" w:rsidRPr="004C4B39">
        <w:rPr>
          <w:rFonts w:hint="eastAsia"/>
        </w:rPr>
        <w:t>横向上以</w:t>
      </w:r>
      <w:r w:rsidR="002C267E" w:rsidRPr="004C4B39">
        <w:rPr>
          <w:rFonts w:hint="eastAsia"/>
        </w:rPr>
        <w:t>Quadkey</w:t>
      </w:r>
      <w:r w:rsidR="00604F1B" w:rsidRPr="004C4B39">
        <w:rPr>
          <w:rFonts w:hint="eastAsia"/>
        </w:rPr>
        <w:t>+</w:t>
      </w:r>
      <w:r w:rsidR="002C267E" w:rsidRPr="004C4B39">
        <w:rPr>
          <w:rFonts w:hint="eastAsia"/>
        </w:rPr>
        <w:t>An</w:t>
      </w:r>
      <w:r w:rsidR="00917881" w:rsidRPr="004C4B39">
        <w:rPr>
          <w:rFonts w:hint="eastAsia"/>
        </w:rPr>
        <w:t>联合</w:t>
      </w:r>
      <w:r w:rsidR="00604F1B" w:rsidRPr="004C4B39">
        <w:rPr>
          <w:rFonts w:hint="eastAsia"/>
        </w:rPr>
        <w:t>编码</w:t>
      </w:r>
      <w:r w:rsidR="00917881" w:rsidRPr="004C4B39">
        <w:rPr>
          <w:rFonts w:hint="eastAsia"/>
        </w:rPr>
        <w:t>的</w:t>
      </w:r>
      <w:r w:rsidR="00604F1B" w:rsidRPr="004C4B39">
        <w:rPr>
          <w:rFonts w:hint="eastAsia"/>
        </w:rPr>
        <w:t>方式作为每一行的</w:t>
      </w:r>
      <w:r w:rsidR="00604F1B" w:rsidRPr="004C4B39">
        <w:rPr>
          <w:rFonts w:hint="eastAsia"/>
        </w:rPr>
        <w:t>Rowkey</w:t>
      </w:r>
      <w:r w:rsidR="00604F1B" w:rsidRPr="004C4B39">
        <w:rPr>
          <w:rFonts w:hint="eastAsia"/>
        </w:rPr>
        <w:t>，</w:t>
      </w:r>
      <w:r w:rsidR="00EC5512">
        <w:rPr>
          <w:rFonts w:hint="eastAsia"/>
        </w:rPr>
        <w:t>设置</w:t>
      </w:r>
      <w:r w:rsidR="00604F1B" w:rsidRPr="004C4B39">
        <w:rPr>
          <w:rFonts w:hint="eastAsia"/>
        </w:rPr>
        <w:t>2</w:t>
      </w:r>
      <w:r w:rsidR="00604F1B" w:rsidRPr="004C4B39">
        <w:rPr>
          <w:rFonts w:hint="eastAsia"/>
        </w:rPr>
        <w:t>个列族分别为</w:t>
      </w:r>
      <w:r w:rsidR="00604F1B" w:rsidRPr="004C4B39">
        <w:rPr>
          <w:rFonts w:hint="eastAsia"/>
        </w:rPr>
        <w:t>Heatmap</w:t>
      </w:r>
      <w:r w:rsidR="00604F1B" w:rsidRPr="004C4B39">
        <w:rPr>
          <w:rFonts w:hint="eastAsia"/>
        </w:rPr>
        <w:t>列族和</w:t>
      </w:r>
      <w:r w:rsidR="00604F1B" w:rsidRPr="004C4B39">
        <w:rPr>
          <w:rFonts w:hint="eastAsia"/>
        </w:rPr>
        <w:t>Sum</w:t>
      </w:r>
      <w:r w:rsidR="00604F1B" w:rsidRPr="004C4B39">
        <w:rPr>
          <w:rFonts w:hint="eastAsia"/>
        </w:rPr>
        <w:t>列族。</w:t>
      </w:r>
      <w:r w:rsidR="00604F1B" w:rsidRPr="004C4B39">
        <w:rPr>
          <w:rFonts w:hint="eastAsia"/>
        </w:rPr>
        <w:t>Heatmap</w:t>
      </w:r>
      <w:r w:rsidR="00604F1B" w:rsidRPr="004C4B39">
        <w:rPr>
          <w:rFonts w:hint="eastAsia"/>
        </w:rPr>
        <w:t>列族按照时间</w:t>
      </w:r>
      <w:r w:rsidR="0067643B" w:rsidRPr="004C4B39">
        <w:rPr>
          <w:rFonts w:hint="eastAsia"/>
        </w:rPr>
        <w:t>刻度坐标设置</w:t>
      </w:r>
      <w:r w:rsidR="007D535C" w:rsidRPr="004C4B39">
        <w:rPr>
          <w:rFonts w:hint="eastAsia"/>
        </w:rPr>
        <w:t>各列，负责存储相应时间坐标</w:t>
      </w:r>
      <w:r w:rsidR="007D535C" w:rsidRPr="004C4B39">
        <w:t>t</w:t>
      </w:r>
      <w:r w:rsidR="007D535C" w:rsidRPr="004C4B39">
        <w:rPr>
          <w:rFonts w:hint="eastAsia"/>
        </w:rPr>
        <w:t>下的</w:t>
      </w:r>
      <w:r w:rsidR="007D535C" w:rsidRPr="004C4B39">
        <w:rPr>
          <w:rFonts w:hint="eastAsia"/>
        </w:rPr>
        <w:lastRenderedPageBreak/>
        <w:t>热图数据</w:t>
      </w:r>
      <w:r w:rsidR="00604F1B" w:rsidRPr="004C4B39">
        <w:rPr>
          <w:rFonts w:hint="eastAsia"/>
        </w:rPr>
        <w:t>。</w:t>
      </w:r>
      <w:r w:rsidR="00604F1B" w:rsidRPr="004C4B39">
        <w:rPr>
          <w:rFonts w:hint="eastAsia"/>
        </w:rPr>
        <w:t>Sum</w:t>
      </w:r>
      <w:r w:rsidR="00604F1B" w:rsidRPr="004C4B39">
        <w:rPr>
          <w:rFonts w:hint="eastAsia"/>
        </w:rPr>
        <w:t>列族</w:t>
      </w:r>
      <w:r w:rsidR="007D535C" w:rsidRPr="004C4B39">
        <w:rPr>
          <w:rFonts w:hint="eastAsia"/>
        </w:rPr>
        <w:t>同样按照时间刻度坐标设置各列，</w:t>
      </w:r>
      <w:r w:rsidR="00604F1B" w:rsidRPr="004C4B39">
        <w:rPr>
          <w:rFonts w:hint="eastAsia"/>
        </w:rPr>
        <w:t>负责存储</w:t>
      </w:r>
      <w:r w:rsidR="009C4C81" w:rsidRPr="004C4B39">
        <w:rPr>
          <w:rFonts w:hint="eastAsia"/>
        </w:rPr>
        <w:t>相应时间坐标</w:t>
      </w:r>
      <w:r w:rsidR="009C4C81" w:rsidRPr="004C4B39">
        <w:rPr>
          <w:rFonts w:hint="eastAsia"/>
        </w:rPr>
        <w:t>t</w:t>
      </w:r>
      <w:r w:rsidR="009C4C81" w:rsidRPr="004C4B39">
        <w:rPr>
          <w:rFonts w:hint="eastAsia"/>
        </w:rPr>
        <w:t>下热图数据中所有像素</w:t>
      </w:r>
      <w:r w:rsidR="00604F1B" w:rsidRPr="004C4B39">
        <w:rPr>
          <w:rFonts w:hint="eastAsia"/>
        </w:rPr>
        <w:t>的</w:t>
      </w:r>
      <w:r w:rsidR="00011193">
        <w:rPr>
          <w:rFonts w:hint="eastAsia"/>
        </w:rPr>
        <w:t>特征采样值</w:t>
      </w:r>
      <w:r w:rsidR="000D15E3" w:rsidRPr="004C4B39">
        <w:rPr>
          <w:rFonts w:hint="eastAsia"/>
        </w:rPr>
        <w:t>总</w:t>
      </w:r>
      <w:r w:rsidR="00604F1B" w:rsidRPr="004C4B39">
        <w:rPr>
          <w:rFonts w:hint="eastAsia"/>
        </w:rPr>
        <w:t>值。</w:t>
      </w:r>
    </w:p>
    <w:p w14:paraId="65F7839D" w14:textId="2B309A77" w:rsidR="00D8781D" w:rsidRPr="00D8781D" w:rsidRDefault="00D8781D" w:rsidP="00D8781D">
      <w:pPr>
        <w:spacing w:line="400" w:lineRule="exact"/>
        <w:ind w:firstLineChars="200" w:firstLine="420"/>
      </w:pPr>
      <w:r w:rsidRPr="004C4B39">
        <w:rPr>
          <w:rFonts w:hint="eastAsia"/>
        </w:rPr>
        <w:t>本框架的表结构设计，没有把时间维度加入</w:t>
      </w:r>
      <w:r w:rsidRPr="004C4B39">
        <w:rPr>
          <w:rFonts w:hint="eastAsia"/>
        </w:rPr>
        <w:t>Rowkey</w:t>
      </w:r>
      <w:r w:rsidRPr="004C4B39">
        <w:rPr>
          <w:rFonts w:hint="eastAsia"/>
        </w:rPr>
        <w:t>，而是把既定的属性维度加入到</w:t>
      </w:r>
      <w:r w:rsidRPr="004C4B39">
        <w:rPr>
          <w:rFonts w:hint="eastAsia"/>
        </w:rPr>
        <w:t>Rowkey</w:t>
      </w:r>
      <w:r w:rsidRPr="004C4B39">
        <w:rPr>
          <w:rFonts w:hint="eastAsia"/>
        </w:rPr>
        <w:t>中，让时间做横向的扩展，属性做纵向的扩展</w:t>
      </w:r>
      <w:r w:rsidR="006022D3" w:rsidRPr="004C4B39">
        <w:rPr>
          <w:rFonts w:hint="eastAsia"/>
        </w:rPr>
        <w:t>。</w:t>
      </w:r>
      <w:r w:rsidR="0023734E">
        <w:rPr>
          <w:rFonts w:hint="eastAsia"/>
        </w:rPr>
        <w:t>该</w:t>
      </w:r>
      <w:r w:rsidR="00AE5B17">
        <w:rPr>
          <w:rFonts w:hint="eastAsia"/>
        </w:rPr>
        <w:t>设计出发点是，</w:t>
      </w:r>
      <w:r w:rsidR="0023734E">
        <w:rPr>
          <w:rFonts w:hint="eastAsia"/>
        </w:rPr>
        <w:t>若</w:t>
      </w:r>
      <w:r w:rsidR="00AE5B17">
        <w:rPr>
          <w:rFonts w:hint="eastAsia"/>
        </w:rPr>
        <w:t>时间维度信息加入</w:t>
      </w:r>
      <w:r w:rsidR="00AE5B17">
        <w:rPr>
          <w:rFonts w:hint="eastAsia"/>
        </w:rPr>
        <w:t>Rowkey</w:t>
      </w:r>
      <w:r w:rsidR="00AE5B17">
        <w:rPr>
          <w:rFonts w:hint="eastAsia"/>
        </w:rPr>
        <w:t>，则会因</w:t>
      </w:r>
      <w:r w:rsidR="0023734E">
        <w:rPr>
          <w:rFonts w:hint="eastAsia"/>
        </w:rPr>
        <w:t>数据</w:t>
      </w:r>
      <w:r w:rsidR="00AE5B17">
        <w:rPr>
          <w:rFonts w:hint="eastAsia"/>
          <w:szCs w:val="24"/>
        </w:rPr>
        <w:t>时间序列过长</w:t>
      </w:r>
      <w:r w:rsidR="00AE5B17">
        <w:rPr>
          <w:rFonts w:hint="eastAsia"/>
        </w:rPr>
        <w:t>导致</w:t>
      </w:r>
      <w:r w:rsidRPr="004C4B39">
        <w:rPr>
          <w:rFonts w:hint="eastAsia"/>
          <w:szCs w:val="24"/>
        </w:rPr>
        <w:t>Rowkey</w:t>
      </w:r>
      <w:r w:rsidRPr="004C4B39">
        <w:rPr>
          <w:rFonts w:hint="eastAsia"/>
          <w:szCs w:val="24"/>
        </w:rPr>
        <w:t>的数目急剧增加，</w:t>
      </w:r>
      <w:r w:rsidR="00AE5B17">
        <w:rPr>
          <w:rFonts w:hint="eastAsia"/>
          <w:szCs w:val="24"/>
        </w:rPr>
        <w:t>从而</w:t>
      </w:r>
      <w:r w:rsidR="00831FEF" w:rsidRPr="004C4B39">
        <w:rPr>
          <w:rFonts w:hint="eastAsia"/>
          <w:szCs w:val="24"/>
        </w:rPr>
        <w:t>影响到查询效率。</w:t>
      </w:r>
      <w:r w:rsidRPr="004C4B39">
        <w:rPr>
          <w:rFonts w:hint="eastAsia"/>
          <w:szCs w:val="24"/>
        </w:rPr>
        <w:t>而对于属性</w:t>
      </w:r>
      <w:r w:rsidR="00AE5B17">
        <w:rPr>
          <w:rFonts w:hint="eastAsia"/>
          <w:szCs w:val="24"/>
        </w:rPr>
        <w:t>维度</w:t>
      </w:r>
      <w:r w:rsidRPr="004C4B39">
        <w:rPr>
          <w:rFonts w:hint="eastAsia"/>
          <w:szCs w:val="24"/>
        </w:rPr>
        <w:t>而言，一般可视化</w:t>
      </w:r>
      <w:r w:rsidR="00AE5B17">
        <w:rPr>
          <w:rFonts w:hint="eastAsia"/>
          <w:szCs w:val="24"/>
        </w:rPr>
        <w:t>关注</w:t>
      </w:r>
      <w:r w:rsidR="007703D8" w:rsidRPr="004C4B39">
        <w:rPr>
          <w:rFonts w:hint="eastAsia"/>
          <w:szCs w:val="24"/>
        </w:rPr>
        <w:t>的属性维度</w:t>
      </w:r>
      <w:r w:rsidR="00AE5B17">
        <w:rPr>
          <w:rFonts w:hint="eastAsia"/>
          <w:szCs w:val="24"/>
        </w:rPr>
        <w:t>数量</w:t>
      </w:r>
      <w:r w:rsidR="007703D8" w:rsidRPr="004C4B39">
        <w:rPr>
          <w:rFonts w:hint="eastAsia"/>
          <w:szCs w:val="24"/>
        </w:rPr>
        <w:t>有限，</w:t>
      </w:r>
      <w:r w:rsidR="003E450C" w:rsidRPr="004C4B39">
        <w:rPr>
          <w:rFonts w:hint="eastAsia"/>
          <w:szCs w:val="24"/>
        </w:rPr>
        <w:t>属性聚合树</w:t>
      </w:r>
      <w:r w:rsidR="00AE5B17">
        <w:rPr>
          <w:rFonts w:hint="eastAsia"/>
          <w:szCs w:val="24"/>
        </w:rPr>
        <w:t>层级</w:t>
      </w:r>
      <w:r w:rsidR="003E450C" w:rsidRPr="004C4B39">
        <w:rPr>
          <w:rFonts w:hint="eastAsia"/>
          <w:szCs w:val="24"/>
        </w:rPr>
        <w:t>不会过大</w:t>
      </w:r>
      <w:r w:rsidRPr="004C4B39">
        <w:rPr>
          <w:rFonts w:hint="eastAsia"/>
          <w:szCs w:val="24"/>
        </w:rPr>
        <w:t>。</w:t>
      </w:r>
    </w:p>
    <w:p w14:paraId="26E57DE2" w14:textId="6953722C" w:rsidR="001F7823" w:rsidRDefault="001F7823" w:rsidP="001F7823">
      <w:pPr>
        <w:pStyle w:val="af8"/>
      </w:pPr>
      <w:bookmarkStart w:id="10" w:name="_Ref512281280"/>
      <w:r>
        <w:rPr>
          <w:rFonts w:hint="eastAsia"/>
        </w:rPr>
        <w:t>表</w:t>
      </w:r>
      <w:bookmarkEnd w:id="10"/>
      <w:r>
        <w:t>2 MAP-Vis</w:t>
      </w:r>
      <w:r>
        <w:rPr>
          <w:rFonts w:hint="eastAsia"/>
        </w:rPr>
        <w:t>框架表结构示意图</w:t>
      </w:r>
    </w:p>
    <w:tbl>
      <w:tblPr>
        <w:tblStyle w:val="a7"/>
        <w:tblW w:w="8326" w:type="dxa"/>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455"/>
        <w:gridCol w:w="936"/>
        <w:gridCol w:w="396"/>
        <w:gridCol w:w="756"/>
        <w:gridCol w:w="396"/>
        <w:gridCol w:w="576"/>
        <w:gridCol w:w="396"/>
        <w:gridCol w:w="936"/>
        <w:gridCol w:w="396"/>
        <w:gridCol w:w="756"/>
        <w:gridCol w:w="396"/>
        <w:gridCol w:w="576"/>
        <w:gridCol w:w="396"/>
      </w:tblGrid>
      <w:tr w:rsidR="001F7823" w14:paraId="2B6ACA6B" w14:textId="77777777" w:rsidTr="00F611D7">
        <w:trPr>
          <w:trHeight w:val="213"/>
        </w:trPr>
        <w:tc>
          <w:tcPr>
            <w:tcW w:w="1214" w:type="dxa"/>
            <w:vMerge w:val="restart"/>
            <w:vAlign w:val="center"/>
          </w:tcPr>
          <w:p w14:paraId="508968D5" w14:textId="77777777" w:rsidR="001F7823" w:rsidRDefault="001F7823" w:rsidP="00F611D7">
            <w:pPr>
              <w:spacing w:line="360" w:lineRule="auto"/>
              <w:jc w:val="center"/>
            </w:pPr>
            <w:r>
              <w:rPr>
                <w:rFonts w:hint="eastAsia"/>
              </w:rPr>
              <w:t>Rowkey</w:t>
            </w:r>
          </w:p>
        </w:tc>
        <w:tc>
          <w:tcPr>
            <w:tcW w:w="3640" w:type="dxa"/>
            <w:gridSpan w:val="6"/>
            <w:vAlign w:val="center"/>
          </w:tcPr>
          <w:p w14:paraId="4287A57F" w14:textId="77777777" w:rsidR="001F7823" w:rsidRDefault="001F7823" w:rsidP="00F611D7">
            <w:pPr>
              <w:spacing w:line="360" w:lineRule="auto"/>
              <w:jc w:val="center"/>
            </w:pPr>
            <w:r>
              <w:rPr>
                <w:rFonts w:hint="eastAsia"/>
              </w:rPr>
              <w:t>Heatmap</w:t>
            </w:r>
          </w:p>
        </w:tc>
        <w:tc>
          <w:tcPr>
            <w:tcW w:w="3456" w:type="dxa"/>
            <w:gridSpan w:val="6"/>
            <w:vAlign w:val="center"/>
          </w:tcPr>
          <w:p w14:paraId="68E4C51D" w14:textId="77777777" w:rsidR="001F7823" w:rsidRDefault="001F7823" w:rsidP="00F611D7">
            <w:pPr>
              <w:spacing w:line="360" w:lineRule="auto"/>
              <w:jc w:val="center"/>
            </w:pPr>
            <w:r>
              <w:rPr>
                <w:rFonts w:hint="eastAsia"/>
              </w:rPr>
              <w:t>Sum</w:t>
            </w:r>
          </w:p>
        </w:tc>
      </w:tr>
      <w:tr w:rsidR="001F7823" w14:paraId="1C8EB7BE" w14:textId="77777777" w:rsidTr="00F611D7">
        <w:trPr>
          <w:trHeight w:val="212"/>
        </w:trPr>
        <w:tc>
          <w:tcPr>
            <w:tcW w:w="1214" w:type="dxa"/>
            <w:vMerge/>
            <w:vAlign w:val="center"/>
          </w:tcPr>
          <w:p w14:paraId="3AE43F64" w14:textId="77777777" w:rsidR="001F7823" w:rsidRDefault="001F7823" w:rsidP="00F611D7">
            <w:pPr>
              <w:spacing w:line="360" w:lineRule="auto"/>
              <w:jc w:val="center"/>
            </w:pPr>
          </w:p>
        </w:tc>
        <w:tc>
          <w:tcPr>
            <w:tcW w:w="958" w:type="dxa"/>
            <w:vAlign w:val="center"/>
          </w:tcPr>
          <w:p w14:paraId="6160B4F8" w14:textId="77777777" w:rsidR="001F7823" w:rsidRPr="00483C9E" w:rsidRDefault="001F7823" w:rsidP="00F611D7">
            <w:pPr>
              <w:spacing w:line="360" w:lineRule="auto"/>
              <w:jc w:val="center"/>
              <w:rPr>
                <w:sz w:val="18"/>
                <w:szCs w:val="18"/>
              </w:rPr>
            </w:pPr>
            <w:r w:rsidRPr="00483C9E">
              <w:rPr>
                <w:rFonts w:hint="eastAsia"/>
                <w:sz w:val="18"/>
                <w:szCs w:val="18"/>
              </w:rPr>
              <w:t>20150101</w:t>
            </w:r>
          </w:p>
        </w:tc>
        <w:tc>
          <w:tcPr>
            <w:tcW w:w="442" w:type="dxa"/>
            <w:vAlign w:val="center"/>
          </w:tcPr>
          <w:p w14:paraId="560B7F89"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756" w:type="dxa"/>
            <w:vAlign w:val="center"/>
          </w:tcPr>
          <w:p w14:paraId="122884C3" w14:textId="77777777" w:rsidR="001F7823" w:rsidRPr="00483C9E" w:rsidRDefault="001F7823" w:rsidP="00F611D7">
            <w:pPr>
              <w:spacing w:line="360" w:lineRule="auto"/>
              <w:jc w:val="center"/>
              <w:rPr>
                <w:sz w:val="18"/>
                <w:szCs w:val="18"/>
              </w:rPr>
            </w:pPr>
            <w:r>
              <w:rPr>
                <w:rFonts w:hint="eastAsia"/>
                <w:sz w:val="18"/>
                <w:szCs w:val="18"/>
              </w:rPr>
              <w:t>2</w:t>
            </w:r>
            <w:r>
              <w:rPr>
                <w:sz w:val="18"/>
                <w:szCs w:val="18"/>
              </w:rPr>
              <w:t>01501</w:t>
            </w:r>
          </w:p>
        </w:tc>
        <w:tc>
          <w:tcPr>
            <w:tcW w:w="434" w:type="dxa"/>
            <w:vAlign w:val="center"/>
          </w:tcPr>
          <w:p w14:paraId="3779E616"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612" w:type="dxa"/>
            <w:vAlign w:val="center"/>
          </w:tcPr>
          <w:p w14:paraId="5A7CAB23" w14:textId="77777777" w:rsidR="001F7823" w:rsidRPr="00483C9E" w:rsidRDefault="001F7823" w:rsidP="00F611D7">
            <w:pPr>
              <w:spacing w:line="360" w:lineRule="auto"/>
              <w:jc w:val="center"/>
              <w:rPr>
                <w:sz w:val="18"/>
                <w:szCs w:val="18"/>
              </w:rPr>
            </w:pPr>
            <w:r>
              <w:rPr>
                <w:rFonts w:hint="eastAsia"/>
                <w:sz w:val="18"/>
                <w:szCs w:val="18"/>
              </w:rPr>
              <w:t>2</w:t>
            </w:r>
            <w:r>
              <w:rPr>
                <w:sz w:val="18"/>
                <w:szCs w:val="18"/>
              </w:rPr>
              <w:t>015</w:t>
            </w:r>
          </w:p>
        </w:tc>
        <w:tc>
          <w:tcPr>
            <w:tcW w:w="438" w:type="dxa"/>
            <w:vAlign w:val="center"/>
          </w:tcPr>
          <w:p w14:paraId="7BBE530D" w14:textId="77777777" w:rsidR="001F7823" w:rsidRPr="00483C9E" w:rsidRDefault="001F7823" w:rsidP="00F611D7">
            <w:pPr>
              <w:spacing w:line="360" w:lineRule="auto"/>
              <w:jc w:val="center"/>
              <w:rPr>
                <w:sz w:val="18"/>
                <w:szCs w:val="18"/>
              </w:rPr>
            </w:pPr>
            <w:r>
              <w:rPr>
                <w:rFonts w:ascii="宋体" w:hAnsi="宋体" w:hint="eastAsia"/>
                <w:sz w:val="18"/>
                <w:szCs w:val="18"/>
              </w:rPr>
              <w:t>…</w:t>
            </w:r>
          </w:p>
        </w:tc>
        <w:tc>
          <w:tcPr>
            <w:tcW w:w="936" w:type="dxa"/>
            <w:vAlign w:val="center"/>
          </w:tcPr>
          <w:p w14:paraId="4F8504CB" w14:textId="77777777" w:rsidR="001F7823" w:rsidRDefault="001F7823" w:rsidP="00F611D7">
            <w:pPr>
              <w:spacing w:line="360" w:lineRule="auto"/>
              <w:jc w:val="center"/>
            </w:pPr>
            <w:r w:rsidRPr="00483C9E">
              <w:rPr>
                <w:rFonts w:hint="eastAsia"/>
                <w:sz w:val="18"/>
                <w:szCs w:val="18"/>
              </w:rPr>
              <w:t>20150101</w:t>
            </w:r>
          </w:p>
        </w:tc>
        <w:tc>
          <w:tcPr>
            <w:tcW w:w="396" w:type="dxa"/>
            <w:vAlign w:val="center"/>
          </w:tcPr>
          <w:p w14:paraId="3D15CF51" w14:textId="77777777" w:rsidR="001F7823" w:rsidRDefault="001F7823" w:rsidP="00F611D7">
            <w:pPr>
              <w:spacing w:line="360" w:lineRule="auto"/>
              <w:jc w:val="center"/>
            </w:pPr>
            <w:r>
              <w:rPr>
                <w:rFonts w:ascii="宋体" w:hAnsi="宋体" w:hint="eastAsia"/>
                <w:sz w:val="18"/>
                <w:szCs w:val="18"/>
              </w:rPr>
              <w:t>…</w:t>
            </w:r>
          </w:p>
        </w:tc>
        <w:tc>
          <w:tcPr>
            <w:tcW w:w="756" w:type="dxa"/>
            <w:vAlign w:val="center"/>
          </w:tcPr>
          <w:p w14:paraId="08BF1BAA" w14:textId="77777777" w:rsidR="001F7823" w:rsidRDefault="001F7823" w:rsidP="00F611D7">
            <w:pPr>
              <w:spacing w:line="360" w:lineRule="auto"/>
              <w:jc w:val="center"/>
            </w:pPr>
            <w:r>
              <w:rPr>
                <w:rFonts w:hint="eastAsia"/>
                <w:sz w:val="18"/>
                <w:szCs w:val="18"/>
              </w:rPr>
              <w:t>2</w:t>
            </w:r>
            <w:r>
              <w:rPr>
                <w:sz w:val="18"/>
                <w:szCs w:val="18"/>
              </w:rPr>
              <w:t>01501</w:t>
            </w:r>
          </w:p>
        </w:tc>
        <w:tc>
          <w:tcPr>
            <w:tcW w:w="396" w:type="dxa"/>
            <w:vAlign w:val="center"/>
          </w:tcPr>
          <w:p w14:paraId="2694F5F1" w14:textId="77777777" w:rsidR="001F7823" w:rsidRDefault="001F7823" w:rsidP="00F611D7">
            <w:pPr>
              <w:spacing w:line="360" w:lineRule="auto"/>
              <w:jc w:val="center"/>
            </w:pPr>
            <w:r>
              <w:rPr>
                <w:rFonts w:ascii="宋体" w:hAnsi="宋体" w:hint="eastAsia"/>
                <w:sz w:val="18"/>
                <w:szCs w:val="18"/>
              </w:rPr>
              <w:t>…</w:t>
            </w:r>
          </w:p>
        </w:tc>
        <w:tc>
          <w:tcPr>
            <w:tcW w:w="576" w:type="dxa"/>
            <w:vAlign w:val="center"/>
          </w:tcPr>
          <w:p w14:paraId="3BABE655" w14:textId="77777777" w:rsidR="001F7823" w:rsidRDefault="001F7823" w:rsidP="00F611D7">
            <w:pPr>
              <w:spacing w:line="360" w:lineRule="auto"/>
              <w:jc w:val="center"/>
            </w:pPr>
            <w:r>
              <w:rPr>
                <w:rFonts w:hint="eastAsia"/>
                <w:sz w:val="18"/>
                <w:szCs w:val="18"/>
              </w:rPr>
              <w:t>2</w:t>
            </w:r>
            <w:r>
              <w:rPr>
                <w:sz w:val="18"/>
                <w:szCs w:val="18"/>
              </w:rPr>
              <w:t>015</w:t>
            </w:r>
          </w:p>
        </w:tc>
        <w:tc>
          <w:tcPr>
            <w:tcW w:w="396" w:type="dxa"/>
            <w:vAlign w:val="center"/>
          </w:tcPr>
          <w:p w14:paraId="4CB0252B" w14:textId="77777777" w:rsidR="001F7823" w:rsidRDefault="001F7823" w:rsidP="00F611D7">
            <w:pPr>
              <w:spacing w:line="360" w:lineRule="auto"/>
              <w:jc w:val="center"/>
            </w:pPr>
            <w:r>
              <w:rPr>
                <w:rFonts w:ascii="宋体" w:hAnsi="宋体" w:hint="eastAsia"/>
                <w:sz w:val="18"/>
                <w:szCs w:val="18"/>
              </w:rPr>
              <w:t>…</w:t>
            </w:r>
          </w:p>
        </w:tc>
      </w:tr>
      <w:tr w:rsidR="001F7823" w14:paraId="3F28A019" w14:textId="77777777" w:rsidTr="00F611D7">
        <w:tc>
          <w:tcPr>
            <w:tcW w:w="1214" w:type="dxa"/>
            <w:vAlign w:val="center"/>
          </w:tcPr>
          <w:p w14:paraId="2A2BB4B0" w14:textId="3B9AB8F9" w:rsidR="001F7823" w:rsidRPr="00483C9E" w:rsidRDefault="00E10EC3" w:rsidP="00F611D7">
            <w:pPr>
              <w:spacing w:line="360" w:lineRule="auto"/>
              <w:jc w:val="center"/>
              <w:rPr>
                <w:szCs w:val="21"/>
              </w:rPr>
            </w:pPr>
            <w:r>
              <w:rPr>
                <w:rFonts w:hint="eastAsia"/>
                <w:szCs w:val="21"/>
              </w:rPr>
              <w:t>Quadkey</w:t>
            </w:r>
            <w:r w:rsidR="001F7823">
              <w:rPr>
                <w:szCs w:val="21"/>
              </w:rPr>
              <w:t>1</w:t>
            </w:r>
            <w:r w:rsidR="001F7823" w:rsidRPr="00483C9E">
              <w:rPr>
                <w:szCs w:val="21"/>
              </w:rPr>
              <w:t>+</w:t>
            </w:r>
            <w:r w:rsidR="001F7823">
              <w:rPr>
                <w:rFonts w:hint="eastAsia"/>
                <w:szCs w:val="21"/>
              </w:rPr>
              <w:t>A</w:t>
            </w:r>
            <w:r w:rsidR="001F7823">
              <w:rPr>
                <w:szCs w:val="21"/>
              </w:rPr>
              <w:t>1</w:t>
            </w:r>
          </w:p>
        </w:tc>
        <w:tc>
          <w:tcPr>
            <w:tcW w:w="958" w:type="dxa"/>
            <w:vAlign w:val="center"/>
          </w:tcPr>
          <w:p w14:paraId="69BF9469" w14:textId="77777777" w:rsidR="001F7823" w:rsidRPr="00483C9E" w:rsidRDefault="001F7823" w:rsidP="00F611D7">
            <w:pPr>
              <w:spacing w:line="360" w:lineRule="auto"/>
              <w:jc w:val="center"/>
              <w:rPr>
                <w:szCs w:val="21"/>
              </w:rPr>
            </w:pPr>
            <w:r>
              <w:rPr>
                <w:rFonts w:hint="eastAsia"/>
                <w:szCs w:val="21"/>
              </w:rPr>
              <w:t>a</w:t>
            </w:r>
          </w:p>
        </w:tc>
        <w:tc>
          <w:tcPr>
            <w:tcW w:w="442" w:type="dxa"/>
            <w:vAlign w:val="center"/>
          </w:tcPr>
          <w:p w14:paraId="75AD5D21" w14:textId="77777777" w:rsidR="001F7823" w:rsidRPr="00483C9E" w:rsidRDefault="001F7823" w:rsidP="00F611D7">
            <w:pPr>
              <w:spacing w:line="360" w:lineRule="auto"/>
              <w:jc w:val="center"/>
              <w:rPr>
                <w:szCs w:val="21"/>
              </w:rPr>
            </w:pPr>
          </w:p>
        </w:tc>
        <w:tc>
          <w:tcPr>
            <w:tcW w:w="756" w:type="dxa"/>
            <w:vAlign w:val="center"/>
          </w:tcPr>
          <w:p w14:paraId="16DAA4CA" w14:textId="77777777" w:rsidR="001F7823" w:rsidRPr="00483C9E" w:rsidRDefault="001F7823" w:rsidP="00F611D7">
            <w:pPr>
              <w:spacing w:line="360" w:lineRule="auto"/>
              <w:jc w:val="center"/>
              <w:rPr>
                <w:szCs w:val="21"/>
              </w:rPr>
            </w:pPr>
            <w:r>
              <w:rPr>
                <w:rFonts w:hint="eastAsia"/>
                <w:szCs w:val="21"/>
              </w:rPr>
              <w:t>b</w:t>
            </w:r>
          </w:p>
        </w:tc>
        <w:tc>
          <w:tcPr>
            <w:tcW w:w="434" w:type="dxa"/>
            <w:vAlign w:val="center"/>
          </w:tcPr>
          <w:p w14:paraId="5CF09F24" w14:textId="77777777" w:rsidR="001F7823" w:rsidRPr="00483C9E" w:rsidRDefault="001F7823" w:rsidP="00F611D7">
            <w:pPr>
              <w:spacing w:line="360" w:lineRule="auto"/>
              <w:jc w:val="center"/>
              <w:rPr>
                <w:szCs w:val="21"/>
              </w:rPr>
            </w:pPr>
          </w:p>
        </w:tc>
        <w:tc>
          <w:tcPr>
            <w:tcW w:w="612" w:type="dxa"/>
            <w:vAlign w:val="center"/>
          </w:tcPr>
          <w:p w14:paraId="1616060B" w14:textId="77777777" w:rsidR="001F7823" w:rsidRPr="00483C9E" w:rsidRDefault="001F7823" w:rsidP="00F611D7">
            <w:pPr>
              <w:spacing w:line="360" w:lineRule="auto"/>
              <w:jc w:val="center"/>
              <w:rPr>
                <w:szCs w:val="21"/>
              </w:rPr>
            </w:pPr>
            <w:r>
              <w:rPr>
                <w:rFonts w:hint="eastAsia"/>
                <w:szCs w:val="21"/>
              </w:rPr>
              <w:t>c</w:t>
            </w:r>
          </w:p>
        </w:tc>
        <w:tc>
          <w:tcPr>
            <w:tcW w:w="438" w:type="dxa"/>
            <w:vAlign w:val="center"/>
          </w:tcPr>
          <w:p w14:paraId="65F27EEE" w14:textId="77777777" w:rsidR="001F7823" w:rsidRPr="00483C9E" w:rsidRDefault="001F7823" w:rsidP="00F611D7">
            <w:pPr>
              <w:spacing w:line="360" w:lineRule="auto"/>
              <w:jc w:val="center"/>
              <w:rPr>
                <w:szCs w:val="21"/>
              </w:rPr>
            </w:pPr>
          </w:p>
        </w:tc>
        <w:tc>
          <w:tcPr>
            <w:tcW w:w="936" w:type="dxa"/>
            <w:vAlign w:val="center"/>
          </w:tcPr>
          <w:p w14:paraId="22FC4D60" w14:textId="77777777" w:rsidR="001F7823" w:rsidRPr="00483C9E" w:rsidRDefault="001F7823" w:rsidP="00F611D7">
            <w:pPr>
              <w:spacing w:line="360" w:lineRule="auto"/>
              <w:jc w:val="center"/>
              <w:rPr>
                <w:szCs w:val="21"/>
              </w:rPr>
            </w:pPr>
            <w:r>
              <w:rPr>
                <w:rFonts w:hint="eastAsia"/>
                <w:szCs w:val="21"/>
              </w:rPr>
              <w:t>A</w:t>
            </w:r>
          </w:p>
        </w:tc>
        <w:tc>
          <w:tcPr>
            <w:tcW w:w="396" w:type="dxa"/>
            <w:vAlign w:val="center"/>
          </w:tcPr>
          <w:p w14:paraId="44311858" w14:textId="77777777" w:rsidR="001F7823" w:rsidRPr="00483C9E" w:rsidRDefault="001F7823" w:rsidP="00F611D7">
            <w:pPr>
              <w:spacing w:line="360" w:lineRule="auto"/>
              <w:jc w:val="center"/>
              <w:rPr>
                <w:szCs w:val="21"/>
              </w:rPr>
            </w:pPr>
          </w:p>
        </w:tc>
        <w:tc>
          <w:tcPr>
            <w:tcW w:w="756" w:type="dxa"/>
            <w:vAlign w:val="center"/>
          </w:tcPr>
          <w:p w14:paraId="2A7FB1DA" w14:textId="77777777" w:rsidR="001F7823" w:rsidRPr="00483C9E" w:rsidRDefault="001F7823" w:rsidP="00F611D7">
            <w:pPr>
              <w:spacing w:line="360" w:lineRule="auto"/>
              <w:jc w:val="center"/>
              <w:rPr>
                <w:szCs w:val="21"/>
              </w:rPr>
            </w:pPr>
            <w:r>
              <w:rPr>
                <w:rFonts w:hint="eastAsia"/>
                <w:szCs w:val="21"/>
              </w:rPr>
              <w:t>B</w:t>
            </w:r>
          </w:p>
        </w:tc>
        <w:tc>
          <w:tcPr>
            <w:tcW w:w="396" w:type="dxa"/>
            <w:vAlign w:val="center"/>
          </w:tcPr>
          <w:p w14:paraId="7FD6AF6A" w14:textId="77777777" w:rsidR="001F7823" w:rsidRPr="00483C9E" w:rsidRDefault="001F7823" w:rsidP="00F611D7">
            <w:pPr>
              <w:spacing w:line="360" w:lineRule="auto"/>
              <w:jc w:val="center"/>
              <w:rPr>
                <w:szCs w:val="21"/>
              </w:rPr>
            </w:pPr>
          </w:p>
        </w:tc>
        <w:tc>
          <w:tcPr>
            <w:tcW w:w="576" w:type="dxa"/>
            <w:vAlign w:val="center"/>
          </w:tcPr>
          <w:p w14:paraId="6A1470B0" w14:textId="77777777" w:rsidR="001F7823" w:rsidRPr="00483C9E" w:rsidRDefault="001F7823" w:rsidP="00F611D7">
            <w:pPr>
              <w:spacing w:line="360" w:lineRule="auto"/>
              <w:jc w:val="center"/>
              <w:rPr>
                <w:szCs w:val="21"/>
              </w:rPr>
            </w:pPr>
            <w:r>
              <w:rPr>
                <w:rFonts w:hint="eastAsia"/>
                <w:szCs w:val="21"/>
              </w:rPr>
              <w:t>C</w:t>
            </w:r>
          </w:p>
        </w:tc>
        <w:tc>
          <w:tcPr>
            <w:tcW w:w="412" w:type="dxa"/>
            <w:vAlign w:val="center"/>
          </w:tcPr>
          <w:p w14:paraId="2D340175" w14:textId="77777777" w:rsidR="001F7823" w:rsidRPr="00483C9E" w:rsidRDefault="001F7823" w:rsidP="00F611D7">
            <w:pPr>
              <w:spacing w:line="360" w:lineRule="auto"/>
              <w:jc w:val="center"/>
              <w:rPr>
                <w:szCs w:val="21"/>
              </w:rPr>
            </w:pPr>
          </w:p>
        </w:tc>
      </w:tr>
      <w:tr w:rsidR="001F7823" w14:paraId="3539DB19" w14:textId="77777777" w:rsidTr="00F611D7">
        <w:tc>
          <w:tcPr>
            <w:tcW w:w="1214" w:type="dxa"/>
            <w:vAlign w:val="center"/>
          </w:tcPr>
          <w:p w14:paraId="1492BA93" w14:textId="7080402B" w:rsidR="001F7823" w:rsidRPr="00483C9E" w:rsidRDefault="00E10EC3" w:rsidP="00F611D7">
            <w:pPr>
              <w:spacing w:line="360" w:lineRule="auto"/>
              <w:jc w:val="center"/>
              <w:rPr>
                <w:szCs w:val="21"/>
              </w:rPr>
            </w:pPr>
            <w:r>
              <w:rPr>
                <w:rFonts w:hint="eastAsia"/>
                <w:szCs w:val="21"/>
              </w:rPr>
              <w:t>Quadkey</w:t>
            </w:r>
            <w:r>
              <w:rPr>
                <w:szCs w:val="21"/>
              </w:rPr>
              <w:t>1</w:t>
            </w:r>
            <w:r w:rsidR="001F7823">
              <w:rPr>
                <w:szCs w:val="21"/>
              </w:rPr>
              <w:t>+</w:t>
            </w:r>
            <w:r w:rsidR="001F7823">
              <w:rPr>
                <w:rFonts w:hint="eastAsia"/>
                <w:szCs w:val="21"/>
              </w:rPr>
              <w:t>A</w:t>
            </w:r>
            <w:r w:rsidR="001F7823">
              <w:rPr>
                <w:szCs w:val="21"/>
              </w:rPr>
              <w:t>2</w:t>
            </w:r>
          </w:p>
        </w:tc>
        <w:tc>
          <w:tcPr>
            <w:tcW w:w="958" w:type="dxa"/>
            <w:vAlign w:val="center"/>
          </w:tcPr>
          <w:p w14:paraId="5C0C448F" w14:textId="77777777" w:rsidR="001F7823" w:rsidRPr="00483C9E" w:rsidRDefault="001F7823" w:rsidP="00F611D7">
            <w:pPr>
              <w:spacing w:line="360" w:lineRule="auto"/>
              <w:jc w:val="center"/>
              <w:rPr>
                <w:szCs w:val="21"/>
              </w:rPr>
            </w:pPr>
          </w:p>
        </w:tc>
        <w:tc>
          <w:tcPr>
            <w:tcW w:w="442" w:type="dxa"/>
            <w:vAlign w:val="center"/>
          </w:tcPr>
          <w:p w14:paraId="5DAF13C4" w14:textId="77777777" w:rsidR="001F7823" w:rsidRPr="00483C9E" w:rsidRDefault="001F7823" w:rsidP="00F611D7">
            <w:pPr>
              <w:spacing w:line="360" w:lineRule="auto"/>
              <w:jc w:val="center"/>
              <w:rPr>
                <w:szCs w:val="21"/>
              </w:rPr>
            </w:pPr>
          </w:p>
        </w:tc>
        <w:tc>
          <w:tcPr>
            <w:tcW w:w="756" w:type="dxa"/>
            <w:vAlign w:val="center"/>
          </w:tcPr>
          <w:p w14:paraId="20961CAC" w14:textId="77777777" w:rsidR="001F7823" w:rsidRPr="00483C9E" w:rsidRDefault="001F7823" w:rsidP="00F611D7">
            <w:pPr>
              <w:spacing w:line="360" w:lineRule="auto"/>
              <w:jc w:val="center"/>
              <w:rPr>
                <w:szCs w:val="21"/>
              </w:rPr>
            </w:pPr>
          </w:p>
        </w:tc>
        <w:tc>
          <w:tcPr>
            <w:tcW w:w="434" w:type="dxa"/>
            <w:vAlign w:val="center"/>
          </w:tcPr>
          <w:p w14:paraId="39D6BD7D" w14:textId="77777777" w:rsidR="001F7823" w:rsidRPr="00483C9E" w:rsidRDefault="001F7823" w:rsidP="00F611D7">
            <w:pPr>
              <w:spacing w:line="360" w:lineRule="auto"/>
              <w:jc w:val="center"/>
              <w:rPr>
                <w:szCs w:val="21"/>
              </w:rPr>
            </w:pPr>
          </w:p>
        </w:tc>
        <w:tc>
          <w:tcPr>
            <w:tcW w:w="612" w:type="dxa"/>
            <w:vAlign w:val="center"/>
          </w:tcPr>
          <w:p w14:paraId="7E30376D" w14:textId="77777777" w:rsidR="001F7823" w:rsidRPr="00483C9E" w:rsidRDefault="001F7823" w:rsidP="00F611D7">
            <w:pPr>
              <w:spacing w:line="360" w:lineRule="auto"/>
              <w:jc w:val="center"/>
              <w:rPr>
                <w:szCs w:val="21"/>
              </w:rPr>
            </w:pPr>
          </w:p>
        </w:tc>
        <w:tc>
          <w:tcPr>
            <w:tcW w:w="438" w:type="dxa"/>
            <w:vAlign w:val="center"/>
          </w:tcPr>
          <w:p w14:paraId="1ACB5AB1" w14:textId="77777777" w:rsidR="001F7823" w:rsidRPr="00483C9E" w:rsidRDefault="001F7823" w:rsidP="00F611D7">
            <w:pPr>
              <w:spacing w:line="360" w:lineRule="auto"/>
              <w:jc w:val="center"/>
              <w:rPr>
                <w:szCs w:val="21"/>
              </w:rPr>
            </w:pPr>
          </w:p>
        </w:tc>
        <w:tc>
          <w:tcPr>
            <w:tcW w:w="936" w:type="dxa"/>
            <w:vAlign w:val="center"/>
          </w:tcPr>
          <w:p w14:paraId="06630927" w14:textId="77777777" w:rsidR="001F7823" w:rsidRPr="00483C9E" w:rsidRDefault="001F7823" w:rsidP="00F611D7">
            <w:pPr>
              <w:spacing w:line="360" w:lineRule="auto"/>
              <w:jc w:val="center"/>
              <w:rPr>
                <w:szCs w:val="21"/>
              </w:rPr>
            </w:pPr>
          </w:p>
        </w:tc>
        <w:tc>
          <w:tcPr>
            <w:tcW w:w="396" w:type="dxa"/>
            <w:vAlign w:val="center"/>
          </w:tcPr>
          <w:p w14:paraId="2062D045" w14:textId="77777777" w:rsidR="001F7823" w:rsidRPr="00483C9E" w:rsidRDefault="001F7823" w:rsidP="00F611D7">
            <w:pPr>
              <w:spacing w:line="360" w:lineRule="auto"/>
              <w:jc w:val="center"/>
              <w:rPr>
                <w:szCs w:val="21"/>
              </w:rPr>
            </w:pPr>
          </w:p>
        </w:tc>
        <w:tc>
          <w:tcPr>
            <w:tcW w:w="756" w:type="dxa"/>
            <w:vAlign w:val="center"/>
          </w:tcPr>
          <w:p w14:paraId="09DCBC43" w14:textId="77777777" w:rsidR="001F7823" w:rsidRPr="00483C9E" w:rsidRDefault="001F7823" w:rsidP="00F611D7">
            <w:pPr>
              <w:spacing w:line="360" w:lineRule="auto"/>
              <w:jc w:val="center"/>
              <w:rPr>
                <w:szCs w:val="21"/>
              </w:rPr>
            </w:pPr>
          </w:p>
        </w:tc>
        <w:tc>
          <w:tcPr>
            <w:tcW w:w="396" w:type="dxa"/>
            <w:vAlign w:val="center"/>
          </w:tcPr>
          <w:p w14:paraId="742F1DF8" w14:textId="77777777" w:rsidR="001F7823" w:rsidRPr="00483C9E" w:rsidRDefault="001F7823" w:rsidP="00F611D7">
            <w:pPr>
              <w:spacing w:line="360" w:lineRule="auto"/>
              <w:jc w:val="center"/>
              <w:rPr>
                <w:szCs w:val="21"/>
              </w:rPr>
            </w:pPr>
          </w:p>
        </w:tc>
        <w:tc>
          <w:tcPr>
            <w:tcW w:w="576" w:type="dxa"/>
            <w:vAlign w:val="center"/>
          </w:tcPr>
          <w:p w14:paraId="4E9DA5CF" w14:textId="77777777" w:rsidR="001F7823" w:rsidRPr="00483C9E" w:rsidRDefault="001F7823" w:rsidP="00F611D7">
            <w:pPr>
              <w:spacing w:line="360" w:lineRule="auto"/>
              <w:jc w:val="center"/>
              <w:rPr>
                <w:szCs w:val="21"/>
              </w:rPr>
            </w:pPr>
          </w:p>
        </w:tc>
        <w:tc>
          <w:tcPr>
            <w:tcW w:w="412" w:type="dxa"/>
            <w:vAlign w:val="center"/>
          </w:tcPr>
          <w:p w14:paraId="10EED3A3" w14:textId="77777777" w:rsidR="001F7823" w:rsidRPr="00483C9E" w:rsidRDefault="001F7823" w:rsidP="00F611D7">
            <w:pPr>
              <w:spacing w:line="360" w:lineRule="auto"/>
              <w:jc w:val="center"/>
              <w:rPr>
                <w:szCs w:val="21"/>
              </w:rPr>
            </w:pPr>
          </w:p>
        </w:tc>
      </w:tr>
      <w:tr w:rsidR="001F7823" w14:paraId="3AB6EA69" w14:textId="77777777" w:rsidTr="00F611D7">
        <w:tc>
          <w:tcPr>
            <w:tcW w:w="1214" w:type="dxa"/>
            <w:vAlign w:val="center"/>
          </w:tcPr>
          <w:p w14:paraId="0797217B" w14:textId="77777777" w:rsidR="001F7823" w:rsidRDefault="001F7823" w:rsidP="00F611D7">
            <w:pPr>
              <w:spacing w:line="360" w:lineRule="auto"/>
              <w:jc w:val="center"/>
              <w:rPr>
                <w:szCs w:val="21"/>
              </w:rPr>
            </w:pPr>
            <w:r>
              <w:rPr>
                <w:rFonts w:ascii="宋体" w:hAnsi="宋体" w:hint="eastAsia"/>
                <w:szCs w:val="21"/>
              </w:rPr>
              <w:t>…</w:t>
            </w:r>
          </w:p>
        </w:tc>
        <w:tc>
          <w:tcPr>
            <w:tcW w:w="958" w:type="dxa"/>
            <w:vAlign w:val="center"/>
          </w:tcPr>
          <w:p w14:paraId="4BEC2587" w14:textId="77777777" w:rsidR="001F7823" w:rsidRPr="00483C9E" w:rsidRDefault="001F7823" w:rsidP="00F611D7">
            <w:pPr>
              <w:spacing w:line="360" w:lineRule="auto"/>
              <w:jc w:val="center"/>
              <w:rPr>
                <w:szCs w:val="21"/>
              </w:rPr>
            </w:pPr>
          </w:p>
        </w:tc>
        <w:tc>
          <w:tcPr>
            <w:tcW w:w="442" w:type="dxa"/>
            <w:vAlign w:val="center"/>
          </w:tcPr>
          <w:p w14:paraId="3D688E93" w14:textId="77777777" w:rsidR="001F7823" w:rsidRPr="00483C9E" w:rsidRDefault="001F7823" w:rsidP="00F611D7">
            <w:pPr>
              <w:spacing w:line="360" w:lineRule="auto"/>
              <w:jc w:val="center"/>
              <w:rPr>
                <w:szCs w:val="21"/>
              </w:rPr>
            </w:pPr>
          </w:p>
        </w:tc>
        <w:tc>
          <w:tcPr>
            <w:tcW w:w="756" w:type="dxa"/>
            <w:vAlign w:val="center"/>
          </w:tcPr>
          <w:p w14:paraId="6F3271C5" w14:textId="77777777" w:rsidR="001F7823" w:rsidRPr="00483C9E" w:rsidRDefault="001F7823" w:rsidP="00F611D7">
            <w:pPr>
              <w:spacing w:line="360" w:lineRule="auto"/>
              <w:jc w:val="center"/>
              <w:rPr>
                <w:szCs w:val="21"/>
              </w:rPr>
            </w:pPr>
          </w:p>
        </w:tc>
        <w:tc>
          <w:tcPr>
            <w:tcW w:w="434" w:type="dxa"/>
            <w:vAlign w:val="center"/>
          </w:tcPr>
          <w:p w14:paraId="7D4380A2" w14:textId="77777777" w:rsidR="001F7823" w:rsidRPr="00483C9E" w:rsidRDefault="001F7823" w:rsidP="00F611D7">
            <w:pPr>
              <w:spacing w:line="360" w:lineRule="auto"/>
              <w:jc w:val="center"/>
              <w:rPr>
                <w:szCs w:val="21"/>
              </w:rPr>
            </w:pPr>
          </w:p>
        </w:tc>
        <w:tc>
          <w:tcPr>
            <w:tcW w:w="612" w:type="dxa"/>
            <w:vAlign w:val="center"/>
          </w:tcPr>
          <w:p w14:paraId="21AAC09D" w14:textId="77777777" w:rsidR="001F7823" w:rsidRPr="00483C9E" w:rsidRDefault="001F7823" w:rsidP="00F611D7">
            <w:pPr>
              <w:spacing w:line="360" w:lineRule="auto"/>
              <w:jc w:val="center"/>
              <w:rPr>
                <w:szCs w:val="21"/>
              </w:rPr>
            </w:pPr>
          </w:p>
        </w:tc>
        <w:tc>
          <w:tcPr>
            <w:tcW w:w="438" w:type="dxa"/>
            <w:vAlign w:val="center"/>
          </w:tcPr>
          <w:p w14:paraId="2EAC00F5" w14:textId="77777777" w:rsidR="001F7823" w:rsidRPr="00483C9E" w:rsidRDefault="001F7823" w:rsidP="00F611D7">
            <w:pPr>
              <w:spacing w:line="360" w:lineRule="auto"/>
              <w:jc w:val="center"/>
              <w:rPr>
                <w:szCs w:val="21"/>
              </w:rPr>
            </w:pPr>
          </w:p>
        </w:tc>
        <w:tc>
          <w:tcPr>
            <w:tcW w:w="936" w:type="dxa"/>
            <w:vAlign w:val="center"/>
          </w:tcPr>
          <w:p w14:paraId="17AD7A24" w14:textId="77777777" w:rsidR="001F7823" w:rsidRPr="00483C9E" w:rsidRDefault="001F7823" w:rsidP="00F611D7">
            <w:pPr>
              <w:spacing w:line="360" w:lineRule="auto"/>
              <w:jc w:val="center"/>
              <w:rPr>
                <w:szCs w:val="21"/>
              </w:rPr>
            </w:pPr>
          </w:p>
        </w:tc>
        <w:tc>
          <w:tcPr>
            <w:tcW w:w="396" w:type="dxa"/>
            <w:vAlign w:val="center"/>
          </w:tcPr>
          <w:p w14:paraId="75338753" w14:textId="77777777" w:rsidR="001F7823" w:rsidRPr="00483C9E" w:rsidRDefault="001F7823" w:rsidP="00F611D7">
            <w:pPr>
              <w:spacing w:line="360" w:lineRule="auto"/>
              <w:jc w:val="center"/>
              <w:rPr>
                <w:szCs w:val="21"/>
              </w:rPr>
            </w:pPr>
          </w:p>
        </w:tc>
        <w:tc>
          <w:tcPr>
            <w:tcW w:w="756" w:type="dxa"/>
            <w:vAlign w:val="center"/>
          </w:tcPr>
          <w:p w14:paraId="54DB6999" w14:textId="77777777" w:rsidR="001F7823" w:rsidRPr="00483C9E" w:rsidRDefault="001F7823" w:rsidP="00F611D7">
            <w:pPr>
              <w:spacing w:line="360" w:lineRule="auto"/>
              <w:jc w:val="center"/>
              <w:rPr>
                <w:szCs w:val="21"/>
              </w:rPr>
            </w:pPr>
          </w:p>
        </w:tc>
        <w:tc>
          <w:tcPr>
            <w:tcW w:w="396" w:type="dxa"/>
            <w:vAlign w:val="center"/>
          </w:tcPr>
          <w:p w14:paraId="006EE289" w14:textId="77777777" w:rsidR="001F7823" w:rsidRPr="00483C9E" w:rsidRDefault="001F7823" w:rsidP="00F611D7">
            <w:pPr>
              <w:spacing w:line="360" w:lineRule="auto"/>
              <w:jc w:val="center"/>
              <w:rPr>
                <w:szCs w:val="21"/>
              </w:rPr>
            </w:pPr>
          </w:p>
        </w:tc>
        <w:tc>
          <w:tcPr>
            <w:tcW w:w="576" w:type="dxa"/>
            <w:vAlign w:val="center"/>
          </w:tcPr>
          <w:p w14:paraId="38F54DFA" w14:textId="77777777" w:rsidR="001F7823" w:rsidRPr="00483C9E" w:rsidRDefault="001F7823" w:rsidP="00F611D7">
            <w:pPr>
              <w:spacing w:line="360" w:lineRule="auto"/>
              <w:jc w:val="center"/>
              <w:rPr>
                <w:szCs w:val="21"/>
              </w:rPr>
            </w:pPr>
          </w:p>
        </w:tc>
        <w:tc>
          <w:tcPr>
            <w:tcW w:w="412" w:type="dxa"/>
            <w:vAlign w:val="center"/>
          </w:tcPr>
          <w:p w14:paraId="35BD501B" w14:textId="77777777" w:rsidR="001F7823" w:rsidRPr="00483C9E" w:rsidRDefault="001F7823" w:rsidP="00F611D7">
            <w:pPr>
              <w:spacing w:line="360" w:lineRule="auto"/>
              <w:jc w:val="center"/>
              <w:rPr>
                <w:szCs w:val="21"/>
              </w:rPr>
            </w:pPr>
          </w:p>
        </w:tc>
      </w:tr>
      <w:tr w:rsidR="001F7823" w14:paraId="2E0E6C0A" w14:textId="77777777" w:rsidTr="00F611D7">
        <w:tc>
          <w:tcPr>
            <w:tcW w:w="1214" w:type="dxa"/>
            <w:vAlign w:val="center"/>
          </w:tcPr>
          <w:p w14:paraId="164B8661" w14:textId="1C4A681E" w:rsidR="001F7823" w:rsidRPr="00483C9E" w:rsidRDefault="00E10EC3" w:rsidP="00F611D7">
            <w:pPr>
              <w:spacing w:line="360" w:lineRule="auto"/>
              <w:jc w:val="center"/>
              <w:rPr>
                <w:szCs w:val="21"/>
              </w:rPr>
            </w:pPr>
            <w:r>
              <w:rPr>
                <w:rFonts w:hint="eastAsia"/>
                <w:szCs w:val="21"/>
              </w:rPr>
              <w:t>Quadkey</w:t>
            </w:r>
            <w:r>
              <w:rPr>
                <w:szCs w:val="21"/>
              </w:rPr>
              <w:t>2</w:t>
            </w:r>
            <w:r w:rsidR="001F7823">
              <w:rPr>
                <w:szCs w:val="21"/>
              </w:rPr>
              <w:t>+</w:t>
            </w:r>
            <w:r w:rsidR="001F7823">
              <w:rPr>
                <w:rFonts w:hint="eastAsia"/>
                <w:szCs w:val="21"/>
              </w:rPr>
              <w:t>A</w:t>
            </w:r>
            <w:r w:rsidR="001F7823">
              <w:rPr>
                <w:szCs w:val="21"/>
              </w:rPr>
              <w:t>1</w:t>
            </w:r>
          </w:p>
        </w:tc>
        <w:tc>
          <w:tcPr>
            <w:tcW w:w="958" w:type="dxa"/>
            <w:vAlign w:val="center"/>
          </w:tcPr>
          <w:p w14:paraId="6A6EEE9C" w14:textId="77777777" w:rsidR="001F7823" w:rsidRPr="00483C9E" w:rsidRDefault="001F7823" w:rsidP="00F611D7">
            <w:pPr>
              <w:spacing w:line="360" w:lineRule="auto"/>
              <w:jc w:val="center"/>
              <w:rPr>
                <w:szCs w:val="21"/>
              </w:rPr>
            </w:pPr>
          </w:p>
        </w:tc>
        <w:tc>
          <w:tcPr>
            <w:tcW w:w="442" w:type="dxa"/>
            <w:vAlign w:val="center"/>
          </w:tcPr>
          <w:p w14:paraId="3CC4B96E" w14:textId="77777777" w:rsidR="001F7823" w:rsidRPr="00483C9E" w:rsidRDefault="001F7823" w:rsidP="00F611D7">
            <w:pPr>
              <w:spacing w:line="360" w:lineRule="auto"/>
              <w:jc w:val="center"/>
              <w:rPr>
                <w:szCs w:val="21"/>
              </w:rPr>
            </w:pPr>
          </w:p>
        </w:tc>
        <w:tc>
          <w:tcPr>
            <w:tcW w:w="756" w:type="dxa"/>
            <w:vAlign w:val="center"/>
          </w:tcPr>
          <w:p w14:paraId="620A73DF" w14:textId="77777777" w:rsidR="001F7823" w:rsidRPr="00483C9E" w:rsidRDefault="001F7823" w:rsidP="00F611D7">
            <w:pPr>
              <w:spacing w:line="360" w:lineRule="auto"/>
              <w:jc w:val="center"/>
              <w:rPr>
                <w:szCs w:val="21"/>
              </w:rPr>
            </w:pPr>
          </w:p>
        </w:tc>
        <w:tc>
          <w:tcPr>
            <w:tcW w:w="434" w:type="dxa"/>
            <w:vAlign w:val="center"/>
          </w:tcPr>
          <w:p w14:paraId="460C13B8" w14:textId="77777777" w:rsidR="001F7823" w:rsidRPr="00483C9E" w:rsidRDefault="001F7823" w:rsidP="00F611D7">
            <w:pPr>
              <w:spacing w:line="360" w:lineRule="auto"/>
              <w:jc w:val="center"/>
              <w:rPr>
                <w:szCs w:val="21"/>
              </w:rPr>
            </w:pPr>
          </w:p>
        </w:tc>
        <w:tc>
          <w:tcPr>
            <w:tcW w:w="612" w:type="dxa"/>
            <w:vAlign w:val="center"/>
          </w:tcPr>
          <w:p w14:paraId="585D4E49" w14:textId="77777777" w:rsidR="001F7823" w:rsidRPr="00483C9E" w:rsidRDefault="001F7823" w:rsidP="00F611D7">
            <w:pPr>
              <w:spacing w:line="360" w:lineRule="auto"/>
              <w:jc w:val="center"/>
              <w:rPr>
                <w:szCs w:val="21"/>
              </w:rPr>
            </w:pPr>
          </w:p>
        </w:tc>
        <w:tc>
          <w:tcPr>
            <w:tcW w:w="438" w:type="dxa"/>
            <w:vAlign w:val="center"/>
          </w:tcPr>
          <w:p w14:paraId="0E913B90" w14:textId="77777777" w:rsidR="001F7823" w:rsidRPr="00483C9E" w:rsidRDefault="001F7823" w:rsidP="00F611D7">
            <w:pPr>
              <w:spacing w:line="360" w:lineRule="auto"/>
              <w:jc w:val="center"/>
              <w:rPr>
                <w:szCs w:val="21"/>
              </w:rPr>
            </w:pPr>
          </w:p>
        </w:tc>
        <w:tc>
          <w:tcPr>
            <w:tcW w:w="936" w:type="dxa"/>
            <w:vAlign w:val="center"/>
          </w:tcPr>
          <w:p w14:paraId="74A6AC25" w14:textId="77777777" w:rsidR="001F7823" w:rsidRPr="00483C9E" w:rsidRDefault="001F7823" w:rsidP="00F611D7">
            <w:pPr>
              <w:spacing w:line="360" w:lineRule="auto"/>
              <w:jc w:val="center"/>
              <w:rPr>
                <w:szCs w:val="21"/>
              </w:rPr>
            </w:pPr>
          </w:p>
        </w:tc>
        <w:tc>
          <w:tcPr>
            <w:tcW w:w="396" w:type="dxa"/>
            <w:vAlign w:val="center"/>
          </w:tcPr>
          <w:p w14:paraId="3927076B" w14:textId="77777777" w:rsidR="001F7823" w:rsidRPr="00483C9E" w:rsidRDefault="001F7823" w:rsidP="00F611D7">
            <w:pPr>
              <w:spacing w:line="360" w:lineRule="auto"/>
              <w:jc w:val="center"/>
              <w:rPr>
                <w:szCs w:val="21"/>
              </w:rPr>
            </w:pPr>
          </w:p>
        </w:tc>
        <w:tc>
          <w:tcPr>
            <w:tcW w:w="756" w:type="dxa"/>
            <w:vAlign w:val="center"/>
          </w:tcPr>
          <w:p w14:paraId="29547701" w14:textId="77777777" w:rsidR="001F7823" w:rsidRPr="00483C9E" w:rsidRDefault="001F7823" w:rsidP="00F611D7">
            <w:pPr>
              <w:spacing w:line="360" w:lineRule="auto"/>
              <w:jc w:val="center"/>
              <w:rPr>
                <w:szCs w:val="21"/>
              </w:rPr>
            </w:pPr>
          </w:p>
        </w:tc>
        <w:tc>
          <w:tcPr>
            <w:tcW w:w="396" w:type="dxa"/>
            <w:vAlign w:val="center"/>
          </w:tcPr>
          <w:p w14:paraId="286620C1" w14:textId="77777777" w:rsidR="001F7823" w:rsidRPr="00483C9E" w:rsidRDefault="001F7823" w:rsidP="00F611D7">
            <w:pPr>
              <w:spacing w:line="360" w:lineRule="auto"/>
              <w:jc w:val="center"/>
              <w:rPr>
                <w:szCs w:val="21"/>
              </w:rPr>
            </w:pPr>
          </w:p>
        </w:tc>
        <w:tc>
          <w:tcPr>
            <w:tcW w:w="576" w:type="dxa"/>
            <w:vAlign w:val="center"/>
          </w:tcPr>
          <w:p w14:paraId="71035936" w14:textId="77777777" w:rsidR="001F7823" w:rsidRPr="00483C9E" w:rsidRDefault="001F7823" w:rsidP="00F611D7">
            <w:pPr>
              <w:spacing w:line="360" w:lineRule="auto"/>
              <w:jc w:val="center"/>
              <w:rPr>
                <w:szCs w:val="21"/>
              </w:rPr>
            </w:pPr>
          </w:p>
        </w:tc>
        <w:tc>
          <w:tcPr>
            <w:tcW w:w="412" w:type="dxa"/>
            <w:vAlign w:val="center"/>
          </w:tcPr>
          <w:p w14:paraId="2882694D" w14:textId="77777777" w:rsidR="001F7823" w:rsidRPr="00483C9E" w:rsidRDefault="001F7823" w:rsidP="00F611D7">
            <w:pPr>
              <w:spacing w:line="360" w:lineRule="auto"/>
              <w:jc w:val="center"/>
              <w:rPr>
                <w:szCs w:val="21"/>
              </w:rPr>
            </w:pPr>
          </w:p>
        </w:tc>
      </w:tr>
      <w:tr w:rsidR="001F7823" w14:paraId="435A9C55" w14:textId="77777777" w:rsidTr="00F611D7">
        <w:tc>
          <w:tcPr>
            <w:tcW w:w="1214" w:type="dxa"/>
            <w:vAlign w:val="center"/>
          </w:tcPr>
          <w:p w14:paraId="7A5396E4" w14:textId="77777777" w:rsidR="001F7823" w:rsidRDefault="001F7823" w:rsidP="00F611D7">
            <w:pPr>
              <w:spacing w:line="360" w:lineRule="auto"/>
              <w:jc w:val="center"/>
              <w:rPr>
                <w:szCs w:val="21"/>
              </w:rPr>
            </w:pPr>
            <w:r>
              <w:rPr>
                <w:rFonts w:ascii="宋体" w:hAnsi="宋体" w:hint="eastAsia"/>
                <w:szCs w:val="21"/>
              </w:rPr>
              <w:t>…</w:t>
            </w:r>
          </w:p>
        </w:tc>
        <w:tc>
          <w:tcPr>
            <w:tcW w:w="958" w:type="dxa"/>
            <w:vAlign w:val="center"/>
          </w:tcPr>
          <w:p w14:paraId="73D0B22B" w14:textId="77777777" w:rsidR="001F7823" w:rsidRPr="00483C9E" w:rsidRDefault="001F7823" w:rsidP="00F611D7">
            <w:pPr>
              <w:spacing w:line="360" w:lineRule="auto"/>
              <w:jc w:val="center"/>
              <w:rPr>
                <w:szCs w:val="21"/>
              </w:rPr>
            </w:pPr>
          </w:p>
        </w:tc>
        <w:tc>
          <w:tcPr>
            <w:tcW w:w="442" w:type="dxa"/>
            <w:vAlign w:val="center"/>
          </w:tcPr>
          <w:p w14:paraId="285019E1" w14:textId="77777777" w:rsidR="001F7823" w:rsidRPr="00483C9E" w:rsidRDefault="001F7823" w:rsidP="00F611D7">
            <w:pPr>
              <w:spacing w:line="360" w:lineRule="auto"/>
              <w:jc w:val="center"/>
              <w:rPr>
                <w:szCs w:val="21"/>
              </w:rPr>
            </w:pPr>
          </w:p>
        </w:tc>
        <w:tc>
          <w:tcPr>
            <w:tcW w:w="756" w:type="dxa"/>
            <w:vAlign w:val="center"/>
          </w:tcPr>
          <w:p w14:paraId="23FD82C3" w14:textId="77777777" w:rsidR="001F7823" w:rsidRPr="00483C9E" w:rsidRDefault="001F7823" w:rsidP="00F611D7">
            <w:pPr>
              <w:spacing w:line="360" w:lineRule="auto"/>
              <w:jc w:val="center"/>
              <w:rPr>
                <w:szCs w:val="21"/>
              </w:rPr>
            </w:pPr>
          </w:p>
        </w:tc>
        <w:tc>
          <w:tcPr>
            <w:tcW w:w="434" w:type="dxa"/>
            <w:vAlign w:val="center"/>
          </w:tcPr>
          <w:p w14:paraId="4F8E4B41" w14:textId="77777777" w:rsidR="001F7823" w:rsidRPr="00483C9E" w:rsidRDefault="001F7823" w:rsidP="00F611D7">
            <w:pPr>
              <w:spacing w:line="360" w:lineRule="auto"/>
              <w:jc w:val="center"/>
              <w:rPr>
                <w:szCs w:val="21"/>
              </w:rPr>
            </w:pPr>
          </w:p>
        </w:tc>
        <w:tc>
          <w:tcPr>
            <w:tcW w:w="612" w:type="dxa"/>
            <w:vAlign w:val="center"/>
          </w:tcPr>
          <w:p w14:paraId="20E9E358" w14:textId="77777777" w:rsidR="001F7823" w:rsidRPr="00483C9E" w:rsidRDefault="001F7823" w:rsidP="00F611D7">
            <w:pPr>
              <w:spacing w:line="360" w:lineRule="auto"/>
              <w:jc w:val="center"/>
              <w:rPr>
                <w:szCs w:val="21"/>
              </w:rPr>
            </w:pPr>
          </w:p>
        </w:tc>
        <w:tc>
          <w:tcPr>
            <w:tcW w:w="438" w:type="dxa"/>
            <w:vAlign w:val="center"/>
          </w:tcPr>
          <w:p w14:paraId="47C35B91" w14:textId="77777777" w:rsidR="001F7823" w:rsidRPr="00483C9E" w:rsidRDefault="001F7823" w:rsidP="00F611D7">
            <w:pPr>
              <w:spacing w:line="360" w:lineRule="auto"/>
              <w:jc w:val="center"/>
              <w:rPr>
                <w:szCs w:val="21"/>
              </w:rPr>
            </w:pPr>
          </w:p>
        </w:tc>
        <w:tc>
          <w:tcPr>
            <w:tcW w:w="936" w:type="dxa"/>
            <w:vAlign w:val="center"/>
          </w:tcPr>
          <w:p w14:paraId="2C9CB726" w14:textId="77777777" w:rsidR="001F7823" w:rsidRPr="00483C9E" w:rsidRDefault="001F7823" w:rsidP="00F611D7">
            <w:pPr>
              <w:spacing w:line="360" w:lineRule="auto"/>
              <w:jc w:val="center"/>
              <w:rPr>
                <w:szCs w:val="21"/>
              </w:rPr>
            </w:pPr>
          </w:p>
        </w:tc>
        <w:tc>
          <w:tcPr>
            <w:tcW w:w="396" w:type="dxa"/>
            <w:vAlign w:val="center"/>
          </w:tcPr>
          <w:p w14:paraId="132AEEBF" w14:textId="77777777" w:rsidR="001F7823" w:rsidRPr="00483C9E" w:rsidRDefault="001F7823" w:rsidP="00F611D7">
            <w:pPr>
              <w:spacing w:line="360" w:lineRule="auto"/>
              <w:jc w:val="center"/>
              <w:rPr>
                <w:szCs w:val="21"/>
              </w:rPr>
            </w:pPr>
          </w:p>
        </w:tc>
        <w:tc>
          <w:tcPr>
            <w:tcW w:w="756" w:type="dxa"/>
            <w:vAlign w:val="center"/>
          </w:tcPr>
          <w:p w14:paraId="7115C2DE" w14:textId="77777777" w:rsidR="001F7823" w:rsidRPr="00483C9E" w:rsidRDefault="001F7823" w:rsidP="00F611D7">
            <w:pPr>
              <w:spacing w:line="360" w:lineRule="auto"/>
              <w:jc w:val="center"/>
              <w:rPr>
                <w:szCs w:val="21"/>
              </w:rPr>
            </w:pPr>
          </w:p>
        </w:tc>
        <w:tc>
          <w:tcPr>
            <w:tcW w:w="396" w:type="dxa"/>
            <w:vAlign w:val="center"/>
          </w:tcPr>
          <w:p w14:paraId="6AE1A24D" w14:textId="77777777" w:rsidR="001F7823" w:rsidRPr="00483C9E" w:rsidRDefault="001F7823" w:rsidP="00F611D7">
            <w:pPr>
              <w:spacing w:line="360" w:lineRule="auto"/>
              <w:jc w:val="center"/>
              <w:rPr>
                <w:szCs w:val="21"/>
              </w:rPr>
            </w:pPr>
          </w:p>
        </w:tc>
        <w:tc>
          <w:tcPr>
            <w:tcW w:w="576" w:type="dxa"/>
            <w:vAlign w:val="center"/>
          </w:tcPr>
          <w:p w14:paraId="6D1C544A" w14:textId="77777777" w:rsidR="001F7823" w:rsidRPr="00483C9E" w:rsidRDefault="001F7823" w:rsidP="00F611D7">
            <w:pPr>
              <w:spacing w:line="360" w:lineRule="auto"/>
              <w:jc w:val="center"/>
              <w:rPr>
                <w:szCs w:val="21"/>
              </w:rPr>
            </w:pPr>
          </w:p>
        </w:tc>
        <w:tc>
          <w:tcPr>
            <w:tcW w:w="412" w:type="dxa"/>
            <w:vAlign w:val="center"/>
          </w:tcPr>
          <w:p w14:paraId="72DA7F82" w14:textId="77777777" w:rsidR="001F7823" w:rsidRPr="00483C9E" w:rsidRDefault="001F7823" w:rsidP="00F611D7">
            <w:pPr>
              <w:spacing w:line="360" w:lineRule="auto"/>
              <w:jc w:val="center"/>
              <w:rPr>
                <w:szCs w:val="21"/>
              </w:rPr>
            </w:pPr>
          </w:p>
        </w:tc>
      </w:tr>
    </w:tbl>
    <w:p w14:paraId="5CB08571" w14:textId="02A29157" w:rsidR="00D531E1" w:rsidRDefault="000F1C04" w:rsidP="00D67D9C">
      <w:pPr>
        <w:pStyle w:val="2"/>
        <w:rPr>
          <w:rFonts w:asciiTheme="majorEastAsia" w:eastAsiaTheme="majorEastAsia" w:hAnsiTheme="majorEastAsia"/>
          <w:sz w:val="22"/>
        </w:rPr>
      </w:pPr>
      <w:r>
        <w:rPr>
          <w:rFonts w:asciiTheme="majorEastAsia" w:eastAsiaTheme="majorEastAsia" w:hAnsiTheme="majorEastAsia"/>
          <w:sz w:val="22"/>
        </w:rPr>
        <w:t>4</w:t>
      </w:r>
      <w:r w:rsidR="007D1199" w:rsidRPr="00200A80">
        <w:rPr>
          <w:rFonts w:asciiTheme="majorEastAsia" w:eastAsiaTheme="majorEastAsia" w:hAnsiTheme="majorEastAsia"/>
          <w:sz w:val="22"/>
        </w:rPr>
        <w:t>.</w:t>
      </w:r>
      <w:r w:rsidR="00555120">
        <w:rPr>
          <w:rFonts w:asciiTheme="majorEastAsia" w:eastAsiaTheme="majorEastAsia" w:hAnsiTheme="majorEastAsia"/>
          <w:sz w:val="22"/>
        </w:rPr>
        <w:t>4</w:t>
      </w:r>
      <w:r w:rsidR="00F532B8">
        <w:rPr>
          <w:rFonts w:asciiTheme="majorEastAsia" w:eastAsiaTheme="majorEastAsia" w:hAnsiTheme="majorEastAsia"/>
          <w:sz w:val="22"/>
        </w:rPr>
        <w:t xml:space="preserve"> </w:t>
      </w:r>
      <w:r w:rsidR="00DD687F">
        <w:rPr>
          <w:rFonts w:asciiTheme="majorEastAsia" w:eastAsiaTheme="majorEastAsia" w:hAnsiTheme="majorEastAsia" w:hint="eastAsia"/>
          <w:sz w:val="22"/>
        </w:rPr>
        <w:t>面向可视化的</w:t>
      </w:r>
      <w:r w:rsidR="000E1572">
        <w:rPr>
          <w:rFonts w:asciiTheme="majorEastAsia" w:eastAsiaTheme="majorEastAsia" w:hAnsiTheme="majorEastAsia" w:hint="eastAsia"/>
          <w:sz w:val="22"/>
        </w:rPr>
        <w:t>时空</w:t>
      </w:r>
      <w:r w:rsidR="00D531E1" w:rsidRPr="00200A80">
        <w:rPr>
          <w:rFonts w:asciiTheme="majorEastAsia" w:eastAsiaTheme="majorEastAsia" w:hAnsiTheme="majorEastAsia" w:hint="eastAsia"/>
          <w:sz w:val="22"/>
        </w:rPr>
        <w:t>查询</w:t>
      </w:r>
    </w:p>
    <w:p w14:paraId="097B4EAC" w14:textId="65A284DC" w:rsidR="000D53A3" w:rsidRPr="005D1101" w:rsidRDefault="000D53A3" w:rsidP="000D53A3">
      <w:pPr>
        <w:spacing w:line="400" w:lineRule="exact"/>
        <w:ind w:firstLineChars="200" w:firstLine="420"/>
        <w:rPr>
          <w:color w:val="000000" w:themeColor="text1"/>
          <w:szCs w:val="24"/>
        </w:rPr>
      </w:pPr>
      <w:r w:rsidRPr="00E85579">
        <w:rPr>
          <w:rFonts w:hint="eastAsia"/>
        </w:rPr>
        <w:t>通常</w:t>
      </w:r>
      <w:r w:rsidRPr="00E85579">
        <w:rPr>
          <w:rFonts w:hint="eastAsia"/>
        </w:rPr>
        <w:t>HBase</w:t>
      </w:r>
      <w:r w:rsidR="0023734E">
        <w:rPr>
          <w:rFonts w:hint="eastAsia"/>
        </w:rPr>
        <w:t>数据</w:t>
      </w:r>
      <w:r w:rsidRPr="00E85579">
        <w:rPr>
          <w:rFonts w:hint="eastAsia"/>
        </w:rPr>
        <w:t>访问方式是使用</w:t>
      </w:r>
      <w:r w:rsidR="0023734E">
        <w:rPr>
          <w:rFonts w:hint="eastAsia"/>
        </w:rPr>
        <w:t>全盘扫描（</w:t>
      </w:r>
      <w:r w:rsidR="0023734E">
        <w:rPr>
          <w:rFonts w:hint="eastAsia"/>
        </w:rPr>
        <w:t>S</w:t>
      </w:r>
      <w:r w:rsidRPr="00E85579">
        <w:rPr>
          <w:rFonts w:hint="eastAsia"/>
        </w:rPr>
        <w:t>can</w:t>
      </w:r>
      <w:r w:rsidR="0023734E">
        <w:rPr>
          <w:rFonts w:hint="eastAsia"/>
        </w:rPr>
        <w:t>）</w:t>
      </w:r>
      <w:r w:rsidRPr="00E85579">
        <w:rPr>
          <w:rFonts w:hint="eastAsia"/>
        </w:rPr>
        <w:t>或</w:t>
      </w:r>
      <w:r w:rsidR="001B1250">
        <w:rPr>
          <w:rFonts w:hint="eastAsia"/>
        </w:rPr>
        <w:t>单</w:t>
      </w:r>
      <w:r w:rsidR="0023734E">
        <w:rPr>
          <w:rFonts w:hint="eastAsia"/>
        </w:rPr>
        <w:t>点查询（</w:t>
      </w:r>
      <w:r w:rsidR="0023734E">
        <w:rPr>
          <w:rFonts w:hint="eastAsia"/>
        </w:rPr>
        <w:t>G</w:t>
      </w:r>
      <w:r w:rsidRPr="00E85579">
        <w:rPr>
          <w:rFonts w:hint="eastAsia"/>
        </w:rPr>
        <w:t>et</w:t>
      </w:r>
      <w:r w:rsidR="0023734E">
        <w:rPr>
          <w:rFonts w:hint="eastAsia"/>
        </w:rPr>
        <w:t>）</w:t>
      </w:r>
      <w:r w:rsidR="00741526">
        <w:rPr>
          <w:rFonts w:hint="eastAsia"/>
        </w:rPr>
        <w:t>两种</w:t>
      </w:r>
      <w:r w:rsidR="0023734E">
        <w:rPr>
          <w:rFonts w:hint="eastAsia"/>
        </w:rPr>
        <w:t>模式</w:t>
      </w:r>
      <w:r w:rsidRPr="00E85579">
        <w:rPr>
          <w:rFonts w:hint="eastAsia"/>
        </w:rPr>
        <w:t>获取数据</w:t>
      </w:r>
      <w:r>
        <w:rPr>
          <w:rFonts w:hint="eastAsia"/>
        </w:rPr>
        <w:t>，用户</w:t>
      </w:r>
      <w:r w:rsidRPr="00E85579">
        <w:rPr>
          <w:rFonts w:hint="eastAsia"/>
        </w:rPr>
        <w:t>在获取数据</w:t>
      </w:r>
      <w:r>
        <w:rPr>
          <w:rFonts w:hint="eastAsia"/>
        </w:rPr>
        <w:t>后在</w:t>
      </w:r>
      <w:r w:rsidR="00D86DAB">
        <w:rPr>
          <w:rFonts w:hint="eastAsia"/>
        </w:rPr>
        <w:t>客户</w:t>
      </w:r>
      <w:r>
        <w:rPr>
          <w:rFonts w:hint="eastAsia"/>
        </w:rPr>
        <w:t>端</w:t>
      </w:r>
      <w:r w:rsidRPr="00E85579">
        <w:rPr>
          <w:rFonts w:hint="eastAsia"/>
        </w:rPr>
        <w:t>进行业务运算。</w:t>
      </w:r>
      <w:r w:rsidR="00D90A75">
        <w:rPr>
          <w:rFonts w:hint="eastAsia"/>
        </w:rPr>
        <w:t>当返回</w:t>
      </w:r>
      <w:r w:rsidRPr="00E85579">
        <w:rPr>
          <w:rFonts w:hint="eastAsia"/>
        </w:rPr>
        <w:t>数据量非常大的</w:t>
      </w:r>
      <w:r>
        <w:rPr>
          <w:rFonts w:hint="eastAsia"/>
        </w:rPr>
        <w:t>情况下</w:t>
      </w:r>
      <w:r w:rsidRPr="00E85579">
        <w:rPr>
          <w:rFonts w:hint="eastAsia"/>
        </w:rPr>
        <w:t>，</w:t>
      </w:r>
      <w:r w:rsidR="00D90A75">
        <w:rPr>
          <w:rFonts w:hint="eastAsia"/>
        </w:rPr>
        <w:t>上述两种模式</w:t>
      </w:r>
      <w:r w:rsidRPr="00E85579">
        <w:rPr>
          <w:rFonts w:hint="eastAsia"/>
        </w:rPr>
        <w:t>获取数据就会在网络</w:t>
      </w:r>
      <w:r w:rsidR="00D90A75">
        <w:rPr>
          <w:rFonts w:hint="eastAsia"/>
        </w:rPr>
        <w:t>I/O</w:t>
      </w:r>
      <w:r w:rsidRPr="00E85579">
        <w:rPr>
          <w:rFonts w:hint="eastAsia"/>
        </w:rPr>
        <w:t>层面遇到瓶颈。</w:t>
      </w:r>
      <w:r w:rsidR="00D1283C">
        <w:rPr>
          <w:rFonts w:hint="eastAsia"/>
        </w:rPr>
        <w:t>为此</w:t>
      </w:r>
      <w:r>
        <w:rPr>
          <w:rFonts w:hint="eastAsia"/>
        </w:rPr>
        <w:t>HBase</w:t>
      </w:r>
      <w:r w:rsidRPr="00E85579">
        <w:rPr>
          <w:rFonts w:hint="eastAsia"/>
        </w:rPr>
        <w:t>提出了协处理器</w:t>
      </w:r>
      <w:r w:rsidR="00D90A75">
        <w:rPr>
          <w:rFonts w:hint="eastAsia"/>
        </w:rPr>
        <w:t>（</w:t>
      </w:r>
      <w:r w:rsidR="00D90A75">
        <w:rPr>
          <w:rFonts w:hint="eastAsia"/>
        </w:rPr>
        <w:t>CoProcessor</w:t>
      </w:r>
      <w:r w:rsidR="00D90A75">
        <w:rPr>
          <w:rFonts w:hint="eastAsia"/>
        </w:rPr>
        <w:t>）</w:t>
      </w:r>
      <w:r w:rsidRPr="00E85579">
        <w:rPr>
          <w:rFonts w:hint="eastAsia"/>
        </w:rPr>
        <w:t>的概念</w:t>
      </w:r>
      <w:r>
        <w:rPr>
          <w:rFonts w:hint="eastAsia"/>
        </w:rPr>
        <w:t>，通过协处理器可以在服务器端对查询范围内的结果进一步聚合，得到</w:t>
      </w:r>
      <w:r w:rsidR="00FA2B21">
        <w:rPr>
          <w:rFonts w:hint="eastAsia"/>
        </w:rPr>
        <w:t>中间</w:t>
      </w:r>
      <w:r>
        <w:rPr>
          <w:rFonts w:hint="eastAsia"/>
        </w:rPr>
        <w:t>聚合结果返回客户端，</w:t>
      </w:r>
      <w:r w:rsidR="00FA2B21">
        <w:rPr>
          <w:rFonts w:hint="eastAsia"/>
        </w:rPr>
        <w:t>从而</w:t>
      </w:r>
      <w:r>
        <w:rPr>
          <w:rFonts w:hint="eastAsia"/>
        </w:rPr>
        <w:t>提高查询效率。</w:t>
      </w:r>
      <w:r>
        <w:rPr>
          <w:rFonts w:hint="eastAsia"/>
          <w:color w:val="000000" w:themeColor="text1"/>
          <w:szCs w:val="24"/>
        </w:rPr>
        <w:t>图</w:t>
      </w:r>
      <w:r>
        <w:rPr>
          <w:color w:val="000000" w:themeColor="text1"/>
          <w:szCs w:val="24"/>
        </w:rPr>
        <w:t>4</w:t>
      </w:r>
      <w:r>
        <w:rPr>
          <w:rFonts w:hint="eastAsia"/>
          <w:color w:val="000000" w:themeColor="text1"/>
          <w:szCs w:val="24"/>
        </w:rPr>
        <w:t>为</w:t>
      </w:r>
      <w:r>
        <w:rPr>
          <w:rFonts w:hint="eastAsia"/>
          <w:color w:val="000000" w:themeColor="text1"/>
          <w:szCs w:val="24"/>
        </w:rPr>
        <w:t>MapVis</w:t>
      </w:r>
      <w:r w:rsidR="00D1283C">
        <w:rPr>
          <w:rFonts w:hint="eastAsia"/>
          <w:color w:val="000000" w:themeColor="text1"/>
          <w:szCs w:val="24"/>
        </w:rPr>
        <w:t>系统基于</w:t>
      </w:r>
      <w:r w:rsidR="00D1283C">
        <w:rPr>
          <w:rFonts w:hint="eastAsia"/>
          <w:color w:val="000000" w:themeColor="text1"/>
          <w:szCs w:val="24"/>
        </w:rPr>
        <w:t>HBase</w:t>
      </w:r>
      <w:r w:rsidR="00D1283C" w:rsidRPr="00E85579">
        <w:rPr>
          <w:rFonts w:hint="eastAsia"/>
        </w:rPr>
        <w:t>协处理器</w:t>
      </w:r>
      <w:r w:rsidR="00D1283C">
        <w:rPr>
          <w:rFonts w:hint="eastAsia"/>
        </w:rPr>
        <w:t>概念实现</w:t>
      </w:r>
      <w:r>
        <w:rPr>
          <w:rFonts w:hint="eastAsia"/>
          <w:color w:val="000000" w:themeColor="text1"/>
          <w:szCs w:val="24"/>
        </w:rPr>
        <w:t>的</w:t>
      </w:r>
      <w:r w:rsidR="00D1283C">
        <w:rPr>
          <w:rFonts w:hint="eastAsia"/>
          <w:color w:val="000000" w:themeColor="text1"/>
          <w:szCs w:val="24"/>
        </w:rPr>
        <w:t>时空</w:t>
      </w:r>
      <w:r>
        <w:rPr>
          <w:rFonts w:hint="eastAsia"/>
          <w:color w:val="000000" w:themeColor="text1"/>
          <w:szCs w:val="24"/>
        </w:rPr>
        <w:t>查询示意图</w:t>
      </w:r>
      <w:r w:rsidR="00D1283C">
        <w:rPr>
          <w:rFonts w:hint="eastAsia"/>
          <w:color w:val="000000" w:themeColor="text1"/>
          <w:szCs w:val="24"/>
        </w:rPr>
        <w:t>。</w:t>
      </w:r>
      <w:r w:rsidR="00F71FAC" w:rsidRPr="00CE352C">
        <w:rPr>
          <w:rFonts w:hint="eastAsia"/>
        </w:rPr>
        <w:t>Map-</w:t>
      </w:r>
      <w:r w:rsidR="00F71FAC" w:rsidRPr="00CE352C">
        <w:t>Vis</w:t>
      </w:r>
      <w:r w:rsidR="00F71FAC">
        <w:rPr>
          <w:rFonts w:hint="eastAsia"/>
        </w:rPr>
        <w:t>系统可视化所需的</w:t>
      </w:r>
      <w:r w:rsidR="00F71FAC" w:rsidRPr="00CE352C">
        <w:rPr>
          <w:rFonts w:hint="eastAsia"/>
        </w:rPr>
        <w:t>查询</w:t>
      </w:r>
      <w:r w:rsidR="00F71FAC">
        <w:rPr>
          <w:rFonts w:hint="eastAsia"/>
        </w:rPr>
        <w:t>是</w:t>
      </w:r>
      <w:r w:rsidR="00F71FAC" w:rsidRPr="00CE352C">
        <w:rPr>
          <w:rFonts w:hint="eastAsia"/>
        </w:rPr>
        <w:t>空间</w:t>
      </w:r>
      <w:r w:rsidR="00F71FAC">
        <w:rPr>
          <w:rFonts w:hint="eastAsia"/>
        </w:rPr>
        <w:t>、</w:t>
      </w:r>
      <w:r w:rsidR="00F71FAC" w:rsidRPr="00CE352C">
        <w:rPr>
          <w:rFonts w:hint="eastAsia"/>
        </w:rPr>
        <w:t>时间</w:t>
      </w:r>
      <w:r w:rsidR="00F71FAC">
        <w:rPr>
          <w:rFonts w:hint="eastAsia"/>
        </w:rPr>
        <w:t>、</w:t>
      </w:r>
      <w:r w:rsidR="00F71FAC" w:rsidRPr="00CE352C">
        <w:rPr>
          <w:rFonts w:hint="eastAsia"/>
        </w:rPr>
        <w:t>属性查询</w:t>
      </w:r>
      <w:r w:rsidR="00F71FAC">
        <w:rPr>
          <w:rFonts w:hint="eastAsia"/>
        </w:rPr>
        <w:t>多维度的</w:t>
      </w:r>
      <w:r w:rsidR="00F71FAC" w:rsidRPr="00CE352C">
        <w:rPr>
          <w:rFonts w:hint="eastAsia"/>
        </w:rPr>
        <w:t>联动查询。</w:t>
      </w:r>
      <w:r w:rsidR="005C09C8">
        <w:rPr>
          <w:rFonts w:hint="eastAsia"/>
          <w:color w:val="000000" w:themeColor="text1"/>
          <w:szCs w:val="24"/>
        </w:rPr>
        <w:t>客户端可视化时</w:t>
      </w:r>
      <w:r>
        <w:rPr>
          <w:rFonts w:hint="eastAsia"/>
          <w:color w:val="000000" w:themeColor="text1"/>
          <w:szCs w:val="24"/>
        </w:rPr>
        <w:t>发送</w:t>
      </w:r>
      <w:r w:rsidR="005C09C8">
        <w:rPr>
          <w:rFonts w:hint="eastAsia"/>
          <w:color w:val="000000" w:themeColor="text1"/>
          <w:szCs w:val="24"/>
        </w:rPr>
        <w:t>数据获取</w:t>
      </w:r>
      <w:r>
        <w:rPr>
          <w:rFonts w:hint="eastAsia"/>
          <w:color w:val="000000" w:themeColor="text1"/>
          <w:szCs w:val="24"/>
        </w:rPr>
        <w:t>操作，中间件先分析请求参数，</w:t>
      </w:r>
      <w:r w:rsidR="008776CB">
        <w:rPr>
          <w:rFonts w:hint="eastAsia"/>
          <w:color w:val="000000" w:themeColor="text1"/>
          <w:szCs w:val="24"/>
        </w:rPr>
        <w:t>将</w:t>
      </w:r>
      <w:r>
        <w:rPr>
          <w:rFonts w:hint="eastAsia"/>
          <w:color w:val="000000" w:themeColor="text1"/>
          <w:szCs w:val="24"/>
        </w:rPr>
        <w:t>请求</w:t>
      </w:r>
      <w:r w:rsidR="008776CB">
        <w:rPr>
          <w:rFonts w:hint="eastAsia"/>
          <w:color w:val="000000" w:themeColor="text1"/>
          <w:szCs w:val="24"/>
        </w:rPr>
        <w:t>内容分解为</w:t>
      </w:r>
      <w:r w:rsidR="007703D8">
        <w:rPr>
          <w:rFonts w:hint="eastAsia"/>
          <w:color w:val="000000" w:themeColor="text1"/>
          <w:szCs w:val="24"/>
        </w:rPr>
        <w:t>时、空、属具体查询</w:t>
      </w:r>
      <w:r w:rsidR="008776CB">
        <w:rPr>
          <w:rFonts w:hint="eastAsia"/>
          <w:color w:val="000000" w:themeColor="text1"/>
          <w:szCs w:val="24"/>
        </w:rPr>
        <w:t>类别</w:t>
      </w:r>
      <w:r>
        <w:rPr>
          <w:rFonts w:hint="eastAsia"/>
          <w:color w:val="000000" w:themeColor="text1"/>
          <w:szCs w:val="24"/>
        </w:rPr>
        <w:t>对</w:t>
      </w:r>
      <w:r>
        <w:rPr>
          <w:rFonts w:hint="eastAsia"/>
          <w:color w:val="000000" w:themeColor="text1"/>
          <w:szCs w:val="24"/>
        </w:rPr>
        <w:t>HBase</w:t>
      </w:r>
      <w:r>
        <w:rPr>
          <w:rFonts w:hint="eastAsia"/>
          <w:color w:val="000000" w:themeColor="text1"/>
          <w:szCs w:val="24"/>
        </w:rPr>
        <w:t>数据库进行查询，各个</w:t>
      </w:r>
      <w:r>
        <w:rPr>
          <w:rFonts w:hint="eastAsia"/>
          <w:color w:val="000000" w:themeColor="text1"/>
          <w:szCs w:val="24"/>
        </w:rPr>
        <w:t>Region</w:t>
      </w:r>
      <w:r>
        <w:rPr>
          <w:rFonts w:hint="eastAsia"/>
          <w:color w:val="000000" w:themeColor="text1"/>
          <w:szCs w:val="24"/>
        </w:rPr>
        <w:t>的数据通过协处理器再聚合返回</w:t>
      </w:r>
      <w:r w:rsidR="00A16B63">
        <w:rPr>
          <w:rFonts w:hint="eastAsia"/>
          <w:color w:val="000000" w:themeColor="text1"/>
          <w:szCs w:val="24"/>
        </w:rPr>
        <w:t>给</w:t>
      </w:r>
      <w:r>
        <w:rPr>
          <w:rFonts w:hint="eastAsia"/>
          <w:color w:val="000000" w:themeColor="text1"/>
          <w:szCs w:val="24"/>
        </w:rPr>
        <w:t>客户端。</w:t>
      </w:r>
    </w:p>
    <w:p w14:paraId="5019D132" w14:textId="77777777" w:rsidR="000D53A3" w:rsidRPr="000D53A3" w:rsidRDefault="000D53A3" w:rsidP="00AD41AF">
      <w:pPr>
        <w:spacing w:line="400" w:lineRule="exact"/>
        <w:ind w:firstLineChars="200" w:firstLine="420"/>
        <w:rPr>
          <w:color w:val="000000" w:themeColor="text1"/>
          <w:szCs w:val="24"/>
        </w:rPr>
      </w:pPr>
    </w:p>
    <w:p w14:paraId="1628CAD4" w14:textId="45FFF70C" w:rsidR="00CC48CA" w:rsidRDefault="008D2C8E" w:rsidP="008D2C8E">
      <w:pPr>
        <w:ind w:firstLineChars="200" w:firstLine="420"/>
      </w:pPr>
      <w:r w:rsidRPr="008D2C8E">
        <w:rPr>
          <w:noProof/>
        </w:rPr>
        <w:lastRenderedPageBreak/>
        <w:drawing>
          <wp:inline distT="0" distB="0" distL="0" distR="0" wp14:anchorId="498EFF78" wp14:editId="717DC2A2">
            <wp:extent cx="4405022" cy="2513292"/>
            <wp:effectExtent l="0" t="0" r="0" b="1905"/>
            <wp:docPr id="6" name="图片 2">
              <a:extLst xmlns:a="http://schemas.openxmlformats.org/drawingml/2006/main">
                <a:ext uri="{FF2B5EF4-FFF2-40B4-BE49-F238E27FC236}">
                  <a16:creationId xmlns:a16="http://schemas.microsoft.com/office/drawing/2014/main" id="{781B7DF9-47E2-4C2C-BB4A-72F32327B9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1B7DF9-47E2-4C2C-BB4A-72F32327B9C2}"/>
                        </a:ext>
                      </a:extLst>
                    </pic:cNvPr>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15902" cy="2519499"/>
                    </a:xfrm>
                    <a:prstGeom prst="rect">
                      <a:avLst/>
                    </a:prstGeom>
                  </pic:spPr>
                </pic:pic>
              </a:graphicData>
            </a:graphic>
          </wp:inline>
        </w:drawing>
      </w:r>
    </w:p>
    <w:p w14:paraId="35F9EEB9" w14:textId="45FE56D4" w:rsidR="00CC48CA" w:rsidRDefault="00CC48CA" w:rsidP="00CC48CA">
      <w:pPr>
        <w:pStyle w:val="af8"/>
      </w:pPr>
      <w:bookmarkStart w:id="11" w:name="_Ref512536777"/>
      <w:r>
        <w:rPr>
          <w:rFonts w:hint="eastAsia"/>
        </w:rPr>
        <w:t>图</w:t>
      </w:r>
      <w:bookmarkEnd w:id="11"/>
      <w:r w:rsidR="00A30571">
        <w:t>5</w:t>
      </w:r>
      <w:r w:rsidR="00CE23F4">
        <w:t xml:space="preserve"> </w:t>
      </w:r>
      <w:r>
        <w:rPr>
          <w:rFonts w:hint="eastAsia"/>
        </w:rPr>
        <w:t>MAP-Vis</w:t>
      </w:r>
      <w:r w:rsidR="006F2A76">
        <w:rPr>
          <w:rFonts w:hint="eastAsia"/>
        </w:rPr>
        <w:t>系统时空</w:t>
      </w:r>
      <w:r>
        <w:rPr>
          <w:rFonts w:hint="eastAsia"/>
        </w:rPr>
        <w:t>查询示意图</w:t>
      </w:r>
    </w:p>
    <w:p w14:paraId="73C86310" w14:textId="13F817FC" w:rsidR="007929EA" w:rsidRPr="00CE352C" w:rsidRDefault="00A55487" w:rsidP="00CE352C">
      <w:pPr>
        <w:pStyle w:val="af8"/>
        <w:spacing w:line="400" w:lineRule="exact"/>
        <w:ind w:firstLineChars="200" w:firstLine="420"/>
        <w:jc w:val="both"/>
        <w:rPr>
          <w:rFonts w:cs="Times New Roman"/>
        </w:rPr>
      </w:pPr>
      <w:r w:rsidRPr="00CE352C">
        <w:rPr>
          <w:rFonts w:cs="Times New Roman" w:hint="eastAsia"/>
        </w:rPr>
        <w:t>空间查询，</w:t>
      </w:r>
      <w:r w:rsidR="00CC48CA" w:rsidRPr="00CE352C">
        <w:rPr>
          <w:rFonts w:cs="Times New Roman" w:hint="eastAsia"/>
        </w:rPr>
        <w:t>采用的是异步请求，即每一张瓦片单独向服务端发送查询请求。当服务端接收到查询请求操作时</w:t>
      </w:r>
      <w:r w:rsidR="00F3344E" w:rsidRPr="00CE352C">
        <w:rPr>
          <w:rFonts w:cs="Times New Roman" w:hint="eastAsia"/>
        </w:rPr>
        <w:t>，</w:t>
      </w:r>
      <w:r w:rsidR="006B3AF7" w:rsidRPr="00CE352C">
        <w:rPr>
          <w:rFonts w:cs="Times New Roman" w:hint="eastAsia"/>
        </w:rPr>
        <w:t>中间件</w:t>
      </w:r>
      <w:r w:rsidR="00DA1903" w:rsidRPr="00CE352C">
        <w:rPr>
          <w:rFonts w:cs="Times New Roman" w:hint="eastAsia"/>
        </w:rPr>
        <w:t>将请求参数解析为</w:t>
      </w:r>
      <w:r w:rsidR="003653E0" w:rsidRPr="00CE352C">
        <w:rPr>
          <w:rFonts w:cs="Times New Roman" w:hint="eastAsia"/>
        </w:rPr>
        <w:t>HB</w:t>
      </w:r>
      <w:r w:rsidR="00DA1903" w:rsidRPr="00CE352C">
        <w:rPr>
          <w:rFonts w:cs="Times New Roman" w:hint="eastAsia"/>
        </w:rPr>
        <w:t>ase</w:t>
      </w:r>
      <w:r w:rsidR="00DA1903" w:rsidRPr="00CE352C">
        <w:rPr>
          <w:rFonts w:cs="Times New Roman" w:hint="eastAsia"/>
        </w:rPr>
        <w:t>数据库的</w:t>
      </w:r>
      <w:r w:rsidR="00324021">
        <w:rPr>
          <w:rFonts w:cs="Times New Roman" w:hint="eastAsia"/>
        </w:rPr>
        <w:t>空间过滤</w:t>
      </w:r>
      <w:r w:rsidR="00DA1903" w:rsidRPr="00CE352C">
        <w:rPr>
          <w:rFonts w:cs="Times New Roman" w:hint="eastAsia"/>
        </w:rPr>
        <w:t>条件，行键</w:t>
      </w:r>
      <w:r w:rsidR="00DA1903" w:rsidRPr="00CE352C">
        <w:rPr>
          <w:rFonts w:cs="Times New Roman" w:hint="eastAsia"/>
        </w:rPr>
        <w:t>Rowkey</w:t>
      </w:r>
      <w:r w:rsidR="00DA1903" w:rsidRPr="00CE352C">
        <w:rPr>
          <w:rFonts w:cs="Times New Roman" w:hint="eastAsia"/>
        </w:rPr>
        <w:t>为</w:t>
      </w:r>
      <w:r w:rsidR="00CC48CA" w:rsidRPr="00CE352C">
        <w:rPr>
          <w:rFonts w:cs="Times New Roman" w:hint="eastAsia"/>
        </w:rPr>
        <w:t>瓦</w:t>
      </w:r>
      <w:r w:rsidR="00DA1903" w:rsidRPr="00CE352C">
        <w:rPr>
          <w:rFonts w:cs="Times New Roman" w:hint="eastAsia"/>
        </w:rPr>
        <w:t>片四叉树编码</w:t>
      </w:r>
      <w:r w:rsidR="00C55006" w:rsidRPr="00CE352C">
        <w:rPr>
          <w:rFonts w:cs="Times New Roman" w:hint="eastAsia"/>
        </w:rPr>
        <w:t>Quadkey</w:t>
      </w:r>
      <w:r w:rsidR="00DA1903" w:rsidRPr="00CE352C">
        <w:rPr>
          <w:rFonts w:cs="Times New Roman" w:hint="eastAsia"/>
        </w:rPr>
        <w:t>与属性</w:t>
      </w:r>
      <w:r w:rsidR="004B11DF">
        <w:rPr>
          <w:rFonts w:cs="Times New Roman" w:hint="eastAsia"/>
        </w:rPr>
        <w:t>索引位置</w:t>
      </w:r>
      <w:r w:rsidR="00B7317F">
        <w:rPr>
          <w:rFonts w:cs="Times New Roman" w:hint="eastAsia"/>
        </w:rPr>
        <w:t>An</w:t>
      </w:r>
      <w:r w:rsidR="00DA1903" w:rsidRPr="00CE352C">
        <w:rPr>
          <w:rFonts w:cs="Times New Roman" w:hint="eastAsia"/>
        </w:rPr>
        <w:t>组合，</w:t>
      </w:r>
      <w:r w:rsidR="00504160">
        <w:rPr>
          <w:rFonts w:cs="Times New Roman" w:hint="eastAsia"/>
        </w:rPr>
        <w:t>以</w:t>
      </w:r>
      <w:r w:rsidR="00504160">
        <w:rPr>
          <w:rFonts w:cs="Times New Roman" w:hint="eastAsia"/>
        </w:rPr>
        <w:t>Heatmap</w:t>
      </w:r>
      <w:r w:rsidR="00504160">
        <w:rPr>
          <w:rFonts w:cs="Times New Roman" w:hint="eastAsia"/>
        </w:rPr>
        <w:t>为列，</w:t>
      </w:r>
      <w:r w:rsidR="00DA1903" w:rsidRPr="00CE352C">
        <w:rPr>
          <w:rFonts w:cs="Times New Roman" w:hint="eastAsia"/>
        </w:rPr>
        <w:t>列</w:t>
      </w:r>
      <w:r w:rsidR="008661A5" w:rsidRPr="00CE352C">
        <w:rPr>
          <w:rFonts w:cs="Times New Roman" w:hint="eastAsia"/>
        </w:rPr>
        <w:t>限定符</w:t>
      </w:r>
      <w:r w:rsidR="00DA1903" w:rsidRPr="00CE352C">
        <w:rPr>
          <w:rFonts w:cs="Times New Roman" w:hint="eastAsia"/>
        </w:rPr>
        <w:t>为</w:t>
      </w:r>
      <w:r w:rsidR="00EA1E86" w:rsidRPr="00CE352C">
        <w:rPr>
          <w:rFonts w:cs="Times New Roman" w:hint="eastAsia"/>
        </w:rPr>
        <w:t>查询</w:t>
      </w:r>
      <w:r w:rsidR="00DA1903" w:rsidRPr="00CE352C">
        <w:rPr>
          <w:rFonts w:cs="Times New Roman" w:hint="eastAsia"/>
        </w:rPr>
        <w:t>时间范围内的各个时间</w:t>
      </w:r>
      <w:r w:rsidR="003652A4" w:rsidRPr="00CE352C">
        <w:rPr>
          <w:rFonts w:cs="Times New Roman" w:hint="eastAsia"/>
        </w:rPr>
        <w:t>刻度坐标</w:t>
      </w:r>
      <w:r w:rsidR="008A3464" w:rsidRPr="00CE352C">
        <w:rPr>
          <w:rFonts w:cs="Times New Roman" w:hint="eastAsia"/>
        </w:rPr>
        <w:t>t</w:t>
      </w:r>
      <w:r w:rsidR="00DA1903" w:rsidRPr="00CE352C">
        <w:rPr>
          <w:rFonts w:cs="Times New Roman" w:hint="eastAsia"/>
        </w:rPr>
        <w:t>，</w:t>
      </w:r>
      <w:r w:rsidR="00A55946" w:rsidRPr="00CE352C">
        <w:rPr>
          <w:rFonts w:cs="Times New Roman" w:hint="eastAsia"/>
        </w:rPr>
        <w:t>经初</w:t>
      </w:r>
      <w:r w:rsidR="00E678C5" w:rsidRPr="00CE352C">
        <w:rPr>
          <w:rFonts w:cs="Times New Roman" w:hint="eastAsia"/>
        </w:rPr>
        <w:t>次</w:t>
      </w:r>
      <w:r w:rsidR="00DA1903" w:rsidRPr="00CE352C">
        <w:rPr>
          <w:rFonts w:cs="Times New Roman" w:hint="eastAsia"/>
        </w:rPr>
        <w:t>查询后</w:t>
      </w:r>
      <w:r w:rsidR="007B65A6" w:rsidRPr="00CE352C">
        <w:rPr>
          <w:rFonts w:cs="Times New Roman" w:hint="eastAsia"/>
        </w:rPr>
        <w:t>可以得到各个时间</w:t>
      </w:r>
      <w:r w:rsidR="00F57BA7" w:rsidRPr="00CE352C">
        <w:rPr>
          <w:rFonts w:cs="Times New Roman" w:hint="eastAsia"/>
        </w:rPr>
        <w:t>坐标</w:t>
      </w:r>
      <w:r w:rsidR="007B65A6" w:rsidRPr="00CE352C">
        <w:rPr>
          <w:rFonts w:cs="Times New Roman" w:hint="eastAsia"/>
        </w:rPr>
        <w:t>的</w:t>
      </w:r>
      <w:r w:rsidR="0080014E">
        <w:rPr>
          <w:rFonts w:cs="Times New Roman" w:hint="eastAsia"/>
        </w:rPr>
        <w:t>聚合</w:t>
      </w:r>
      <w:r w:rsidR="007B65A6" w:rsidRPr="00CE352C">
        <w:rPr>
          <w:rFonts w:cs="Times New Roman" w:hint="eastAsia"/>
        </w:rPr>
        <w:t>数据。</w:t>
      </w:r>
      <w:r w:rsidR="007E7416" w:rsidRPr="00CE352C">
        <w:rPr>
          <w:rFonts w:cs="Times New Roman" w:hint="eastAsia"/>
        </w:rPr>
        <w:t>再调用</w:t>
      </w:r>
      <w:r w:rsidR="003653E0" w:rsidRPr="00CE352C">
        <w:rPr>
          <w:rFonts w:cs="Times New Roman" w:hint="eastAsia"/>
        </w:rPr>
        <w:t>HB</w:t>
      </w:r>
      <w:r w:rsidR="007E7416" w:rsidRPr="00CE352C">
        <w:rPr>
          <w:rFonts w:cs="Times New Roman" w:hint="eastAsia"/>
        </w:rPr>
        <w:t>ase</w:t>
      </w:r>
      <w:r w:rsidR="007E7416" w:rsidRPr="00CE352C">
        <w:rPr>
          <w:rFonts w:cs="Times New Roman" w:hint="eastAsia"/>
        </w:rPr>
        <w:t>数据库端的协处理器，</w:t>
      </w:r>
      <w:r w:rsidR="003F4328" w:rsidRPr="00CE352C">
        <w:rPr>
          <w:rFonts w:cs="Times New Roman" w:hint="eastAsia"/>
        </w:rPr>
        <w:t>将</w:t>
      </w:r>
      <w:r w:rsidR="00275035" w:rsidRPr="00CE352C">
        <w:rPr>
          <w:rFonts w:cs="Times New Roman" w:hint="eastAsia"/>
        </w:rPr>
        <w:t>查询时间范围内各</w:t>
      </w:r>
      <w:r w:rsidR="003F4328" w:rsidRPr="00CE352C">
        <w:rPr>
          <w:rFonts w:cs="Times New Roman" w:hint="eastAsia"/>
        </w:rPr>
        <w:t>时间</w:t>
      </w:r>
      <w:r w:rsidR="00275035" w:rsidRPr="00CE352C">
        <w:rPr>
          <w:rFonts w:cs="Times New Roman" w:hint="eastAsia"/>
        </w:rPr>
        <w:t>节点</w:t>
      </w:r>
      <w:r w:rsidR="003F4328" w:rsidRPr="00CE352C">
        <w:rPr>
          <w:rFonts w:cs="Times New Roman" w:hint="eastAsia"/>
        </w:rPr>
        <w:t>的</w:t>
      </w:r>
      <w:r w:rsidR="007E7416" w:rsidRPr="00CE352C">
        <w:rPr>
          <w:rFonts w:cs="Times New Roman" w:hint="eastAsia"/>
        </w:rPr>
        <w:t>数据做聚合计算，</w:t>
      </w:r>
      <w:r w:rsidR="009B31F5" w:rsidRPr="00CE352C">
        <w:rPr>
          <w:rFonts w:cs="Times New Roman" w:hint="eastAsia"/>
        </w:rPr>
        <w:t>便</w:t>
      </w:r>
      <w:r w:rsidR="00D422D5" w:rsidRPr="00CE352C">
        <w:rPr>
          <w:rFonts w:cs="Times New Roman" w:hint="eastAsia"/>
        </w:rPr>
        <w:t>得到</w:t>
      </w:r>
      <w:r w:rsidR="00BD057B" w:rsidRPr="00CE352C">
        <w:rPr>
          <w:rFonts w:cs="Times New Roman" w:hint="eastAsia"/>
        </w:rPr>
        <w:t>最终的聚合结果</w:t>
      </w:r>
      <w:r w:rsidR="007E7416" w:rsidRPr="00CE352C">
        <w:rPr>
          <w:rFonts w:cs="Times New Roman" w:hint="eastAsia"/>
        </w:rPr>
        <w:t>返回前端渲染。</w:t>
      </w:r>
    </w:p>
    <w:p w14:paraId="11BC8544" w14:textId="4DBD870A" w:rsidR="005253C1" w:rsidRPr="00CE352C" w:rsidRDefault="002419D8" w:rsidP="00CE352C">
      <w:pPr>
        <w:pStyle w:val="af8"/>
        <w:spacing w:line="400" w:lineRule="exact"/>
        <w:ind w:firstLineChars="200" w:firstLine="420"/>
        <w:jc w:val="both"/>
        <w:rPr>
          <w:rFonts w:cs="Times New Roman"/>
        </w:rPr>
      </w:pPr>
      <w:r>
        <w:rPr>
          <w:rFonts w:cs="Times New Roman" w:hint="eastAsia"/>
        </w:rPr>
        <w:t>时间查询</w:t>
      </w:r>
      <w:r w:rsidR="00DA57C1">
        <w:rPr>
          <w:rFonts w:cs="Times New Roman" w:hint="eastAsia"/>
        </w:rPr>
        <w:t>，</w:t>
      </w:r>
      <w:r w:rsidR="00516591" w:rsidRPr="00CE352C">
        <w:rPr>
          <w:rFonts w:cs="Times New Roman" w:hint="eastAsia"/>
        </w:rPr>
        <w:t>在</w:t>
      </w:r>
      <w:r w:rsidR="00F3344E" w:rsidRPr="00CE352C">
        <w:rPr>
          <w:rFonts w:cs="Times New Roman" w:hint="eastAsia"/>
        </w:rPr>
        <w:t>得到</w:t>
      </w:r>
      <w:r w:rsidR="00AD39FD">
        <w:rPr>
          <w:rFonts w:cs="Times New Roman" w:hint="eastAsia"/>
        </w:rPr>
        <w:t>各个瓦片</w:t>
      </w:r>
      <w:r w:rsidR="00E524C1">
        <w:rPr>
          <w:rFonts w:cs="Times New Roman" w:hint="eastAsia"/>
        </w:rPr>
        <w:t>相应时间范围的数据后，统计各个时间坐标</w:t>
      </w:r>
      <w:r w:rsidR="005F5FCC">
        <w:rPr>
          <w:rFonts w:cs="Times New Roman" w:hint="eastAsia"/>
        </w:rPr>
        <w:t>的总和</w:t>
      </w:r>
      <w:r w:rsidR="00122577">
        <w:rPr>
          <w:rFonts w:cs="Times New Roman" w:hint="eastAsia"/>
        </w:rPr>
        <w:t>，在中间件上进一步统计可视范围内</w:t>
      </w:r>
      <w:r w:rsidR="00F3344E" w:rsidRPr="00CE352C">
        <w:rPr>
          <w:rFonts w:cs="Times New Roman" w:hint="eastAsia"/>
        </w:rPr>
        <w:t>的</w:t>
      </w:r>
      <w:r w:rsidR="00CF52C3" w:rsidRPr="00CE352C">
        <w:rPr>
          <w:rFonts w:cs="Times New Roman" w:hint="eastAsia"/>
        </w:rPr>
        <w:t>瓦</w:t>
      </w:r>
      <w:r w:rsidR="00E17719">
        <w:rPr>
          <w:rFonts w:cs="Times New Roman" w:hint="eastAsia"/>
        </w:rPr>
        <w:t>片序列的每一个时间坐标</w:t>
      </w:r>
      <w:r w:rsidR="00F3344E" w:rsidRPr="00CE352C">
        <w:rPr>
          <w:rFonts w:cs="Times New Roman" w:hint="eastAsia"/>
        </w:rPr>
        <w:t>节点的总</w:t>
      </w:r>
      <w:r w:rsidR="006F1F2C" w:rsidRPr="00CE352C">
        <w:rPr>
          <w:rFonts w:cs="Times New Roman" w:hint="eastAsia"/>
        </w:rPr>
        <w:t>值</w:t>
      </w:r>
      <w:r w:rsidR="00A10340" w:rsidRPr="00CE352C">
        <w:rPr>
          <w:rFonts w:cs="Times New Roman" w:hint="eastAsia"/>
        </w:rPr>
        <w:t>，并</w:t>
      </w:r>
      <w:r w:rsidR="00FD5FC2" w:rsidRPr="00CE352C">
        <w:rPr>
          <w:rFonts w:cs="Times New Roman" w:hint="eastAsia"/>
        </w:rPr>
        <w:t>最后将结果提交至</w:t>
      </w:r>
      <w:r w:rsidR="00F3344E" w:rsidRPr="00CE352C">
        <w:rPr>
          <w:rFonts w:cs="Times New Roman" w:hint="eastAsia"/>
        </w:rPr>
        <w:t>服务端进行前端</w:t>
      </w:r>
      <w:r w:rsidR="0069682D" w:rsidRPr="00CE352C">
        <w:rPr>
          <w:rFonts w:cs="Times New Roman" w:hint="eastAsia"/>
        </w:rPr>
        <w:t>渲染</w:t>
      </w:r>
      <w:r w:rsidR="00F3344E" w:rsidRPr="00CE352C">
        <w:rPr>
          <w:rFonts w:cs="Times New Roman" w:hint="eastAsia"/>
        </w:rPr>
        <w:t>绘制。</w:t>
      </w:r>
    </w:p>
    <w:p w14:paraId="73037965" w14:textId="3D9672F4" w:rsidR="00160B39" w:rsidRDefault="003245A8" w:rsidP="00160B39">
      <w:pPr>
        <w:pStyle w:val="1"/>
        <w:keepNext w:val="0"/>
        <w:keepLines w:val="0"/>
        <w:numPr>
          <w:ilvl w:val="0"/>
          <w:numId w:val="9"/>
        </w:numPr>
        <w:spacing w:before="0" w:after="0"/>
        <w:rPr>
          <w:rFonts w:ascii="Times New Roman" w:hAnsi="Times New Roman"/>
          <w:sz w:val="28"/>
          <w:szCs w:val="28"/>
        </w:rPr>
      </w:pPr>
      <w:r w:rsidRPr="0099378A">
        <w:rPr>
          <w:rFonts w:ascii="Times New Roman" w:hAnsi="Times New Roman"/>
          <w:sz w:val="28"/>
          <w:szCs w:val="28"/>
        </w:rPr>
        <w:t>实验与分析</w:t>
      </w:r>
    </w:p>
    <w:p w14:paraId="38F8704C" w14:textId="70D64EF6" w:rsidR="002B36DA" w:rsidRDefault="008066DB" w:rsidP="00326510">
      <w:pPr>
        <w:spacing w:line="400" w:lineRule="exact"/>
        <w:ind w:firstLineChars="200" w:firstLine="420"/>
      </w:pPr>
      <w:r>
        <w:rPr>
          <w:rFonts w:hint="eastAsia"/>
        </w:rPr>
        <w:t>实验</w:t>
      </w:r>
      <w:r w:rsidR="00B04AA7">
        <w:rPr>
          <w:rFonts w:hint="eastAsia"/>
        </w:rPr>
        <w:t>数据</w:t>
      </w:r>
      <w:r>
        <w:rPr>
          <w:rFonts w:hint="eastAsia"/>
        </w:rPr>
        <w:t>以纽约曼哈顿区的出租车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w:t>
      </w:r>
      <w:r w:rsidR="00DA3D65">
        <w:rPr>
          <w:rFonts w:hint="eastAsia"/>
        </w:rPr>
        <w:t>上下客点位</w:t>
      </w:r>
      <w:r>
        <w:rPr>
          <w:rFonts w:hint="eastAsia"/>
        </w:rPr>
        <w:t>等信息，大小共计约</w:t>
      </w:r>
      <w:r>
        <w:rPr>
          <w:rFonts w:hint="eastAsia"/>
        </w:rPr>
        <w:t>54.5</w:t>
      </w:r>
      <w:r>
        <w:t>G</w:t>
      </w:r>
      <w:r w:rsidR="008E6545">
        <w:rPr>
          <w:rFonts w:hint="eastAsia"/>
        </w:rPr>
        <w:t>，总记录数约</w:t>
      </w:r>
      <w:r w:rsidR="008E6545">
        <w:rPr>
          <w:rFonts w:hint="eastAsia"/>
        </w:rPr>
        <w:t>3</w:t>
      </w:r>
      <w:r w:rsidR="008E6545">
        <w:rPr>
          <w:rFonts w:hint="eastAsia"/>
        </w:rPr>
        <w:t>亿条</w:t>
      </w:r>
      <w:r>
        <w:rPr>
          <w:rFonts w:hint="eastAsia"/>
        </w:rPr>
        <w:t>。</w:t>
      </w:r>
      <w:r w:rsidR="000034C8">
        <w:rPr>
          <w:rFonts w:hint="eastAsia"/>
        </w:rPr>
        <w:t>单条记录</w:t>
      </w:r>
      <w:r w:rsidR="00E962AF">
        <w:rPr>
          <w:rFonts w:hint="eastAsia"/>
        </w:rPr>
        <w:t>包含了出租车乘客的上下车</w:t>
      </w:r>
      <w:r w:rsidR="00DA3D65">
        <w:rPr>
          <w:rFonts w:hint="eastAsia"/>
        </w:rPr>
        <w:t>空间</w:t>
      </w:r>
      <w:r w:rsidR="00E962AF">
        <w:rPr>
          <w:rFonts w:hint="eastAsia"/>
        </w:rPr>
        <w:t>位置，乘客支付方式等其他信息。</w:t>
      </w:r>
      <w:bookmarkStart w:id="12" w:name="_Hlk513660532"/>
      <w:r w:rsidR="00DA3D65">
        <w:rPr>
          <w:rFonts w:hint="eastAsia"/>
        </w:rPr>
        <w:t>如</w:t>
      </w:r>
      <w:r w:rsidR="002B36DA">
        <w:fldChar w:fldCharType="begin"/>
      </w:r>
      <w:r w:rsidR="002B36DA">
        <w:instrText xml:space="preserve"> </w:instrText>
      </w:r>
      <w:r w:rsidR="002B36DA">
        <w:rPr>
          <w:rFonts w:hint="eastAsia"/>
        </w:rPr>
        <w:instrText>REF _Ref512450773 \h</w:instrText>
      </w:r>
      <w:r w:rsidR="002B36DA">
        <w:instrText xml:space="preserve"> </w:instrText>
      </w:r>
      <w:r w:rsidR="002B36DA">
        <w:fldChar w:fldCharType="separate"/>
      </w:r>
      <w:r w:rsidR="00BA5510">
        <w:rPr>
          <w:rFonts w:hint="eastAsia"/>
        </w:rPr>
        <w:t>图</w:t>
      </w:r>
      <w:r w:rsidR="00BA5510">
        <w:rPr>
          <w:rFonts w:hint="eastAsia"/>
        </w:rPr>
        <w:t xml:space="preserve"> </w:t>
      </w:r>
      <w:r w:rsidR="00BA5510">
        <w:rPr>
          <w:noProof/>
        </w:rPr>
        <w:t>5</w:t>
      </w:r>
      <w:r w:rsidR="002B36DA">
        <w:fldChar w:fldCharType="end"/>
      </w:r>
      <w:r w:rsidR="002B36DA">
        <w:rPr>
          <w:rFonts w:hint="eastAsia"/>
        </w:rPr>
        <w:t>所示，是</w:t>
      </w:r>
      <w:r w:rsidR="002B36DA">
        <w:rPr>
          <w:rFonts w:hint="eastAsia"/>
        </w:rPr>
        <w:t>MAP-Vis</w:t>
      </w:r>
      <w:r w:rsidR="002B36DA">
        <w:rPr>
          <w:rFonts w:hint="eastAsia"/>
        </w:rPr>
        <w:t>框架</w:t>
      </w:r>
      <w:r w:rsidR="008E6545">
        <w:rPr>
          <w:rFonts w:hint="eastAsia"/>
        </w:rPr>
        <w:t>实现</w:t>
      </w:r>
      <w:r w:rsidR="002B36DA">
        <w:rPr>
          <w:rFonts w:hint="eastAsia"/>
        </w:rPr>
        <w:t>的出租车数据可视化显示界面，</w:t>
      </w:r>
      <w:r w:rsidR="00DA3D65">
        <w:rPr>
          <w:rFonts w:hint="eastAsia"/>
        </w:rPr>
        <w:t>基于</w:t>
      </w:r>
      <w:r w:rsidR="00CB4D3C">
        <w:rPr>
          <w:rFonts w:hint="eastAsia"/>
        </w:rPr>
        <w:t>HTML</w:t>
      </w:r>
      <w:r w:rsidR="00A83B92">
        <w:rPr>
          <w:rFonts w:hint="eastAsia"/>
        </w:rPr>
        <w:t>，</w:t>
      </w:r>
      <w:r w:rsidR="00CB4D3C">
        <w:rPr>
          <w:rFonts w:hint="eastAsia"/>
        </w:rPr>
        <w:t>CSS</w:t>
      </w:r>
      <w:r w:rsidR="00A83B92">
        <w:rPr>
          <w:rFonts w:hint="eastAsia"/>
        </w:rPr>
        <w:t>，</w:t>
      </w:r>
      <w:r w:rsidR="00CB4D3C">
        <w:rPr>
          <w:rFonts w:hint="eastAsia"/>
        </w:rPr>
        <w:t>J</w:t>
      </w:r>
      <w:r w:rsidR="00A83B92">
        <w:rPr>
          <w:rFonts w:hint="eastAsia"/>
        </w:rPr>
        <w:t>avascript</w:t>
      </w:r>
      <w:r w:rsidR="00DA3D65">
        <w:rPr>
          <w:rFonts w:hint="eastAsia"/>
        </w:rPr>
        <w:t>实现</w:t>
      </w:r>
      <w:r w:rsidR="00DC1D08">
        <w:rPr>
          <w:rFonts w:hint="eastAsia"/>
        </w:rPr>
        <w:t>，</w:t>
      </w:r>
      <w:r w:rsidR="002B36DA">
        <w:rPr>
          <w:rFonts w:hint="eastAsia"/>
        </w:rPr>
        <w:t>地图</w:t>
      </w:r>
      <w:r w:rsidR="00DA3D65">
        <w:rPr>
          <w:rFonts w:hint="eastAsia"/>
        </w:rPr>
        <w:t>显示</w:t>
      </w:r>
      <w:r w:rsidR="00DC1D08">
        <w:rPr>
          <w:rFonts w:hint="eastAsia"/>
        </w:rPr>
        <w:t>使用</w:t>
      </w:r>
      <w:r w:rsidR="00E67EC7">
        <w:rPr>
          <w:rFonts w:hint="eastAsia"/>
        </w:rPr>
        <w:t>L</w:t>
      </w:r>
      <w:r w:rsidR="00DC1D08">
        <w:rPr>
          <w:rFonts w:hint="eastAsia"/>
        </w:rPr>
        <w:t>eaflet</w:t>
      </w:r>
      <w:r w:rsidR="00DC1D08">
        <w:rPr>
          <w:rFonts w:hint="eastAsia"/>
        </w:rPr>
        <w:t>库</w:t>
      </w:r>
      <w:r w:rsidR="00E67EC7" w:rsidRPr="00744299">
        <w:rPr>
          <w:vertAlign w:val="superscript"/>
        </w:rPr>
        <w:t>[19]</w:t>
      </w:r>
      <w:r w:rsidR="00DC1D08">
        <w:rPr>
          <w:rFonts w:hint="eastAsia"/>
        </w:rPr>
        <w:t>进行交互</w:t>
      </w:r>
      <w:r w:rsidR="002B36DA">
        <w:rPr>
          <w:rFonts w:hint="eastAsia"/>
        </w:rPr>
        <w:t>、时间轴</w:t>
      </w:r>
      <w:r w:rsidR="00DC1D08">
        <w:rPr>
          <w:rFonts w:hint="eastAsia"/>
        </w:rPr>
        <w:t>以及</w:t>
      </w:r>
      <w:r w:rsidR="002B36DA">
        <w:rPr>
          <w:rFonts w:hint="eastAsia"/>
        </w:rPr>
        <w:t>属性柱状图部分</w:t>
      </w:r>
      <w:r w:rsidR="00DC1D08">
        <w:rPr>
          <w:rFonts w:hint="eastAsia"/>
        </w:rPr>
        <w:t>使用</w:t>
      </w:r>
      <w:r w:rsidR="00DC1D08">
        <w:rPr>
          <w:rFonts w:hint="eastAsia"/>
        </w:rPr>
        <w:t>d</w:t>
      </w:r>
      <w:r w:rsidR="00DC1D08">
        <w:t>3</w:t>
      </w:r>
      <w:r w:rsidR="00582A72" w:rsidRPr="00582A72">
        <w:rPr>
          <w:vertAlign w:val="superscript"/>
        </w:rPr>
        <w:t>[20]</w:t>
      </w:r>
      <w:r w:rsidR="00DC1D08">
        <w:rPr>
          <w:rFonts w:hint="eastAsia"/>
        </w:rPr>
        <w:t>库来进行交互</w:t>
      </w:r>
      <w:r w:rsidR="005D0A8D">
        <w:rPr>
          <w:rFonts w:hint="eastAsia"/>
        </w:rPr>
        <w:t>。</w:t>
      </w:r>
    </w:p>
    <w:p w14:paraId="2DF8D71F" w14:textId="0B5B92DB" w:rsidR="002B36DA" w:rsidRDefault="00C70AC4" w:rsidP="00C70AC4">
      <w:r>
        <w:rPr>
          <w:noProof/>
        </w:rPr>
        <w:lastRenderedPageBreak/>
        <w:drawing>
          <wp:inline distT="0" distB="0" distL="0" distR="0" wp14:anchorId="6E09D85A" wp14:editId="397863E2">
            <wp:extent cx="5274310" cy="3391806"/>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391806"/>
                    </a:xfrm>
                    <a:prstGeom prst="rect">
                      <a:avLst/>
                    </a:prstGeom>
                    <a:noFill/>
                    <a:ln>
                      <a:noFill/>
                    </a:ln>
                  </pic:spPr>
                </pic:pic>
              </a:graphicData>
            </a:graphic>
          </wp:inline>
        </w:drawing>
      </w:r>
    </w:p>
    <w:p w14:paraId="39381E8A" w14:textId="67E7687C" w:rsidR="002B36DA" w:rsidRPr="002B36DA" w:rsidRDefault="002B36DA" w:rsidP="008066DB">
      <w:pPr>
        <w:pStyle w:val="af8"/>
      </w:pPr>
      <w:bookmarkStart w:id="13" w:name="_Ref512450773"/>
      <w:r>
        <w:rPr>
          <w:rFonts w:hint="eastAsia"/>
        </w:rPr>
        <w:t>图</w:t>
      </w:r>
      <w:r>
        <w:rPr>
          <w:rFonts w:hint="eastAsia"/>
        </w:rPr>
        <w:t xml:space="preserve"> </w:t>
      </w:r>
      <w:bookmarkEnd w:id="13"/>
      <w:r w:rsidR="00A30571">
        <w:t>6</w:t>
      </w:r>
      <w:r>
        <w:t xml:space="preserve"> </w:t>
      </w:r>
      <w:r>
        <w:rPr>
          <w:rFonts w:hint="eastAsia"/>
        </w:rPr>
        <w:t>可视化原型系统</w:t>
      </w:r>
      <w:r w:rsidR="008A3502">
        <w:rPr>
          <w:rFonts w:hint="eastAsia"/>
        </w:rPr>
        <w:t>原型</w:t>
      </w:r>
      <w:r>
        <w:rPr>
          <w:rFonts w:hint="eastAsia"/>
        </w:rPr>
        <w:t>界面</w:t>
      </w:r>
      <w:bookmarkEnd w:id="12"/>
    </w:p>
    <w:p w14:paraId="0FE9B1FF" w14:textId="4ECF64EC" w:rsidR="00EE57FA" w:rsidRDefault="00EE57FA" w:rsidP="00341CDE">
      <w:pPr>
        <w:spacing w:line="400" w:lineRule="exact"/>
        <w:ind w:firstLineChars="200" w:firstLine="420"/>
      </w:pPr>
      <w:r>
        <w:rPr>
          <w:rFonts w:hint="eastAsia"/>
        </w:rPr>
        <w:t>实验分别从</w:t>
      </w:r>
      <w:r>
        <w:rPr>
          <w:rFonts w:hint="eastAsia"/>
        </w:rPr>
        <w:t>MAP</w:t>
      </w:r>
      <w:r>
        <w:rPr>
          <w:rFonts w:hint="eastAsia"/>
        </w:rPr>
        <w:t>模型的有效性、</w:t>
      </w:r>
      <w:r w:rsidR="00DA3D65">
        <w:rPr>
          <w:rFonts w:hint="eastAsia"/>
        </w:rPr>
        <w:t>存储</w:t>
      </w:r>
      <w:r>
        <w:rPr>
          <w:rFonts w:hint="eastAsia"/>
        </w:rPr>
        <w:t>扩展性、预处理</w:t>
      </w:r>
      <w:r w:rsidR="00F751AD">
        <w:rPr>
          <w:rFonts w:hint="eastAsia"/>
        </w:rPr>
        <w:t>能力</w:t>
      </w:r>
      <w:r>
        <w:rPr>
          <w:rFonts w:hint="eastAsia"/>
        </w:rPr>
        <w:t>扩展性</w:t>
      </w:r>
      <w:r>
        <w:rPr>
          <w:rFonts w:hint="eastAsia"/>
        </w:rPr>
        <w:t>3</w:t>
      </w:r>
      <w:r>
        <w:rPr>
          <w:rFonts w:hint="eastAsia"/>
        </w:rPr>
        <w:t>个角度测试了</w:t>
      </w:r>
      <w:r>
        <w:t>MAP-Vis</w:t>
      </w:r>
      <w:r>
        <w:rPr>
          <w:rFonts w:hint="eastAsia"/>
        </w:rPr>
        <w:t>的数据可视化性能。集群测试的基本环境共有</w:t>
      </w:r>
      <w:r>
        <w:t>7</w:t>
      </w:r>
      <w:r>
        <w:rPr>
          <w:rFonts w:hint="eastAsia"/>
        </w:rPr>
        <w:t>个节点，集群的节点配置如</w:t>
      </w:r>
      <w:r w:rsidR="00D3217E">
        <w:rPr>
          <w:rFonts w:hint="eastAsia"/>
        </w:rPr>
        <w:t>表</w:t>
      </w:r>
      <w:r w:rsidR="00326510">
        <w:t>4</w:t>
      </w:r>
      <w:r>
        <w:rPr>
          <w:rFonts w:hint="eastAsia"/>
        </w:rPr>
        <w:t>所示：</w:t>
      </w:r>
    </w:p>
    <w:p w14:paraId="350F2057" w14:textId="352BFFAA" w:rsidR="00B25318" w:rsidRPr="00326510" w:rsidRDefault="00326510" w:rsidP="00326510">
      <w:pPr>
        <w:jc w:val="center"/>
      </w:pPr>
      <w:r w:rsidRPr="00BB48AF">
        <w:rPr>
          <w:rFonts w:hint="eastAsia"/>
        </w:rPr>
        <w:t>表</w:t>
      </w:r>
      <w:r w:rsidRPr="00BB48AF">
        <w:t xml:space="preserve"> </w:t>
      </w:r>
      <w:r w:rsidRPr="00BB48AF">
        <w:fldChar w:fldCharType="begin"/>
      </w:r>
      <w:r w:rsidRPr="00BB48AF">
        <w:instrText xml:space="preserve"> SEQ </w:instrText>
      </w:r>
      <w:r w:rsidRPr="00BB48AF">
        <w:rPr>
          <w:rFonts w:hint="eastAsia"/>
        </w:rPr>
        <w:instrText>表</w:instrText>
      </w:r>
      <w:r w:rsidRPr="00BB48AF">
        <w:instrText xml:space="preserve"> \* ARABIC </w:instrText>
      </w:r>
      <w:r w:rsidRPr="00BB48AF">
        <w:fldChar w:fldCharType="separate"/>
      </w:r>
      <w:r w:rsidRPr="00BB48AF">
        <w:rPr>
          <w:noProof/>
        </w:rPr>
        <w:t>4</w:t>
      </w:r>
      <w:r w:rsidRPr="00BB48AF">
        <w:fldChar w:fldCharType="end"/>
      </w:r>
      <w:r w:rsidRPr="00BB48AF">
        <w:t xml:space="preserve"> </w:t>
      </w:r>
      <w:r w:rsidRPr="00BB48AF">
        <w:rPr>
          <w:rFonts w:hint="eastAsia"/>
        </w:rPr>
        <w:t>集群节点配置情况</w:t>
      </w:r>
    </w:p>
    <w:tbl>
      <w:tblPr>
        <w:tblStyle w:val="af7"/>
        <w:tblW w:w="0" w:type="auto"/>
        <w:jc w:val="center"/>
        <w:tblLook w:val="04A0" w:firstRow="1" w:lastRow="0" w:firstColumn="1" w:lastColumn="0" w:noHBand="0" w:noVBand="1"/>
      </w:tblPr>
      <w:tblGrid>
        <w:gridCol w:w="1418"/>
        <w:gridCol w:w="4536"/>
      </w:tblGrid>
      <w:tr w:rsidR="00EE57FA" w14:paraId="7E4DFDF8" w14:textId="77777777" w:rsidTr="00301961">
        <w:trPr>
          <w:cnfStyle w:val="100000000000" w:firstRow="1" w:lastRow="0" w:firstColumn="0" w:lastColumn="0" w:oddVBand="0" w:evenVBand="0" w:oddHBand="0" w:evenHBand="0" w:firstRowFirstColumn="0" w:firstRowLastColumn="0" w:lastRowFirstColumn="0" w:lastRowLastColumn="0"/>
          <w:trHeight w:val="305"/>
          <w:jc w:val="center"/>
        </w:trPr>
        <w:tc>
          <w:tcPr>
            <w:tcW w:w="1418" w:type="dxa"/>
            <w:tcBorders>
              <w:top w:val="single" w:sz="4" w:space="0" w:color="auto"/>
              <w:bottom w:val="single" w:sz="4" w:space="0" w:color="auto"/>
            </w:tcBorders>
          </w:tcPr>
          <w:p w14:paraId="135E36E4" w14:textId="77777777" w:rsidR="00EE57FA" w:rsidRPr="005C4B6C" w:rsidRDefault="00EE57FA" w:rsidP="00F611D7">
            <w:pPr>
              <w:jc w:val="center"/>
              <w:rPr>
                <w:b/>
                <w:sz w:val="18"/>
              </w:rPr>
            </w:pPr>
            <w:r w:rsidRPr="005C4B6C">
              <w:rPr>
                <w:rFonts w:hint="eastAsia"/>
                <w:b/>
                <w:sz w:val="18"/>
              </w:rPr>
              <w:t>属性</w:t>
            </w:r>
          </w:p>
        </w:tc>
        <w:tc>
          <w:tcPr>
            <w:tcW w:w="4536" w:type="dxa"/>
            <w:tcBorders>
              <w:top w:val="single" w:sz="4" w:space="0" w:color="auto"/>
              <w:bottom w:val="single" w:sz="4" w:space="0" w:color="auto"/>
            </w:tcBorders>
          </w:tcPr>
          <w:p w14:paraId="206C8599" w14:textId="77777777" w:rsidR="00EE57FA" w:rsidRPr="005C4B6C" w:rsidRDefault="00EE57FA" w:rsidP="00F611D7">
            <w:pPr>
              <w:jc w:val="center"/>
              <w:rPr>
                <w:b/>
                <w:sz w:val="18"/>
              </w:rPr>
            </w:pPr>
            <w:r w:rsidRPr="005C4B6C">
              <w:rPr>
                <w:rFonts w:hint="eastAsia"/>
                <w:b/>
                <w:sz w:val="18"/>
              </w:rPr>
              <w:t>配置信息</w:t>
            </w:r>
          </w:p>
        </w:tc>
      </w:tr>
      <w:tr w:rsidR="00EE57FA" w:rsidRPr="00160292" w14:paraId="75945E00" w14:textId="77777777" w:rsidTr="00301961">
        <w:trPr>
          <w:trHeight w:val="284"/>
          <w:jc w:val="center"/>
        </w:trPr>
        <w:tc>
          <w:tcPr>
            <w:tcW w:w="1418" w:type="dxa"/>
            <w:tcBorders>
              <w:top w:val="single" w:sz="4" w:space="0" w:color="auto"/>
              <w:bottom w:val="nil"/>
            </w:tcBorders>
          </w:tcPr>
          <w:p w14:paraId="11150690" w14:textId="77777777" w:rsidR="00EE57FA" w:rsidRPr="005C4B6C" w:rsidRDefault="00EE57FA" w:rsidP="00F611D7">
            <w:pPr>
              <w:jc w:val="center"/>
              <w:rPr>
                <w:sz w:val="18"/>
              </w:rPr>
            </w:pPr>
            <w:r w:rsidRPr="005C4B6C">
              <w:rPr>
                <w:sz w:val="18"/>
              </w:rPr>
              <w:t>CPU</w:t>
            </w:r>
          </w:p>
        </w:tc>
        <w:tc>
          <w:tcPr>
            <w:tcW w:w="4536" w:type="dxa"/>
            <w:tcBorders>
              <w:top w:val="single" w:sz="4" w:space="0" w:color="auto"/>
              <w:bottom w:val="nil"/>
            </w:tcBorders>
          </w:tcPr>
          <w:p w14:paraId="6EA97257" w14:textId="575F630B" w:rsidR="00EE57FA" w:rsidRPr="005C4B6C" w:rsidRDefault="00F751AD" w:rsidP="0013433F">
            <w:pPr>
              <w:jc w:val="center"/>
              <w:rPr>
                <w:sz w:val="18"/>
              </w:rPr>
            </w:pPr>
            <w:r w:rsidRPr="005C4B6C">
              <w:rPr>
                <w:rFonts w:hint="eastAsia"/>
                <w:sz w:val="18"/>
              </w:rPr>
              <w:t>双路六核</w:t>
            </w:r>
            <w:r w:rsidR="00EE57FA" w:rsidRPr="005C4B6C">
              <w:rPr>
                <w:sz w:val="18"/>
              </w:rPr>
              <w:t>Intel(R) Xeon(R) E5-2620 2.00GHz</w:t>
            </w:r>
          </w:p>
        </w:tc>
      </w:tr>
      <w:tr w:rsidR="00EE57FA" w14:paraId="046DEB83" w14:textId="77777777" w:rsidTr="00301961">
        <w:trPr>
          <w:trHeight w:val="305"/>
          <w:jc w:val="center"/>
        </w:trPr>
        <w:tc>
          <w:tcPr>
            <w:tcW w:w="1418" w:type="dxa"/>
            <w:tcBorders>
              <w:top w:val="nil"/>
              <w:bottom w:val="nil"/>
            </w:tcBorders>
          </w:tcPr>
          <w:p w14:paraId="57E72381" w14:textId="77777777" w:rsidR="00EE57FA" w:rsidRPr="005C4B6C" w:rsidRDefault="00EE57FA" w:rsidP="00F611D7">
            <w:pPr>
              <w:jc w:val="center"/>
              <w:rPr>
                <w:sz w:val="18"/>
              </w:rPr>
            </w:pPr>
            <w:r w:rsidRPr="005C4B6C">
              <w:rPr>
                <w:sz w:val="18"/>
              </w:rPr>
              <w:t>Memory</w:t>
            </w:r>
          </w:p>
        </w:tc>
        <w:tc>
          <w:tcPr>
            <w:tcW w:w="4536" w:type="dxa"/>
            <w:tcBorders>
              <w:top w:val="nil"/>
              <w:bottom w:val="nil"/>
            </w:tcBorders>
          </w:tcPr>
          <w:p w14:paraId="5949EF4B" w14:textId="77777777" w:rsidR="00EE57FA" w:rsidRPr="005C4B6C" w:rsidRDefault="00EE57FA" w:rsidP="00F611D7">
            <w:pPr>
              <w:jc w:val="center"/>
              <w:rPr>
                <w:sz w:val="18"/>
              </w:rPr>
            </w:pPr>
            <w:r w:rsidRPr="005C4B6C">
              <w:rPr>
                <w:sz w:val="18"/>
              </w:rPr>
              <w:t>32G</w:t>
            </w:r>
          </w:p>
        </w:tc>
      </w:tr>
      <w:tr w:rsidR="00EE57FA" w14:paraId="01FFF1E3" w14:textId="77777777" w:rsidTr="00301961">
        <w:trPr>
          <w:trHeight w:val="305"/>
          <w:jc w:val="center"/>
        </w:trPr>
        <w:tc>
          <w:tcPr>
            <w:tcW w:w="1418" w:type="dxa"/>
            <w:tcBorders>
              <w:top w:val="nil"/>
              <w:bottom w:val="nil"/>
            </w:tcBorders>
          </w:tcPr>
          <w:p w14:paraId="07F0BD36" w14:textId="77777777" w:rsidR="00EE57FA" w:rsidRPr="005C4B6C" w:rsidRDefault="00EE57FA" w:rsidP="00F611D7">
            <w:pPr>
              <w:jc w:val="center"/>
              <w:rPr>
                <w:sz w:val="18"/>
              </w:rPr>
            </w:pPr>
            <w:r w:rsidRPr="005C4B6C">
              <w:rPr>
                <w:sz w:val="18"/>
              </w:rPr>
              <w:t>Network</w:t>
            </w:r>
          </w:p>
        </w:tc>
        <w:tc>
          <w:tcPr>
            <w:tcW w:w="4536" w:type="dxa"/>
            <w:tcBorders>
              <w:top w:val="nil"/>
              <w:bottom w:val="nil"/>
            </w:tcBorders>
          </w:tcPr>
          <w:p w14:paraId="39977212" w14:textId="4247DFC9" w:rsidR="00EE57FA" w:rsidRPr="005C4B6C" w:rsidRDefault="00EE57FA" w:rsidP="00F611D7">
            <w:pPr>
              <w:jc w:val="center"/>
              <w:rPr>
                <w:sz w:val="18"/>
              </w:rPr>
            </w:pPr>
            <w:r w:rsidRPr="005C4B6C">
              <w:rPr>
                <w:sz w:val="18"/>
              </w:rPr>
              <w:t>1Gbps</w:t>
            </w:r>
          </w:p>
        </w:tc>
      </w:tr>
      <w:tr w:rsidR="00EE57FA" w14:paraId="30B91E55" w14:textId="77777777" w:rsidTr="00301961">
        <w:trPr>
          <w:trHeight w:val="317"/>
          <w:jc w:val="center"/>
        </w:trPr>
        <w:tc>
          <w:tcPr>
            <w:tcW w:w="1418" w:type="dxa"/>
            <w:tcBorders>
              <w:top w:val="nil"/>
              <w:bottom w:val="nil"/>
            </w:tcBorders>
          </w:tcPr>
          <w:p w14:paraId="52EF40AB" w14:textId="77777777" w:rsidR="00EE57FA" w:rsidRPr="005C4B6C" w:rsidRDefault="00EE57FA" w:rsidP="00F611D7">
            <w:pPr>
              <w:jc w:val="center"/>
              <w:rPr>
                <w:sz w:val="18"/>
              </w:rPr>
            </w:pPr>
            <w:r w:rsidRPr="005C4B6C">
              <w:rPr>
                <w:sz w:val="18"/>
              </w:rPr>
              <w:t>OS</w:t>
            </w:r>
          </w:p>
        </w:tc>
        <w:tc>
          <w:tcPr>
            <w:tcW w:w="4536" w:type="dxa"/>
            <w:tcBorders>
              <w:top w:val="nil"/>
              <w:bottom w:val="nil"/>
            </w:tcBorders>
          </w:tcPr>
          <w:p w14:paraId="3F90CA99" w14:textId="77777777" w:rsidR="00EE57FA" w:rsidRPr="005C4B6C" w:rsidRDefault="00EE57FA" w:rsidP="00F611D7">
            <w:pPr>
              <w:jc w:val="center"/>
              <w:rPr>
                <w:sz w:val="18"/>
              </w:rPr>
            </w:pPr>
            <w:r w:rsidRPr="005C4B6C">
              <w:rPr>
                <w:sz w:val="18"/>
              </w:rPr>
              <w:t>CentOS 6.2 64bit</w:t>
            </w:r>
          </w:p>
        </w:tc>
      </w:tr>
      <w:tr w:rsidR="00EE57FA" w14:paraId="3E0D0CB3" w14:textId="77777777" w:rsidTr="00301961">
        <w:trPr>
          <w:trHeight w:val="305"/>
          <w:jc w:val="center"/>
        </w:trPr>
        <w:tc>
          <w:tcPr>
            <w:tcW w:w="1418" w:type="dxa"/>
            <w:tcBorders>
              <w:top w:val="nil"/>
              <w:bottom w:val="nil"/>
            </w:tcBorders>
          </w:tcPr>
          <w:p w14:paraId="48CD790C" w14:textId="5A6101ED" w:rsidR="00EE57FA" w:rsidRPr="005C4B6C" w:rsidRDefault="00EE57FA">
            <w:pPr>
              <w:jc w:val="center"/>
              <w:rPr>
                <w:sz w:val="18"/>
              </w:rPr>
            </w:pPr>
            <w:r w:rsidRPr="005C4B6C">
              <w:rPr>
                <w:sz w:val="18"/>
              </w:rPr>
              <w:t>JVM</w:t>
            </w:r>
          </w:p>
        </w:tc>
        <w:tc>
          <w:tcPr>
            <w:tcW w:w="4536" w:type="dxa"/>
            <w:tcBorders>
              <w:top w:val="nil"/>
              <w:bottom w:val="nil"/>
            </w:tcBorders>
          </w:tcPr>
          <w:p w14:paraId="0DA996DB" w14:textId="77777777" w:rsidR="00EE57FA" w:rsidRPr="005C4B6C" w:rsidRDefault="00EE57FA" w:rsidP="00F611D7">
            <w:pPr>
              <w:jc w:val="center"/>
              <w:rPr>
                <w:sz w:val="18"/>
              </w:rPr>
            </w:pPr>
            <w:r w:rsidRPr="005C4B6C">
              <w:rPr>
                <w:sz w:val="18"/>
              </w:rPr>
              <w:t>JVM 1.8.0</w:t>
            </w:r>
          </w:p>
        </w:tc>
      </w:tr>
      <w:tr w:rsidR="00EE57FA" w14:paraId="4CACBCEF" w14:textId="77777777" w:rsidTr="00301961">
        <w:trPr>
          <w:trHeight w:val="305"/>
          <w:jc w:val="center"/>
        </w:trPr>
        <w:tc>
          <w:tcPr>
            <w:tcW w:w="1418" w:type="dxa"/>
            <w:tcBorders>
              <w:top w:val="nil"/>
              <w:bottom w:val="nil"/>
            </w:tcBorders>
          </w:tcPr>
          <w:p w14:paraId="15AD1143" w14:textId="5693CE1E" w:rsidR="00EE57FA" w:rsidRPr="005C4B6C" w:rsidRDefault="00EE57FA">
            <w:pPr>
              <w:jc w:val="center"/>
              <w:rPr>
                <w:sz w:val="18"/>
              </w:rPr>
            </w:pPr>
            <w:r w:rsidRPr="005C4B6C">
              <w:rPr>
                <w:sz w:val="18"/>
              </w:rPr>
              <w:t>HBase</w:t>
            </w:r>
          </w:p>
        </w:tc>
        <w:tc>
          <w:tcPr>
            <w:tcW w:w="4536" w:type="dxa"/>
            <w:tcBorders>
              <w:top w:val="nil"/>
              <w:bottom w:val="nil"/>
            </w:tcBorders>
          </w:tcPr>
          <w:p w14:paraId="2B7BEFD6" w14:textId="77777777" w:rsidR="00EE57FA" w:rsidRPr="005C4B6C" w:rsidRDefault="00EE57FA" w:rsidP="00F611D7">
            <w:pPr>
              <w:jc w:val="center"/>
              <w:rPr>
                <w:sz w:val="18"/>
              </w:rPr>
            </w:pPr>
            <w:r w:rsidRPr="005C4B6C">
              <w:rPr>
                <w:sz w:val="18"/>
              </w:rPr>
              <w:t>HBase 1.2.0</w:t>
            </w:r>
          </w:p>
        </w:tc>
      </w:tr>
      <w:tr w:rsidR="00EE57FA" w14:paraId="12B1780D" w14:textId="77777777" w:rsidTr="00301961">
        <w:trPr>
          <w:trHeight w:val="305"/>
          <w:jc w:val="center"/>
        </w:trPr>
        <w:tc>
          <w:tcPr>
            <w:tcW w:w="1418" w:type="dxa"/>
            <w:tcBorders>
              <w:top w:val="nil"/>
              <w:bottom w:val="nil"/>
            </w:tcBorders>
          </w:tcPr>
          <w:p w14:paraId="19D8EEA6" w14:textId="7F5739C0" w:rsidR="00EE57FA" w:rsidRPr="005C4B6C" w:rsidRDefault="00EE57FA">
            <w:pPr>
              <w:jc w:val="center"/>
              <w:rPr>
                <w:sz w:val="18"/>
              </w:rPr>
            </w:pPr>
            <w:r w:rsidRPr="005C4B6C">
              <w:rPr>
                <w:sz w:val="18"/>
              </w:rPr>
              <w:t>Spark</w:t>
            </w:r>
          </w:p>
        </w:tc>
        <w:tc>
          <w:tcPr>
            <w:tcW w:w="4536" w:type="dxa"/>
            <w:tcBorders>
              <w:top w:val="nil"/>
              <w:bottom w:val="nil"/>
            </w:tcBorders>
          </w:tcPr>
          <w:p w14:paraId="32481745" w14:textId="77777777" w:rsidR="00EE57FA" w:rsidRPr="005C4B6C" w:rsidRDefault="00EE57FA" w:rsidP="00F611D7">
            <w:pPr>
              <w:jc w:val="center"/>
              <w:rPr>
                <w:sz w:val="18"/>
              </w:rPr>
            </w:pPr>
            <w:r w:rsidRPr="005C4B6C">
              <w:rPr>
                <w:sz w:val="18"/>
              </w:rPr>
              <w:t>Spark1.6.0</w:t>
            </w:r>
          </w:p>
        </w:tc>
      </w:tr>
      <w:tr w:rsidR="00EE57FA" w14:paraId="2F2B3166" w14:textId="77777777" w:rsidTr="00301961">
        <w:trPr>
          <w:trHeight w:val="305"/>
          <w:jc w:val="center"/>
        </w:trPr>
        <w:tc>
          <w:tcPr>
            <w:tcW w:w="1418" w:type="dxa"/>
            <w:tcBorders>
              <w:top w:val="nil"/>
              <w:bottom w:val="single" w:sz="4" w:space="0" w:color="auto"/>
            </w:tcBorders>
          </w:tcPr>
          <w:p w14:paraId="3D57573A" w14:textId="504F6752" w:rsidR="00EE57FA" w:rsidRPr="005C4B6C" w:rsidRDefault="00EE57FA">
            <w:pPr>
              <w:jc w:val="center"/>
              <w:rPr>
                <w:sz w:val="18"/>
              </w:rPr>
            </w:pPr>
            <w:r w:rsidRPr="005C4B6C">
              <w:rPr>
                <w:sz w:val="18"/>
              </w:rPr>
              <w:t>Zookeeper</w:t>
            </w:r>
          </w:p>
        </w:tc>
        <w:tc>
          <w:tcPr>
            <w:tcW w:w="4536" w:type="dxa"/>
            <w:tcBorders>
              <w:top w:val="nil"/>
              <w:bottom w:val="single" w:sz="4" w:space="0" w:color="auto"/>
            </w:tcBorders>
          </w:tcPr>
          <w:p w14:paraId="5ABA1101" w14:textId="77777777" w:rsidR="00EE57FA" w:rsidRPr="005C4B6C" w:rsidRDefault="00EE57FA" w:rsidP="00F611D7">
            <w:pPr>
              <w:jc w:val="center"/>
              <w:rPr>
                <w:sz w:val="18"/>
              </w:rPr>
            </w:pPr>
            <w:r w:rsidRPr="005C4B6C">
              <w:rPr>
                <w:sz w:val="18"/>
              </w:rPr>
              <w:t>Zookeeper 3.4.5</w:t>
            </w:r>
          </w:p>
        </w:tc>
      </w:tr>
    </w:tbl>
    <w:p w14:paraId="07C15F54" w14:textId="090C56C8" w:rsidR="004D2A3F" w:rsidRDefault="008A3502" w:rsidP="00301961">
      <w:pPr>
        <w:pStyle w:val="ab"/>
        <w:numPr>
          <w:ilvl w:val="0"/>
          <w:numId w:val="29"/>
        </w:numPr>
        <w:ind w:firstLineChars="0"/>
      </w:pPr>
      <w:r>
        <w:rPr>
          <w:rFonts w:hint="eastAsia"/>
        </w:rPr>
        <w:t>实验一</w:t>
      </w:r>
      <w:r w:rsidR="004536D4">
        <w:rPr>
          <w:rFonts w:hint="eastAsia"/>
        </w:rPr>
        <w:t>：模型的有效性</w:t>
      </w:r>
    </w:p>
    <w:p w14:paraId="04CF3B6E" w14:textId="331008C2" w:rsidR="00A02B37" w:rsidRPr="00301961" w:rsidRDefault="00EE57FA" w:rsidP="00301961">
      <w:pPr>
        <w:spacing w:line="400" w:lineRule="exact"/>
        <w:ind w:firstLineChars="200" w:firstLine="420"/>
      </w:pPr>
      <w:r>
        <w:rPr>
          <w:rFonts w:hint="eastAsia"/>
        </w:rPr>
        <w:t>该实验以查询的</w:t>
      </w:r>
      <w:r w:rsidR="002B4564">
        <w:rPr>
          <w:rFonts w:hint="eastAsia"/>
        </w:rPr>
        <w:t>聚合数据所对应得原始数据大小</w:t>
      </w:r>
      <w:r>
        <w:rPr>
          <w:rFonts w:hint="eastAsia"/>
        </w:rPr>
        <w:t>作为自变量，</w:t>
      </w:r>
      <w:r w:rsidR="009B5B1D">
        <w:rPr>
          <w:rFonts w:hint="eastAsia"/>
        </w:rPr>
        <w:t>其中通过改变查询的时间跨度</w:t>
      </w:r>
      <w:bookmarkStart w:id="14" w:name="_GoBack"/>
      <w:bookmarkEnd w:id="14"/>
      <w:r w:rsidR="00301961">
        <w:rPr>
          <w:rFonts w:hint="eastAsia"/>
        </w:rPr>
        <w:t>进而控制所对应</w:t>
      </w:r>
      <w:r w:rsidR="005F7CFC">
        <w:rPr>
          <w:rFonts w:hint="eastAsia"/>
        </w:rPr>
        <w:t>的</w:t>
      </w:r>
      <w:r w:rsidR="00301961">
        <w:rPr>
          <w:rFonts w:hint="eastAsia"/>
        </w:rPr>
        <w:t>原始数据</w:t>
      </w:r>
      <w:r w:rsidR="005F7CFC">
        <w:rPr>
          <w:rFonts w:hint="eastAsia"/>
        </w:rPr>
        <w:t>的</w:t>
      </w:r>
      <w:r w:rsidR="00301961">
        <w:rPr>
          <w:rFonts w:hint="eastAsia"/>
        </w:rPr>
        <w:t>大小。</w:t>
      </w:r>
      <w:r w:rsidR="00C70AC4">
        <w:rPr>
          <w:rFonts w:hint="eastAsia"/>
        </w:rPr>
        <w:t>由于原始数据共</w:t>
      </w:r>
      <w:r w:rsidR="00C70AC4">
        <w:rPr>
          <w:rFonts w:hint="eastAsia"/>
        </w:rPr>
        <w:t>3</w:t>
      </w:r>
      <w:r w:rsidR="00C70AC4">
        <w:t>0</w:t>
      </w:r>
      <w:r w:rsidR="00C70AC4">
        <w:rPr>
          <w:rFonts w:hint="eastAsia"/>
        </w:rPr>
        <w:t>个月，以</w:t>
      </w:r>
      <w:r w:rsidR="00A04569">
        <w:rPr>
          <w:rFonts w:hint="eastAsia"/>
        </w:rPr>
        <w:t>3</w:t>
      </w:r>
      <w:r w:rsidR="00A04569">
        <w:rPr>
          <w:rFonts w:hint="eastAsia"/>
        </w:rPr>
        <w:t>个月为间隔</w:t>
      </w:r>
      <w:r w:rsidR="008C2E66">
        <w:rPr>
          <w:rFonts w:hint="eastAsia"/>
        </w:rPr>
        <w:t>，</w:t>
      </w:r>
      <w:r w:rsidR="00DB2A1A">
        <w:rPr>
          <w:rFonts w:hint="eastAsia"/>
        </w:rPr>
        <w:t>在实验过程中</w:t>
      </w:r>
      <w:r w:rsidR="009B5B1D">
        <w:rPr>
          <w:rFonts w:hint="eastAsia"/>
        </w:rPr>
        <w:t>，以时间跨度所对应原始数据为自变量，</w:t>
      </w:r>
      <w:r w:rsidR="00CF1375">
        <w:rPr>
          <w:rFonts w:hint="eastAsia"/>
        </w:rPr>
        <w:t>对</w:t>
      </w:r>
      <w:r w:rsidR="00EA7443">
        <w:rPr>
          <w:rFonts w:hint="eastAsia"/>
        </w:rPr>
        <w:t>地图进行</w:t>
      </w:r>
      <w:r w:rsidR="00213EAE">
        <w:rPr>
          <w:rFonts w:hint="eastAsia"/>
        </w:rPr>
        <w:t>完全相同</w:t>
      </w:r>
      <w:r w:rsidR="00E7564D">
        <w:rPr>
          <w:rFonts w:hint="eastAsia"/>
        </w:rPr>
        <w:t>的</w:t>
      </w:r>
      <w:r w:rsidR="00EA7443">
        <w:rPr>
          <w:rFonts w:hint="eastAsia"/>
        </w:rPr>
        <w:t>操作如放大缩小平移等</w:t>
      </w:r>
      <w:r w:rsidR="00E7564D">
        <w:rPr>
          <w:rFonts w:hint="eastAsia"/>
        </w:rPr>
        <w:t>，</w:t>
      </w:r>
      <w:r w:rsidR="00EA7443">
        <w:rPr>
          <w:rFonts w:hint="eastAsia"/>
        </w:rPr>
        <w:t>并统计</w:t>
      </w:r>
      <w:r w:rsidR="005D05A6">
        <w:rPr>
          <w:rFonts w:hint="eastAsia"/>
        </w:rPr>
        <w:t>各自的</w:t>
      </w:r>
      <w:r w:rsidR="008C2E66">
        <w:rPr>
          <w:rFonts w:hint="eastAsia"/>
        </w:rPr>
        <w:t>平均</w:t>
      </w:r>
      <w:r>
        <w:rPr>
          <w:rFonts w:hint="eastAsia"/>
        </w:rPr>
        <w:t>响应时间，</w:t>
      </w:r>
      <w:r w:rsidR="00D55841">
        <w:rPr>
          <w:rFonts w:hint="eastAsia"/>
        </w:rPr>
        <w:t>其</w:t>
      </w:r>
      <w:r w:rsidR="008A3502">
        <w:rPr>
          <w:rFonts w:hint="eastAsia"/>
        </w:rPr>
        <w:t>变化趋势如</w:t>
      </w:r>
      <w:r w:rsidR="00682D65">
        <w:rPr>
          <w:rFonts w:hint="eastAsia"/>
        </w:rPr>
        <w:t>图</w:t>
      </w:r>
      <w:r w:rsidR="00682D65">
        <w:rPr>
          <w:rFonts w:hint="eastAsia"/>
        </w:rPr>
        <w:t>6</w:t>
      </w:r>
      <w:r w:rsidR="008A3502">
        <w:rPr>
          <w:rFonts w:hint="eastAsia"/>
        </w:rPr>
        <w:t>所示，</w:t>
      </w:r>
      <w:r w:rsidRPr="009B5B1D">
        <w:rPr>
          <w:rFonts w:hint="eastAsia"/>
        </w:rPr>
        <w:t>其中平均查响应时间是从请求发起到最后渲染完毕进行计时</w:t>
      </w:r>
      <w:r w:rsidR="00484975" w:rsidRPr="009B5B1D">
        <w:rPr>
          <w:rFonts w:hint="eastAsia"/>
        </w:rPr>
        <w:t>，</w:t>
      </w:r>
      <w:r w:rsidRPr="009B5B1D">
        <w:rPr>
          <w:rFonts w:hint="eastAsia"/>
        </w:rPr>
        <w:t>中间包括网络</w:t>
      </w:r>
      <w:r w:rsidR="00762BDB" w:rsidRPr="009B5B1D">
        <w:rPr>
          <w:rFonts w:hint="eastAsia"/>
        </w:rPr>
        <w:t>传输等</w:t>
      </w:r>
      <w:r w:rsidRPr="009B5B1D">
        <w:rPr>
          <w:rFonts w:hint="eastAsia"/>
        </w:rPr>
        <w:t>因素，总体可以看出其响应延迟稳定在</w:t>
      </w:r>
      <w:r w:rsidR="007A0272" w:rsidRPr="009B5B1D">
        <w:t>700ms-</w:t>
      </w:r>
      <w:r w:rsidR="00744040" w:rsidRPr="009B5B1D">
        <w:t>10</w:t>
      </w:r>
      <w:r w:rsidR="007A0272" w:rsidRPr="009B5B1D">
        <w:t>00ms</w:t>
      </w:r>
      <w:r w:rsidRPr="009B5B1D">
        <w:rPr>
          <w:rFonts w:hint="eastAsia"/>
        </w:rPr>
        <w:t>之间，能够保证亚秒级的响应，达到流畅的交互可视化体验。</w:t>
      </w:r>
      <w:r w:rsidR="002C1ED9">
        <w:rPr>
          <w:rFonts w:hint="eastAsia"/>
        </w:rPr>
        <w:t>图</w:t>
      </w:r>
      <w:r w:rsidR="00F254BE">
        <w:rPr>
          <w:rFonts w:hint="eastAsia"/>
        </w:rPr>
        <w:t>6</w:t>
      </w:r>
      <w:r w:rsidR="00F254BE">
        <w:rPr>
          <w:rFonts w:hint="eastAsia"/>
        </w:rPr>
        <w:t>同时显示，</w:t>
      </w:r>
      <w:r w:rsidR="002C1ED9">
        <w:rPr>
          <w:rFonts w:hint="eastAsia"/>
        </w:rPr>
        <w:t>随着</w:t>
      </w:r>
      <w:r w:rsidR="00CE352C">
        <w:rPr>
          <w:rFonts w:hint="eastAsia"/>
        </w:rPr>
        <w:t>原始</w:t>
      </w:r>
      <w:r w:rsidR="002C1ED9">
        <w:rPr>
          <w:rFonts w:hint="eastAsia"/>
        </w:rPr>
        <w:t>数据规模的扩大，响应时间曲线基本保持平稳，未呈明显的线性增长，</w:t>
      </w:r>
      <w:r w:rsidR="00F254BE">
        <w:rPr>
          <w:rFonts w:hint="eastAsia"/>
        </w:rPr>
        <w:t>说明</w:t>
      </w:r>
      <w:r w:rsidR="002C1ED9">
        <w:rPr>
          <w:rFonts w:hint="eastAsia"/>
        </w:rPr>
        <w:t>MAP</w:t>
      </w:r>
      <w:r w:rsidR="002C1ED9">
        <w:rPr>
          <w:rFonts w:hint="eastAsia"/>
        </w:rPr>
        <w:t>模型</w:t>
      </w:r>
      <w:r w:rsidR="00F254BE">
        <w:rPr>
          <w:rFonts w:hint="eastAsia"/>
        </w:rPr>
        <w:t>应用于</w:t>
      </w:r>
      <w:r w:rsidR="002C1ED9">
        <w:rPr>
          <w:rFonts w:hint="eastAsia"/>
        </w:rPr>
        <w:t>可视化时能够很好地适应大规模的时空数据集。</w:t>
      </w:r>
    </w:p>
    <w:p w14:paraId="243056EB" w14:textId="56FDFB8C" w:rsidR="00EE57FA" w:rsidRDefault="004C4B39" w:rsidP="004C4B39">
      <w:r w:rsidRPr="004C4B39">
        <w:rPr>
          <w:noProof/>
        </w:rPr>
        <w:lastRenderedPageBreak/>
        <w:drawing>
          <wp:inline distT="0" distB="0" distL="0" distR="0" wp14:anchorId="6F96DC9B" wp14:editId="7EE12BD3">
            <wp:extent cx="5274310" cy="2907708"/>
            <wp:effectExtent l="0" t="0" r="2540" b="6985"/>
            <wp:docPr id="9" name="图片 9" descr="C:\Users\WHU_XC\Documents\Tencent Files\928057013\FileRecv\MobileFile\Grap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HU_XC\Documents\Tencent Files\928057013\FileRecv\MobileFile\Graph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D832F10" w14:textId="7E00C383" w:rsidR="00EE57FA" w:rsidRPr="00FF48BB" w:rsidRDefault="00EE57FA" w:rsidP="00EE57FA">
      <w:pPr>
        <w:pStyle w:val="af8"/>
      </w:pPr>
      <w:bookmarkStart w:id="15" w:name="_Ref512585923"/>
      <w:r>
        <w:rPr>
          <w:rFonts w:hint="eastAsia"/>
        </w:rPr>
        <w:t>图</w:t>
      </w:r>
      <w:r>
        <w:rPr>
          <w:rFonts w:hint="eastAsia"/>
        </w:rPr>
        <w:t xml:space="preserve"> </w:t>
      </w:r>
      <w:bookmarkEnd w:id="15"/>
      <w:r w:rsidR="00A30571">
        <w:t>7</w:t>
      </w:r>
      <w:r>
        <w:t xml:space="preserve"> </w:t>
      </w:r>
      <w:r>
        <w:rPr>
          <w:rFonts w:hint="eastAsia"/>
        </w:rPr>
        <w:t>模型有效性实验响应时间变化趋势</w:t>
      </w:r>
    </w:p>
    <w:p w14:paraId="0CAA4059" w14:textId="2AE0DF31" w:rsidR="008A3502" w:rsidRDefault="008A3502" w:rsidP="000D1197">
      <w:pPr>
        <w:pStyle w:val="ab"/>
        <w:numPr>
          <w:ilvl w:val="0"/>
          <w:numId w:val="29"/>
        </w:numPr>
        <w:ind w:firstLineChars="0"/>
      </w:pPr>
      <w:r>
        <w:rPr>
          <w:rFonts w:hint="eastAsia"/>
        </w:rPr>
        <w:t>实验二：</w:t>
      </w:r>
      <w:r w:rsidR="00E71D4B">
        <w:rPr>
          <w:rFonts w:hint="eastAsia"/>
        </w:rPr>
        <w:t>数据</w:t>
      </w:r>
      <w:r w:rsidR="00D35455">
        <w:rPr>
          <w:rFonts w:hint="eastAsia"/>
        </w:rPr>
        <w:t>分布式存储</w:t>
      </w:r>
      <w:r w:rsidR="00E71D4B">
        <w:rPr>
          <w:rFonts w:hint="eastAsia"/>
        </w:rPr>
        <w:t>扩展性</w:t>
      </w:r>
    </w:p>
    <w:p w14:paraId="334D593A" w14:textId="4B5BAEAC" w:rsidR="00A02B37" w:rsidRDefault="00EE57FA" w:rsidP="00301961">
      <w:pPr>
        <w:spacing w:line="400" w:lineRule="exact"/>
        <w:ind w:firstLineChars="200" w:firstLine="420"/>
      </w:pPr>
      <w:r w:rsidRPr="006F32A0">
        <w:rPr>
          <w:rFonts w:hint="eastAsia"/>
        </w:rPr>
        <w:t>该实验以</w:t>
      </w:r>
      <w:r w:rsidRPr="006F32A0">
        <w:rPr>
          <w:rFonts w:hint="eastAsia"/>
        </w:rPr>
        <w:t>HBase</w:t>
      </w:r>
      <w:r w:rsidRPr="006F32A0">
        <w:rPr>
          <w:rFonts w:hint="eastAsia"/>
        </w:rPr>
        <w:t>集群</w:t>
      </w:r>
      <w:r w:rsidR="004A37FD">
        <w:rPr>
          <w:rFonts w:hint="eastAsia"/>
        </w:rPr>
        <w:t>使用</w:t>
      </w:r>
      <w:r w:rsidRPr="006F32A0">
        <w:rPr>
          <w:rFonts w:hint="eastAsia"/>
        </w:rPr>
        <w:t>的</w:t>
      </w:r>
      <w:r w:rsidRPr="006F32A0">
        <w:rPr>
          <w:rFonts w:hint="eastAsia"/>
        </w:rPr>
        <w:t>Region</w:t>
      </w:r>
      <w:r w:rsidRPr="006F32A0">
        <w:rPr>
          <w:rFonts w:hint="eastAsia"/>
        </w:rPr>
        <w:t>数目作为自变量，观察查询响应时间的变化。</w:t>
      </w:r>
      <w:r w:rsidR="004A37FD">
        <w:rPr>
          <w:rFonts w:hint="eastAsia"/>
        </w:rPr>
        <w:t>实验数据是</w:t>
      </w:r>
      <w:r w:rsidR="004A37FD" w:rsidRPr="004C4B39">
        <w:rPr>
          <w:rFonts w:hint="eastAsia"/>
        </w:rPr>
        <w:t>2</w:t>
      </w:r>
      <w:r w:rsidR="004A37FD" w:rsidRPr="004C4B39">
        <w:t>014</w:t>
      </w:r>
      <w:r w:rsidR="004A37FD">
        <w:rPr>
          <w:rFonts w:hint="eastAsia"/>
        </w:rPr>
        <w:t>-</w:t>
      </w:r>
      <w:r w:rsidR="004A37FD" w:rsidRPr="004C4B39">
        <w:t>2015</w:t>
      </w:r>
      <w:r w:rsidR="004A37FD" w:rsidRPr="004C4B39">
        <w:rPr>
          <w:rFonts w:hint="eastAsia"/>
        </w:rPr>
        <w:t>两年</w:t>
      </w:r>
      <w:r w:rsidR="004A37FD" w:rsidRPr="004C4B39">
        <w:rPr>
          <w:rFonts w:hint="eastAsia"/>
        </w:rPr>
        <w:t>24</w:t>
      </w:r>
      <w:r w:rsidR="004A37FD" w:rsidRPr="004C4B39">
        <w:rPr>
          <w:rFonts w:hint="eastAsia"/>
        </w:rPr>
        <w:t>个月</w:t>
      </w:r>
      <w:r w:rsidR="004A37FD">
        <w:rPr>
          <w:rFonts w:hint="eastAsia"/>
        </w:rPr>
        <w:t>共</w:t>
      </w:r>
      <w:r w:rsidR="004A37FD" w:rsidRPr="004C4B39">
        <w:rPr>
          <w:rFonts w:hint="eastAsia"/>
        </w:rPr>
        <w:t>4</w:t>
      </w:r>
      <w:r w:rsidR="004A37FD" w:rsidRPr="004C4B39">
        <w:t>7</w:t>
      </w:r>
      <w:r w:rsidR="004A37FD" w:rsidRPr="004C4B39">
        <w:rPr>
          <w:rFonts w:hint="eastAsia"/>
        </w:rPr>
        <w:t>G</w:t>
      </w:r>
      <w:r w:rsidR="004A37FD" w:rsidRPr="004C4B39">
        <w:rPr>
          <w:rFonts w:hint="eastAsia"/>
        </w:rPr>
        <w:t>数据</w:t>
      </w:r>
      <w:r w:rsidR="004A37FD">
        <w:rPr>
          <w:rFonts w:hint="eastAsia"/>
        </w:rPr>
        <w:t>。</w:t>
      </w:r>
      <w:r w:rsidRPr="006F32A0">
        <w:rPr>
          <w:rFonts w:hint="eastAsia"/>
        </w:rPr>
        <w:t>实验结果如图</w:t>
      </w:r>
      <w:r w:rsidR="002C1ED9">
        <w:t>7</w:t>
      </w:r>
      <w:r w:rsidRPr="006F32A0">
        <w:rPr>
          <w:rFonts w:hint="eastAsia"/>
        </w:rPr>
        <w:t>所示</w:t>
      </w:r>
      <w:r w:rsidR="00117AEC">
        <w:rPr>
          <w:rFonts w:hint="eastAsia"/>
        </w:rPr>
        <w:t>，</w:t>
      </w:r>
      <w:r w:rsidR="004A37FD">
        <w:rPr>
          <w:rFonts w:hint="eastAsia"/>
        </w:rPr>
        <w:t>实</w:t>
      </w:r>
      <w:r w:rsidR="00270899" w:rsidRPr="004C4B39">
        <w:rPr>
          <w:rFonts w:hint="eastAsia"/>
        </w:rPr>
        <w:t>线</w:t>
      </w:r>
      <w:r w:rsidR="009176FF" w:rsidRPr="004C4B39">
        <w:rPr>
          <w:rFonts w:hint="eastAsia"/>
        </w:rPr>
        <w:t>是</w:t>
      </w:r>
      <w:r w:rsidR="00A85B64" w:rsidRPr="004C4B39">
        <w:rPr>
          <w:rFonts w:hint="eastAsia"/>
        </w:rPr>
        <w:t>响应时间</w:t>
      </w:r>
      <w:r w:rsidR="009176FF" w:rsidRPr="004C4B39">
        <w:rPr>
          <w:rFonts w:hint="eastAsia"/>
        </w:rPr>
        <w:t>的变化趋势</w:t>
      </w:r>
      <w:r w:rsidR="00270899" w:rsidRPr="004C4B39">
        <w:rPr>
          <w:rFonts w:hint="eastAsia"/>
        </w:rPr>
        <w:t>，</w:t>
      </w:r>
      <w:r w:rsidR="004A37FD">
        <w:rPr>
          <w:rFonts w:hint="eastAsia"/>
        </w:rPr>
        <w:t>虚线</w:t>
      </w:r>
      <w:r w:rsidR="00270899" w:rsidRPr="004C4B39">
        <w:rPr>
          <w:rFonts w:hint="eastAsia"/>
        </w:rPr>
        <w:t>是</w:t>
      </w:r>
      <w:r w:rsidR="004A37FD">
        <w:rPr>
          <w:rFonts w:hint="eastAsia"/>
        </w:rPr>
        <w:t>查询</w:t>
      </w:r>
      <w:r w:rsidR="00270899" w:rsidRPr="004C4B39">
        <w:rPr>
          <w:rFonts w:hint="eastAsia"/>
        </w:rPr>
        <w:t>效率提升比例</w:t>
      </w:r>
      <w:r w:rsidR="009176FF" w:rsidRPr="004C4B39">
        <w:rPr>
          <w:rFonts w:hint="eastAsia"/>
        </w:rPr>
        <w:t>。</w:t>
      </w:r>
      <w:r w:rsidR="009176FF" w:rsidRPr="006F32A0">
        <w:rPr>
          <w:rFonts w:hint="eastAsia"/>
        </w:rPr>
        <w:t>从</w:t>
      </w:r>
      <w:r w:rsidR="004A37FD" w:rsidRPr="006F32A0">
        <w:rPr>
          <w:rFonts w:hint="eastAsia"/>
        </w:rPr>
        <w:t>图</w:t>
      </w:r>
      <w:r w:rsidR="004A37FD">
        <w:t>7</w:t>
      </w:r>
      <w:r w:rsidR="009176FF" w:rsidRPr="006F32A0">
        <w:rPr>
          <w:rFonts w:hint="eastAsia"/>
        </w:rPr>
        <w:t>可以看出，随着集群</w:t>
      </w:r>
      <w:r w:rsidR="009176FF" w:rsidRPr="006F32A0">
        <w:rPr>
          <w:rFonts w:hint="eastAsia"/>
        </w:rPr>
        <w:t>Region</w:t>
      </w:r>
      <w:r w:rsidR="009176FF" w:rsidRPr="006F32A0">
        <w:rPr>
          <w:rFonts w:hint="eastAsia"/>
        </w:rPr>
        <w:t>数目的增加，</w:t>
      </w:r>
      <w:r w:rsidR="004A37FD" w:rsidRPr="006F32A0">
        <w:rPr>
          <w:rFonts w:hint="eastAsia"/>
        </w:rPr>
        <w:t>整体的响应时间</w:t>
      </w:r>
      <w:r w:rsidR="004A37FD">
        <w:rPr>
          <w:rFonts w:hint="eastAsia"/>
        </w:rPr>
        <w:t>不断下降，</w:t>
      </w:r>
      <w:r w:rsidR="00EC012D">
        <w:rPr>
          <w:rFonts w:hint="eastAsia"/>
        </w:rPr>
        <w:t>从</w:t>
      </w:r>
      <w:r w:rsidR="00EC012D">
        <w:rPr>
          <w:rFonts w:hint="eastAsia"/>
        </w:rPr>
        <w:t>3.2s</w:t>
      </w:r>
      <w:r w:rsidR="00EC012D">
        <w:rPr>
          <w:rFonts w:hint="eastAsia"/>
        </w:rPr>
        <w:t>减少到</w:t>
      </w:r>
      <w:r w:rsidR="00EC012D">
        <w:t>0.9s</w:t>
      </w:r>
      <w:r w:rsidR="00EC012D">
        <w:rPr>
          <w:rFonts w:hint="eastAsia"/>
        </w:rPr>
        <w:t>，</w:t>
      </w:r>
      <w:r w:rsidR="00EC012D" w:rsidRPr="009B5B1D">
        <w:rPr>
          <w:rFonts w:hint="eastAsia"/>
        </w:rPr>
        <w:t>效率提升约</w:t>
      </w:r>
      <w:r w:rsidR="00EC012D" w:rsidRPr="009B5B1D">
        <w:t>2.4</w:t>
      </w:r>
      <w:r w:rsidR="00EC012D" w:rsidRPr="009B5B1D">
        <w:rPr>
          <w:rFonts w:hint="eastAsia"/>
        </w:rPr>
        <w:t>倍，</w:t>
      </w:r>
      <w:r w:rsidR="004A37FD">
        <w:rPr>
          <w:rFonts w:hint="eastAsia"/>
        </w:rPr>
        <w:t>这是因为</w:t>
      </w:r>
      <w:r w:rsidR="009176FF" w:rsidRPr="006F32A0">
        <w:rPr>
          <w:rFonts w:hint="eastAsia"/>
        </w:rPr>
        <w:t>数据存储得更加分散，单个</w:t>
      </w:r>
      <w:r w:rsidR="009176FF" w:rsidRPr="006F32A0">
        <w:rPr>
          <w:rFonts w:hint="eastAsia"/>
        </w:rPr>
        <w:t>Region</w:t>
      </w:r>
      <w:r w:rsidR="009176FF" w:rsidRPr="006F32A0">
        <w:rPr>
          <w:rFonts w:hint="eastAsia"/>
        </w:rPr>
        <w:t>访问</w:t>
      </w:r>
      <w:r w:rsidR="004A37FD">
        <w:rPr>
          <w:rFonts w:hint="eastAsia"/>
        </w:rPr>
        <w:t>频率降低，</w:t>
      </w:r>
      <w:r w:rsidR="004A37FD" w:rsidRPr="006F32A0">
        <w:rPr>
          <w:rFonts w:hint="eastAsia"/>
        </w:rPr>
        <w:t>访问排队时间</w:t>
      </w:r>
      <w:r w:rsidR="004A37FD">
        <w:rPr>
          <w:rFonts w:hint="eastAsia"/>
        </w:rPr>
        <w:t>也随之</w:t>
      </w:r>
      <w:r w:rsidR="004A37FD" w:rsidRPr="006F32A0">
        <w:rPr>
          <w:rFonts w:hint="eastAsia"/>
        </w:rPr>
        <w:t>减少</w:t>
      </w:r>
      <w:r w:rsidR="004A37FD">
        <w:rPr>
          <w:rFonts w:hint="eastAsia"/>
        </w:rPr>
        <w:t>。因此，</w:t>
      </w:r>
      <w:r w:rsidR="009176FF" w:rsidRPr="006F32A0">
        <w:rPr>
          <w:rFonts w:hint="eastAsia"/>
        </w:rPr>
        <w:t>本框架</w:t>
      </w:r>
      <w:r w:rsidR="004A37FD">
        <w:rPr>
          <w:rFonts w:hint="eastAsia"/>
        </w:rPr>
        <w:t>通过</w:t>
      </w:r>
      <w:r w:rsidR="009176FF" w:rsidRPr="006F32A0">
        <w:rPr>
          <w:rFonts w:hint="eastAsia"/>
        </w:rPr>
        <w:t>增加</w:t>
      </w:r>
      <w:r w:rsidR="009176FF" w:rsidRPr="006F32A0">
        <w:rPr>
          <w:rFonts w:hint="eastAsia"/>
        </w:rPr>
        <w:t>Region</w:t>
      </w:r>
      <w:r w:rsidR="009176FF" w:rsidRPr="006F32A0">
        <w:rPr>
          <w:rFonts w:hint="eastAsia"/>
        </w:rPr>
        <w:t>的数量</w:t>
      </w:r>
      <w:r w:rsidR="004A37FD">
        <w:rPr>
          <w:rFonts w:hint="eastAsia"/>
        </w:rPr>
        <w:t>提升了</w:t>
      </w:r>
      <w:r w:rsidR="009176FF" w:rsidRPr="006F32A0">
        <w:rPr>
          <w:rFonts w:hint="eastAsia"/>
        </w:rPr>
        <w:t>查询效率，充分</w:t>
      </w:r>
      <w:r w:rsidR="004A37FD">
        <w:rPr>
          <w:rFonts w:hint="eastAsia"/>
        </w:rPr>
        <w:t>体现了</w:t>
      </w:r>
      <w:r w:rsidR="009176FF" w:rsidRPr="006F32A0">
        <w:rPr>
          <w:rFonts w:hint="eastAsia"/>
        </w:rPr>
        <w:t>集群分布式优势，</w:t>
      </w:r>
      <w:r w:rsidR="004A37FD">
        <w:rPr>
          <w:rFonts w:hint="eastAsia"/>
        </w:rPr>
        <w:t>显著</w:t>
      </w:r>
      <w:r w:rsidR="009176FF" w:rsidRPr="006F32A0">
        <w:rPr>
          <w:rFonts w:hint="eastAsia"/>
        </w:rPr>
        <w:t>改善可视化</w:t>
      </w:r>
      <w:r w:rsidR="004A37FD" w:rsidRPr="006F32A0">
        <w:rPr>
          <w:rFonts w:hint="eastAsia"/>
        </w:rPr>
        <w:t>交互</w:t>
      </w:r>
      <w:r w:rsidR="009176FF" w:rsidRPr="006F32A0">
        <w:rPr>
          <w:rFonts w:hint="eastAsia"/>
        </w:rPr>
        <w:t>体验。</w:t>
      </w:r>
    </w:p>
    <w:p w14:paraId="2034D3BF" w14:textId="333775A8" w:rsidR="00A02B37" w:rsidRDefault="00543438" w:rsidP="00301961">
      <w:pPr>
        <w:jc w:val="center"/>
      </w:pPr>
      <w:r w:rsidRPr="00543438">
        <w:rPr>
          <w:noProof/>
        </w:rPr>
        <w:drawing>
          <wp:inline distT="0" distB="0" distL="0" distR="0" wp14:anchorId="27CC9B80" wp14:editId="72E1832C">
            <wp:extent cx="5274310" cy="2907708"/>
            <wp:effectExtent l="0" t="0" r="2540" b="6985"/>
            <wp:docPr id="1" name="图片 1" descr="C:\Users\WHU_XC\Documents\Tencent Files\928057013\FileRecv\MobileFile\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HU_XC\Documents\Tencent Files\928057013\FileRecv\MobileFile\Graph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6ABA2356" w14:textId="4B05A3B3" w:rsidR="00EE57FA" w:rsidRDefault="00EE57FA" w:rsidP="00EE57FA">
      <w:pPr>
        <w:pStyle w:val="af8"/>
      </w:pPr>
      <w:bookmarkStart w:id="16" w:name="_Ref512587760"/>
      <w:r>
        <w:rPr>
          <w:rFonts w:hint="eastAsia"/>
        </w:rPr>
        <w:t>图</w:t>
      </w:r>
      <w:r>
        <w:rPr>
          <w:rFonts w:hint="eastAsia"/>
        </w:rPr>
        <w:t xml:space="preserve"> </w:t>
      </w:r>
      <w:bookmarkEnd w:id="16"/>
      <w:r w:rsidR="00A30571">
        <w:t>8</w:t>
      </w:r>
      <w:r>
        <w:t xml:space="preserve"> </w:t>
      </w:r>
      <w:r>
        <w:rPr>
          <w:rFonts w:hint="eastAsia"/>
        </w:rPr>
        <w:t>数据扩展性实验响应时间变化趋势</w:t>
      </w:r>
    </w:p>
    <w:p w14:paraId="0D344BA3" w14:textId="2C099804" w:rsidR="0094096E" w:rsidRDefault="0094096E" w:rsidP="000D1197">
      <w:pPr>
        <w:pStyle w:val="ab"/>
        <w:numPr>
          <w:ilvl w:val="0"/>
          <w:numId w:val="29"/>
        </w:numPr>
        <w:ind w:firstLineChars="0"/>
      </w:pPr>
      <w:r>
        <w:rPr>
          <w:rFonts w:hint="eastAsia"/>
        </w:rPr>
        <w:t>实验三</w:t>
      </w:r>
      <w:r w:rsidR="00E2101C">
        <w:rPr>
          <w:rFonts w:hint="eastAsia"/>
        </w:rPr>
        <w:t>：预处理</w:t>
      </w:r>
      <w:r w:rsidR="00D35455">
        <w:rPr>
          <w:rFonts w:hint="eastAsia"/>
        </w:rPr>
        <w:t>能力</w:t>
      </w:r>
      <w:r w:rsidR="00E2101C">
        <w:rPr>
          <w:rFonts w:hint="eastAsia"/>
        </w:rPr>
        <w:t>扩展性</w:t>
      </w:r>
    </w:p>
    <w:p w14:paraId="0319CD29" w14:textId="7D861461" w:rsidR="00EE57FA" w:rsidRDefault="00EE57FA" w:rsidP="00B57FDB">
      <w:pPr>
        <w:spacing w:line="400" w:lineRule="exact"/>
        <w:ind w:firstLineChars="200" w:firstLine="420"/>
      </w:pPr>
      <w:r>
        <w:rPr>
          <w:rFonts w:hint="eastAsia"/>
        </w:rPr>
        <w:t>该实验以</w:t>
      </w:r>
      <w:r>
        <w:rPr>
          <w:rFonts w:hint="eastAsia"/>
        </w:rPr>
        <w:t>Spark</w:t>
      </w:r>
      <w:r>
        <w:rPr>
          <w:rFonts w:hint="eastAsia"/>
        </w:rPr>
        <w:t>预处理集群为实验对象，以集群的计算节点数作为自变量，</w:t>
      </w:r>
      <w:r w:rsidR="00592354">
        <w:rPr>
          <w:rFonts w:hint="eastAsia"/>
        </w:rPr>
        <w:t>统计</w:t>
      </w:r>
      <w:r>
        <w:rPr>
          <w:rFonts w:hint="eastAsia"/>
        </w:rPr>
        <w:t>预处理时间变化</w:t>
      </w:r>
      <w:r w:rsidR="00592354">
        <w:rPr>
          <w:rFonts w:hint="eastAsia"/>
        </w:rPr>
        <w:t>（不包括导入</w:t>
      </w:r>
      <w:r w:rsidR="00592354">
        <w:rPr>
          <w:rFonts w:hint="eastAsia"/>
        </w:rPr>
        <w:t>HBase</w:t>
      </w:r>
      <w:r w:rsidR="00592354">
        <w:rPr>
          <w:rFonts w:hint="eastAsia"/>
        </w:rPr>
        <w:t>数据库的时间）。</w:t>
      </w:r>
      <w:r>
        <w:rPr>
          <w:rFonts w:hint="eastAsia"/>
        </w:rPr>
        <w:t>预处理的</w:t>
      </w:r>
      <w:r w:rsidR="00EA5C85">
        <w:rPr>
          <w:rFonts w:hint="eastAsia"/>
        </w:rPr>
        <w:t>原始数据</w:t>
      </w:r>
      <w:r>
        <w:rPr>
          <w:rFonts w:hint="eastAsia"/>
        </w:rPr>
        <w:t>是</w:t>
      </w:r>
      <w:r w:rsidR="00592354">
        <w:rPr>
          <w:rFonts w:hint="eastAsia"/>
        </w:rPr>
        <w:t>30</w:t>
      </w:r>
      <w:r w:rsidR="00592354">
        <w:rPr>
          <w:rFonts w:hint="eastAsia"/>
        </w:rPr>
        <w:t>个月</w:t>
      </w:r>
      <w:r>
        <w:rPr>
          <w:rFonts w:hint="eastAsia"/>
        </w:rPr>
        <w:t>数据。</w:t>
      </w:r>
      <w:r w:rsidR="006979DD">
        <w:rPr>
          <w:rFonts w:hint="eastAsia"/>
        </w:rPr>
        <w:t>预处理</w:t>
      </w:r>
      <w:r w:rsidR="006979DD">
        <w:rPr>
          <w:rFonts w:hint="eastAsia"/>
        </w:rPr>
        <w:lastRenderedPageBreak/>
        <w:t>时间的变化趋势如图</w:t>
      </w:r>
      <w:r w:rsidR="006979DD">
        <w:t>8</w:t>
      </w:r>
      <w:r w:rsidR="006979DD">
        <w:rPr>
          <w:rFonts w:hint="eastAsia"/>
        </w:rPr>
        <w:t>所示。</w:t>
      </w:r>
      <w:r w:rsidR="00B57FDB">
        <w:rPr>
          <w:rFonts w:hint="eastAsia"/>
        </w:rPr>
        <w:t>由图</w:t>
      </w:r>
      <w:r w:rsidR="006979DD">
        <w:rPr>
          <w:rFonts w:hint="eastAsia"/>
        </w:rPr>
        <w:t>8</w:t>
      </w:r>
      <w:r w:rsidR="00B57FDB">
        <w:rPr>
          <w:rFonts w:hint="eastAsia"/>
        </w:rPr>
        <w:t>可知，节点的增加使得预处理时间有明显的下降趋势，</w:t>
      </w:r>
      <w:r w:rsidR="006979DD">
        <w:rPr>
          <w:rFonts w:hint="eastAsia"/>
        </w:rPr>
        <w:t>从</w:t>
      </w:r>
      <w:r w:rsidR="006979DD">
        <w:rPr>
          <w:rFonts w:hint="eastAsia"/>
        </w:rPr>
        <w:t>380min</w:t>
      </w:r>
      <w:r w:rsidR="006979DD">
        <w:rPr>
          <w:rFonts w:hint="eastAsia"/>
        </w:rPr>
        <w:t>下降到</w:t>
      </w:r>
      <w:r w:rsidR="006979DD">
        <w:rPr>
          <w:rFonts w:hint="eastAsia"/>
        </w:rPr>
        <w:t>180min</w:t>
      </w:r>
      <w:r w:rsidR="006979DD">
        <w:rPr>
          <w:rFonts w:hint="eastAsia"/>
        </w:rPr>
        <w:t>，</w:t>
      </w:r>
      <w:r w:rsidR="006979DD" w:rsidRPr="009B5B1D">
        <w:rPr>
          <w:rFonts w:hint="eastAsia"/>
        </w:rPr>
        <w:t>效率提升约</w:t>
      </w:r>
      <w:r w:rsidR="006979DD" w:rsidRPr="009B5B1D">
        <w:t>1.3</w:t>
      </w:r>
      <w:r w:rsidR="006979DD" w:rsidRPr="009B5B1D">
        <w:rPr>
          <w:rFonts w:hint="eastAsia"/>
        </w:rPr>
        <w:t>倍</w:t>
      </w:r>
      <w:r w:rsidR="006979DD">
        <w:rPr>
          <w:rFonts w:hint="eastAsia"/>
        </w:rPr>
        <w:t>。因此，通过引入更多的计算节点，使得</w:t>
      </w:r>
      <w:r w:rsidR="006979DD">
        <w:rPr>
          <w:rFonts w:hint="eastAsia"/>
        </w:rPr>
        <w:t>Spark</w:t>
      </w:r>
      <w:r w:rsidR="006979DD">
        <w:rPr>
          <w:rFonts w:hint="eastAsia"/>
        </w:rPr>
        <w:t>集群有更多的</w:t>
      </w:r>
      <w:r w:rsidR="006979DD">
        <w:rPr>
          <w:rFonts w:hint="eastAsia"/>
        </w:rPr>
        <w:t>Worker</w:t>
      </w:r>
      <w:r w:rsidR="006979DD">
        <w:rPr>
          <w:rFonts w:hint="eastAsia"/>
        </w:rPr>
        <w:t>节点和</w:t>
      </w:r>
      <w:r w:rsidR="006979DD">
        <w:rPr>
          <w:rFonts w:hint="eastAsia"/>
        </w:rPr>
        <w:t>Executor</w:t>
      </w:r>
      <w:r w:rsidR="006979DD">
        <w:rPr>
          <w:rFonts w:hint="eastAsia"/>
        </w:rPr>
        <w:t>进程分摊</w:t>
      </w:r>
      <w:r w:rsidR="00DD7A3A">
        <w:rPr>
          <w:rFonts w:hint="eastAsia"/>
        </w:rPr>
        <w:t>预处理任务，从而显著</w:t>
      </w:r>
      <w:r w:rsidR="006979DD">
        <w:rPr>
          <w:rFonts w:hint="eastAsia"/>
        </w:rPr>
        <w:t>提高预处理效率。</w:t>
      </w:r>
    </w:p>
    <w:p w14:paraId="0FE04B9B" w14:textId="57CAD996" w:rsidR="00EE57FA" w:rsidRDefault="004C4B39" w:rsidP="00744299">
      <w:pPr>
        <w:keepNext/>
        <w:jc w:val="center"/>
      </w:pPr>
      <w:r w:rsidRPr="004C4B39">
        <w:rPr>
          <w:noProof/>
        </w:rPr>
        <w:drawing>
          <wp:inline distT="0" distB="0" distL="0" distR="0" wp14:anchorId="18C0385B" wp14:editId="73835379">
            <wp:extent cx="5274310" cy="2907708"/>
            <wp:effectExtent l="0" t="0" r="2540" b="6985"/>
            <wp:docPr id="5" name="图片 5" descr="C:\Users\WHU_XC\Documents\Tencent Files\928057013\FileRecv\MobileFile\Grap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HU_XC\Documents\Tencent Files\928057013\FileRecv\MobileFile\Graph3.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907708"/>
                    </a:xfrm>
                    <a:prstGeom prst="rect">
                      <a:avLst/>
                    </a:prstGeom>
                    <a:noFill/>
                    <a:ln>
                      <a:noFill/>
                    </a:ln>
                  </pic:spPr>
                </pic:pic>
              </a:graphicData>
            </a:graphic>
          </wp:inline>
        </w:drawing>
      </w:r>
    </w:p>
    <w:p w14:paraId="5AA42B47" w14:textId="29CD4FC1" w:rsidR="00EE57FA" w:rsidRDefault="00EE57FA" w:rsidP="00237ED9">
      <w:pPr>
        <w:pStyle w:val="af8"/>
      </w:pPr>
      <w:bookmarkStart w:id="17" w:name="_Ref513207939"/>
      <w:r>
        <w:rPr>
          <w:rFonts w:hint="eastAsia"/>
        </w:rPr>
        <w:t>图</w:t>
      </w:r>
      <w:bookmarkEnd w:id="17"/>
      <w:r w:rsidR="00B65349">
        <w:t>9</w:t>
      </w:r>
      <w:r>
        <w:t xml:space="preserve"> </w:t>
      </w:r>
      <w:r>
        <w:rPr>
          <w:rFonts w:hint="eastAsia"/>
        </w:rPr>
        <w:t>Spark</w:t>
      </w:r>
      <w:r>
        <w:rPr>
          <w:rFonts w:hint="eastAsia"/>
        </w:rPr>
        <w:t>集群规模扩展的预处理时间变化趋势</w:t>
      </w:r>
    </w:p>
    <w:p w14:paraId="671D1C7B" w14:textId="77777777" w:rsidR="00EE57FA" w:rsidRDefault="00EE57FA" w:rsidP="00EE57FA">
      <w:pPr>
        <w:pStyle w:val="1"/>
        <w:keepNext w:val="0"/>
        <w:keepLines w:val="0"/>
        <w:numPr>
          <w:ilvl w:val="0"/>
          <w:numId w:val="9"/>
        </w:numPr>
        <w:spacing w:before="0" w:after="0" w:line="240" w:lineRule="auto"/>
        <w:rPr>
          <w:rFonts w:ascii="Times New Roman" w:hAnsi="Times New Roman"/>
          <w:sz w:val="28"/>
          <w:szCs w:val="28"/>
        </w:rPr>
      </w:pPr>
      <w:r w:rsidRPr="0099378A">
        <w:rPr>
          <w:rFonts w:ascii="Times New Roman" w:hAnsi="Times New Roman" w:hint="eastAsia"/>
          <w:sz w:val="28"/>
          <w:szCs w:val="28"/>
        </w:rPr>
        <w:t>结语</w:t>
      </w:r>
    </w:p>
    <w:p w14:paraId="62DA84C8" w14:textId="224EC502" w:rsidR="00EE57FA" w:rsidRDefault="00795B73" w:rsidP="00301961">
      <w:pPr>
        <w:widowControl/>
        <w:spacing w:line="400" w:lineRule="exact"/>
        <w:ind w:firstLineChars="200" w:firstLine="420"/>
      </w:pPr>
      <w:r>
        <w:rPr>
          <w:rFonts w:hint="eastAsia"/>
        </w:rPr>
        <w:t>时空</w:t>
      </w:r>
      <w:r w:rsidRPr="00795B73">
        <w:rPr>
          <w:rFonts w:hint="eastAsia"/>
        </w:rPr>
        <w:t>大数据因其海量、时空、高维等特征，可视化存在内存消耗大、渲染延迟高、可视效果差等问题。</w:t>
      </w:r>
      <w:r w:rsidRPr="008D2C8E">
        <w:rPr>
          <w:rFonts w:hint="eastAsia"/>
        </w:rPr>
        <w:t>为解决该</w:t>
      </w:r>
      <w:r w:rsidR="00207E39" w:rsidRPr="00795B73">
        <w:rPr>
          <w:rFonts w:hint="eastAsia"/>
        </w:rPr>
        <w:t>问</w:t>
      </w:r>
      <w:r w:rsidR="00EE57FA" w:rsidRPr="00795B73">
        <w:rPr>
          <w:rFonts w:hint="eastAsia"/>
        </w:rPr>
        <w:t>题</w:t>
      </w:r>
      <w:r w:rsidR="00EE57FA">
        <w:rPr>
          <w:rFonts w:hint="eastAsia"/>
        </w:rPr>
        <w:t>，本文提出了一种</w:t>
      </w:r>
      <w:r w:rsidR="00207E39">
        <w:rPr>
          <w:rFonts w:hint="eastAsia"/>
        </w:rPr>
        <w:t>融合</w:t>
      </w:r>
      <w:r w:rsidR="00EE57FA">
        <w:rPr>
          <w:rFonts w:hint="eastAsia"/>
        </w:rPr>
        <w:t>瓦片金字塔模型和键值对</w:t>
      </w:r>
      <w:r w:rsidR="00207E39">
        <w:rPr>
          <w:rFonts w:hint="eastAsia"/>
        </w:rPr>
        <w:t>化方法</w:t>
      </w:r>
      <w:r w:rsidR="00EE57FA">
        <w:rPr>
          <w:rFonts w:hint="eastAsia"/>
        </w:rPr>
        <w:t>的</w:t>
      </w:r>
      <w:r w:rsidR="00207E39">
        <w:rPr>
          <w:rFonts w:hint="eastAsia"/>
        </w:rPr>
        <w:t>时空大</w:t>
      </w:r>
      <w:r w:rsidR="00EE57FA">
        <w:rPr>
          <w:rFonts w:hint="eastAsia"/>
        </w:rPr>
        <w:t>数据组织模型—多维度聚合金字塔（</w:t>
      </w:r>
      <w:r w:rsidR="00EE57FA">
        <w:rPr>
          <w:rFonts w:hint="eastAsia"/>
        </w:rPr>
        <w:t>MAP</w:t>
      </w:r>
      <w:r w:rsidR="00EE57FA">
        <w:rPr>
          <w:rFonts w:hint="eastAsia"/>
        </w:rPr>
        <w:t>），并设计实现了一套基于</w:t>
      </w:r>
      <w:r w:rsidR="00EE57FA">
        <w:rPr>
          <w:rFonts w:hint="eastAsia"/>
        </w:rPr>
        <w:t>MAP</w:t>
      </w:r>
      <w:r w:rsidR="00EE57FA">
        <w:rPr>
          <w:rFonts w:hint="eastAsia"/>
        </w:rPr>
        <w:t>模型的开源可视化框架（</w:t>
      </w:r>
      <w:r w:rsidR="00EE57FA">
        <w:rPr>
          <w:rFonts w:hint="eastAsia"/>
        </w:rPr>
        <w:t>MAP-Vis</w:t>
      </w:r>
      <w:r w:rsidR="00EE57FA">
        <w:rPr>
          <w:rFonts w:hint="eastAsia"/>
        </w:rPr>
        <w:t>）。</w:t>
      </w:r>
      <w:r w:rsidR="00EE57FA">
        <w:rPr>
          <w:rFonts w:hint="eastAsia"/>
        </w:rPr>
        <w:t>MAP</w:t>
      </w:r>
      <w:r w:rsidR="00EE57FA">
        <w:rPr>
          <w:rFonts w:hint="eastAsia"/>
        </w:rPr>
        <w:t>组织模型能够同时考虑到</w:t>
      </w:r>
      <w:r w:rsidR="00AE4526">
        <w:rPr>
          <w:rFonts w:hint="eastAsia"/>
        </w:rPr>
        <w:t>时间</w:t>
      </w:r>
      <w:r w:rsidR="00EE57FA">
        <w:rPr>
          <w:rFonts w:hint="eastAsia"/>
        </w:rPr>
        <w:t>空间</w:t>
      </w:r>
      <w:r w:rsidR="00AE4526">
        <w:rPr>
          <w:rFonts w:hint="eastAsia"/>
        </w:rPr>
        <w:t>维度</w:t>
      </w:r>
      <w:r w:rsidR="00EE57FA">
        <w:rPr>
          <w:rFonts w:hint="eastAsia"/>
        </w:rPr>
        <w:t>，兼顾属性</w:t>
      </w:r>
      <w:r w:rsidR="00AE4526">
        <w:rPr>
          <w:rFonts w:hint="eastAsia"/>
        </w:rPr>
        <w:t>信息</w:t>
      </w:r>
      <w:r w:rsidR="00EE57FA">
        <w:rPr>
          <w:rFonts w:hint="eastAsia"/>
        </w:rPr>
        <w:t>，</w:t>
      </w:r>
      <w:r w:rsidR="00AE4526">
        <w:rPr>
          <w:rFonts w:hint="eastAsia"/>
        </w:rPr>
        <w:t>三者逐级</w:t>
      </w:r>
      <w:r w:rsidR="00EE57FA">
        <w:rPr>
          <w:rFonts w:hint="eastAsia"/>
        </w:rPr>
        <w:t>聚合汇聚</w:t>
      </w:r>
      <w:r w:rsidR="00AE4526">
        <w:rPr>
          <w:rFonts w:hint="eastAsia"/>
        </w:rPr>
        <w:t>，适应时空大数据快速高效可视化</w:t>
      </w:r>
      <w:r w:rsidR="00EE57FA">
        <w:rPr>
          <w:rFonts w:hint="eastAsia"/>
        </w:rPr>
        <w:t>。</w:t>
      </w:r>
      <w:r w:rsidR="00EE57FA" w:rsidRPr="008A7C62">
        <w:rPr>
          <w:rFonts w:hint="eastAsia"/>
          <w:color w:val="000000" w:themeColor="text1"/>
          <w:szCs w:val="24"/>
        </w:rPr>
        <w:t>设计</w:t>
      </w:r>
      <w:r w:rsidR="00EE57FA">
        <w:rPr>
          <w:rFonts w:hint="eastAsia"/>
          <w:color w:val="000000" w:themeColor="text1"/>
          <w:szCs w:val="24"/>
        </w:rPr>
        <w:t>的</w:t>
      </w:r>
      <w:r w:rsidR="00EE57FA" w:rsidRPr="008A7C62">
        <w:rPr>
          <w:rFonts w:hint="eastAsia"/>
          <w:color w:val="000000" w:themeColor="text1"/>
          <w:szCs w:val="24"/>
        </w:rPr>
        <w:t>开源可视化框架</w:t>
      </w:r>
      <w:r w:rsidR="00EE57FA">
        <w:rPr>
          <w:rFonts w:hint="eastAsia"/>
          <w:color w:val="000000" w:themeColor="text1"/>
          <w:szCs w:val="24"/>
        </w:rPr>
        <w:t>（</w:t>
      </w:r>
      <w:r w:rsidR="00EE57FA">
        <w:rPr>
          <w:rFonts w:hint="eastAsia"/>
          <w:color w:val="000000" w:themeColor="text1"/>
          <w:szCs w:val="24"/>
        </w:rPr>
        <w:t>MAP-Vis</w:t>
      </w:r>
      <w:r w:rsidR="00EE57FA">
        <w:rPr>
          <w:rFonts w:hint="eastAsia"/>
          <w:color w:val="000000" w:themeColor="text1"/>
          <w:szCs w:val="24"/>
        </w:rPr>
        <w:t>）</w:t>
      </w:r>
      <w:r w:rsidR="00AE4526">
        <w:rPr>
          <w:rFonts w:hint="eastAsia"/>
        </w:rPr>
        <w:t>以</w:t>
      </w:r>
      <w:r w:rsidR="00AE4526">
        <w:rPr>
          <w:rFonts w:hint="eastAsia"/>
        </w:rPr>
        <w:t>Spark</w:t>
      </w:r>
      <w:r w:rsidR="00AE4526">
        <w:rPr>
          <w:rFonts w:hint="eastAsia"/>
        </w:rPr>
        <w:t>作为预处理工具，以分布式</w:t>
      </w:r>
      <w:r w:rsidR="00AE4526">
        <w:rPr>
          <w:rFonts w:hint="eastAsia"/>
        </w:rPr>
        <w:t>HBase</w:t>
      </w:r>
      <w:r w:rsidR="00AE4526">
        <w:rPr>
          <w:rFonts w:hint="eastAsia"/>
        </w:rPr>
        <w:t>数据库作为存储平台。</w:t>
      </w:r>
      <w:r w:rsidR="004D22D6">
        <w:rPr>
          <w:rFonts w:hint="eastAsia"/>
        </w:rPr>
        <w:t>其中，</w:t>
      </w:r>
      <w:r w:rsidR="00EE57FA">
        <w:rPr>
          <w:rFonts w:hint="eastAsia"/>
          <w:color w:val="000000" w:themeColor="text1"/>
          <w:szCs w:val="24"/>
        </w:rPr>
        <w:t>HBase</w:t>
      </w:r>
      <w:r w:rsidR="00EE57FA">
        <w:rPr>
          <w:rFonts w:hint="eastAsia"/>
          <w:color w:val="000000" w:themeColor="text1"/>
          <w:szCs w:val="24"/>
        </w:rPr>
        <w:t>持久化存储</w:t>
      </w:r>
      <w:r w:rsidR="004D22D6">
        <w:rPr>
          <w:rFonts w:hint="eastAsia"/>
          <w:color w:val="000000" w:themeColor="text1"/>
          <w:szCs w:val="24"/>
        </w:rPr>
        <w:t>MAP</w:t>
      </w:r>
      <w:r w:rsidR="004D22D6">
        <w:rPr>
          <w:rFonts w:hint="eastAsia"/>
          <w:color w:val="000000" w:themeColor="text1"/>
          <w:szCs w:val="24"/>
        </w:rPr>
        <w:t>模型</w:t>
      </w:r>
      <w:r w:rsidR="00EE57FA">
        <w:rPr>
          <w:rFonts w:hint="eastAsia"/>
          <w:color w:val="000000" w:themeColor="text1"/>
          <w:szCs w:val="24"/>
        </w:rPr>
        <w:t>数据</w:t>
      </w:r>
      <w:r w:rsidR="004D22D6">
        <w:rPr>
          <w:rFonts w:hint="eastAsia"/>
          <w:color w:val="000000" w:themeColor="text1"/>
          <w:szCs w:val="24"/>
        </w:rPr>
        <w:t>具备高可扩展性</w:t>
      </w:r>
      <w:r w:rsidR="00EE57FA">
        <w:rPr>
          <w:rFonts w:hint="eastAsia"/>
          <w:color w:val="000000" w:themeColor="text1"/>
          <w:szCs w:val="24"/>
        </w:rPr>
        <w:t>，</w:t>
      </w:r>
      <w:r w:rsidR="004D22D6">
        <w:rPr>
          <w:rFonts w:hint="eastAsia"/>
          <w:color w:val="000000" w:themeColor="text1"/>
          <w:szCs w:val="24"/>
        </w:rPr>
        <w:t>时空查询高效，充分体现了分布式存储与计算的优势</w:t>
      </w:r>
      <w:r w:rsidR="00EE57FA">
        <w:rPr>
          <w:rFonts w:hint="eastAsia"/>
          <w:color w:val="000000" w:themeColor="text1"/>
          <w:szCs w:val="24"/>
        </w:rPr>
        <w:t>，</w:t>
      </w:r>
      <w:r w:rsidR="004D22D6">
        <w:rPr>
          <w:rFonts w:hint="eastAsia"/>
          <w:color w:val="000000" w:themeColor="text1"/>
          <w:szCs w:val="24"/>
        </w:rPr>
        <w:t>实现</w:t>
      </w:r>
      <w:r w:rsidR="00EE57FA">
        <w:rPr>
          <w:rFonts w:hint="eastAsia"/>
        </w:rPr>
        <w:t>亚秒级</w:t>
      </w:r>
      <w:r w:rsidR="004D22D6">
        <w:rPr>
          <w:rFonts w:hint="eastAsia"/>
        </w:rPr>
        <w:t>数据查询与读取</w:t>
      </w:r>
      <w:r w:rsidR="00EE57FA" w:rsidRPr="00B47C08">
        <w:rPr>
          <w:rFonts w:hint="eastAsia"/>
        </w:rPr>
        <w:t>，</w:t>
      </w:r>
      <w:r w:rsidR="00EE57FA">
        <w:rPr>
          <w:rFonts w:hint="eastAsia"/>
        </w:rPr>
        <w:t>达到良好的交互式可视化效果。</w:t>
      </w:r>
    </w:p>
    <w:p w14:paraId="6BA8469D" w14:textId="45EA5687" w:rsidR="004200D8" w:rsidRDefault="00E46EBA" w:rsidP="00301961">
      <w:pPr>
        <w:widowControl/>
        <w:spacing w:line="400" w:lineRule="exact"/>
        <w:ind w:firstLineChars="200" w:firstLine="420"/>
      </w:pPr>
      <w:r>
        <w:rPr>
          <w:rFonts w:hint="eastAsia"/>
        </w:rPr>
        <w:t>后续</w:t>
      </w:r>
      <w:r w:rsidR="00EE57FA">
        <w:rPr>
          <w:rFonts w:hint="eastAsia"/>
        </w:rPr>
        <w:t>MAP-Vis</w:t>
      </w:r>
      <w:r w:rsidR="00560324">
        <w:rPr>
          <w:rFonts w:hint="eastAsia"/>
        </w:rPr>
        <w:t>将</w:t>
      </w:r>
      <w:r>
        <w:rPr>
          <w:rFonts w:hint="eastAsia"/>
        </w:rPr>
        <w:t>进一步完善，例如：</w:t>
      </w:r>
      <w:r>
        <w:rPr>
          <w:rFonts w:hint="eastAsia"/>
        </w:rPr>
        <w:t>1</w:t>
      </w:r>
      <w:r>
        <w:rPr>
          <w:rFonts w:hint="eastAsia"/>
        </w:rPr>
        <w:t>）</w:t>
      </w:r>
      <w:r w:rsidR="00EE57FA">
        <w:rPr>
          <w:rFonts w:hint="eastAsia"/>
        </w:rPr>
        <w:t>推广至</w:t>
      </w:r>
      <w:r>
        <w:rPr>
          <w:rFonts w:hint="eastAsia"/>
        </w:rPr>
        <w:t>线</w:t>
      </w:r>
      <w:r>
        <w:rPr>
          <w:rFonts w:hint="eastAsia"/>
        </w:rPr>
        <w:t>/</w:t>
      </w:r>
      <w:r w:rsidR="00EE57FA" w:rsidRPr="00B47C08">
        <w:rPr>
          <w:rFonts w:hint="eastAsia"/>
        </w:rPr>
        <w:t>面</w:t>
      </w:r>
      <w:r>
        <w:rPr>
          <w:rFonts w:hint="eastAsia"/>
        </w:rPr>
        <w:t>类型</w:t>
      </w:r>
      <w:r w:rsidR="00EE57FA" w:rsidRPr="00B47C08">
        <w:rPr>
          <w:rFonts w:hint="eastAsia"/>
        </w:rPr>
        <w:t>数据</w:t>
      </w:r>
      <w:r>
        <w:rPr>
          <w:rFonts w:hint="eastAsia"/>
        </w:rPr>
        <w:t>；</w:t>
      </w:r>
      <w:r>
        <w:rPr>
          <w:rFonts w:hint="eastAsia"/>
        </w:rPr>
        <w:t>2</w:t>
      </w:r>
      <w:r>
        <w:rPr>
          <w:rFonts w:hint="eastAsia"/>
        </w:rPr>
        <w:t>）支持</w:t>
      </w:r>
      <w:r w:rsidR="00EE57FA">
        <w:rPr>
          <w:rFonts w:hint="eastAsia"/>
        </w:rPr>
        <w:t>对矩形</w:t>
      </w:r>
      <w:r>
        <w:rPr>
          <w:rFonts w:hint="eastAsia"/>
        </w:rPr>
        <w:t>、</w:t>
      </w:r>
      <w:r w:rsidR="00EE57FA">
        <w:rPr>
          <w:rFonts w:hint="eastAsia"/>
        </w:rPr>
        <w:t>多边形查询</w:t>
      </w:r>
      <w:r>
        <w:rPr>
          <w:rFonts w:hint="eastAsia"/>
        </w:rPr>
        <w:t>；</w:t>
      </w:r>
      <w:r>
        <w:rPr>
          <w:rFonts w:hint="eastAsia"/>
        </w:rPr>
        <w:t>3</w:t>
      </w:r>
      <w:r>
        <w:rPr>
          <w:rFonts w:hint="eastAsia"/>
        </w:rPr>
        <w:t>）添加</w:t>
      </w:r>
      <w:r w:rsidR="00EE57FA" w:rsidRPr="00B47C08">
        <w:rPr>
          <w:rFonts w:hint="eastAsia"/>
        </w:rPr>
        <w:t>分析</w:t>
      </w:r>
      <w:r w:rsidR="00EE05FE">
        <w:rPr>
          <w:rFonts w:hint="eastAsia"/>
        </w:rPr>
        <w:t>功能</w:t>
      </w:r>
      <w:r w:rsidR="00EE57FA" w:rsidRPr="00B47C08">
        <w:rPr>
          <w:rFonts w:hint="eastAsia"/>
        </w:rPr>
        <w:t>模块</w:t>
      </w:r>
      <w:r w:rsidR="00EE57FA">
        <w:rPr>
          <w:rFonts w:hint="eastAsia"/>
        </w:rPr>
        <w:t>，</w:t>
      </w:r>
      <w:r w:rsidR="00EE05FE">
        <w:rPr>
          <w:rFonts w:hint="eastAsia"/>
        </w:rPr>
        <w:t>扩展</w:t>
      </w:r>
      <w:r w:rsidR="00EE05FE">
        <w:rPr>
          <w:rFonts w:hint="eastAsia"/>
        </w:rPr>
        <w:t>MAP-Vis</w:t>
      </w:r>
      <w:r w:rsidR="00EE05FE">
        <w:rPr>
          <w:rFonts w:hint="eastAsia"/>
        </w:rPr>
        <w:t>成完整的可视分析系统</w:t>
      </w:r>
      <w:r w:rsidR="00EE57FA">
        <w:rPr>
          <w:rFonts w:hint="eastAsia"/>
        </w:rPr>
        <w:t>。</w:t>
      </w:r>
      <w:r w:rsidR="00EE57FA" w:rsidRPr="00B47C08">
        <w:t xml:space="preserve"> </w:t>
      </w:r>
    </w:p>
    <w:p w14:paraId="1FC111AF" w14:textId="77777777" w:rsidR="00EE05FE" w:rsidRDefault="00EE05FE" w:rsidP="00301961">
      <w:pPr>
        <w:widowControl/>
        <w:spacing w:line="400" w:lineRule="exact"/>
        <w:ind w:firstLineChars="200" w:firstLine="420"/>
      </w:pPr>
    </w:p>
    <w:p w14:paraId="2800A0B4" w14:textId="2DBED101" w:rsidR="003245A8" w:rsidRDefault="003245A8" w:rsidP="004200D8">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AE9DC97" w14:textId="788229ED" w:rsidR="004F38B9" w:rsidRPr="0030137F" w:rsidRDefault="004F38B9"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00605D29">
        <w:rPr>
          <w:color w:val="000000" w:themeColor="text1"/>
          <w:sz w:val="18"/>
          <w:szCs w:val="18"/>
          <w:shd w:val="clear" w:color="auto" w:fill="FFFFFF"/>
        </w:rPr>
        <w:t xml:space="preserve">1] </w:t>
      </w:r>
      <w:r w:rsidRPr="0030137F">
        <w:rPr>
          <w:rFonts w:hint="eastAsia"/>
          <w:color w:val="000000" w:themeColor="text1"/>
          <w:sz w:val="18"/>
          <w:szCs w:val="18"/>
          <w:shd w:val="clear" w:color="auto" w:fill="FFFFFF"/>
        </w:rPr>
        <w:t>李德仁</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马军</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邵振峰</w:t>
      </w:r>
      <w:r w:rsidRPr="0030137F">
        <w:rPr>
          <w:rFonts w:hint="eastAsia"/>
          <w:color w:val="000000" w:themeColor="text1"/>
          <w:sz w:val="18"/>
          <w:szCs w:val="18"/>
          <w:shd w:val="clear" w:color="auto" w:fill="FFFFFF"/>
        </w:rPr>
        <w:t>.</w:t>
      </w:r>
      <w:r w:rsidRPr="0030137F">
        <w:rPr>
          <w:rFonts w:hint="eastAsia"/>
          <w:color w:val="000000" w:themeColor="text1"/>
          <w:sz w:val="18"/>
          <w:szCs w:val="18"/>
          <w:shd w:val="clear" w:color="auto" w:fill="FFFFFF"/>
        </w:rPr>
        <w:t>论时空大数据及其应用</w:t>
      </w:r>
      <w:r w:rsidRPr="0030137F">
        <w:rPr>
          <w:rFonts w:hint="eastAsia"/>
          <w:color w:val="000000" w:themeColor="text1"/>
          <w:sz w:val="18"/>
          <w:szCs w:val="18"/>
          <w:shd w:val="clear" w:color="auto" w:fill="FFFFFF"/>
        </w:rPr>
        <w:t>[J].</w:t>
      </w:r>
      <w:r w:rsidRPr="0030137F">
        <w:rPr>
          <w:rFonts w:hint="eastAsia"/>
          <w:color w:val="000000" w:themeColor="text1"/>
          <w:sz w:val="18"/>
          <w:szCs w:val="18"/>
          <w:shd w:val="clear" w:color="auto" w:fill="FFFFFF"/>
        </w:rPr>
        <w:t>卫星应用</w:t>
      </w:r>
      <w:r w:rsidRPr="0030137F">
        <w:rPr>
          <w:rFonts w:hint="eastAsia"/>
          <w:color w:val="000000" w:themeColor="text1"/>
          <w:sz w:val="18"/>
          <w:szCs w:val="18"/>
          <w:shd w:val="clear" w:color="auto" w:fill="FFFFFF"/>
        </w:rPr>
        <w:t>,2015(9):7-11.</w:t>
      </w:r>
    </w:p>
    <w:p w14:paraId="1D3595DF" w14:textId="558ADA69" w:rsidR="00487E4D" w:rsidRPr="0030137F" w:rsidRDefault="00487E4D" w:rsidP="0030137F">
      <w:pPr>
        <w:autoSpaceDE w:val="0"/>
        <w:autoSpaceDN w:val="0"/>
        <w:adjustRightInd w:val="0"/>
        <w:rPr>
          <w:color w:val="000000" w:themeColor="text1"/>
          <w:sz w:val="18"/>
          <w:szCs w:val="18"/>
          <w:shd w:val="clear" w:color="auto" w:fill="FFFFFF"/>
        </w:rPr>
      </w:pP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 xml:space="preserve">2] </w:t>
      </w:r>
      <w:r w:rsidRPr="0030137F">
        <w:rPr>
          <w:color w:val="000000" w:themeColor="text1"/>
          <w:sz w:val="18"/>
          <w:szCs w:val="18"/>
          <w:shd w:val="clear" w:color="auto" w:fill="FFFFFF"/>
        </w:rPr>
        <w:t>任磊</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杜一</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马帅</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等</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大数据可视分析综述</w:t>
      </w:r>
      <w:r w:rsidRPr="0030137F">
        <w:rPr>
          <w:color w:val="000000" w:themeColor="text1"/>
          <w:sz w:val="18"/>
          <w:szCs w:val="18"/>
          <w:shd w:val="clear" w:color="auto" w:fill="FFFFFF"/>
        </w:rPr>
        <w:t xml:space="preserve">[ J]. </w:t>
      </w:r>
      <w:r w:rsidRPr="0030137F">
        <w:rPr>
          <w:color w:val="000000" w:themeColor="text1"/>
          <w:sz w:val="18"/>
          <w:szCs w:val="18"/>
          <w:shd w:val="clear" w:color="auto" w:fill="FFFFFF"/>
        </w:rPr>
        <w:t>软</w:t>
      </w:r>
      <w:r w:rsidRPr="0030137F">
        <w:rPr>
          <w:color w:val="000000" w:themeColor="text1"/>
          <w:sz w:val="18"/>
          <w:szCs w:val="18"/>
          <w:shd w:val="clear" w:color="auto" w:fill="FFFFFF"/>
        </w:rPr>
        <w:t xml:space="preserve"> </w:t>
      </w:r>
      <w:r w:rsidRPr="0030137F">
        <w:rPr>
          <w:color w:val="000000" w:themeColor="text1"/>
          <w:sz w:val="18"/>
          <w:szCs w:val="18"/>
          <w:shd w:val="clear" w:color="auto" w:fill="FFFFFF"/>
        </w:rPr>
        <w:t>件学报</w:t>
      </w:r>
      <w:r w:rsidRPr="0030137F">
        <w:rPr>
          <w:color w:val="000000" w:themeColor="text1"/>
          <w:sz w:val="18"/>
          <w:szCs w:val="18"/>
          <w:shd w:val="clear" w:color="auto" w:fill="FFFFFF"/>
        </w:rPr>
        <w:t>, 2014, 25(9): 1909</w:t>
      </w:r>
      <w:r w:rsidRPr="0030137F">
        <w:rPr>
          <w:rFonts w:hint="eastAsia"/>
          <w:color w:val="000000" w:themeColor="text1"/>
          <w:sz w:val="18"/>
          <w:szCs w:val="18"/>
          <w:shd w:val="clear" w:color="auto" w:fill="FFFFFF"/>
        </w:rPr>
        <w:t>-</w:t>
      </w:r>
      <w:r w:rsidRPr="0030137F">
        <w:rPr>
          <w:color w:val="000000" w:themeColor="text1"/>
          <w:sz w:val="18"/>
          <w:szCs w:val="18"/>
          <w:shd w:val="clear" w:color="auto" w:fill="FFFFFF"/>
        </w:rPr>
        <w:t>1936.</w:t>
      </w:r>
    </w:p>
    <w:p w14:paraId="2BC34D20" w14:textId="77777777" w:rsidR="005F6168" w:rsidRPr="005F6168" w:rsidRDefault="009400E6" w:rsidP="004200D8">
      <w:pPr>
        <w:autoSpaceDE w:val="0"/>
        <w:autoSpaceDN w:val="0"/>
        <w:adjustRightInd w:val="0"/>
        <w:rPr>
          <w:color w:val="000000" w:themeColor="text1"/>
          <w:sz w:val="18"/>
          <w:szCs w:val="18"/>
          <w:shd w:val="clear" w:color="auto" w:fill="FFFFFF"/>
        </w:rPr>
      </w:pPr>
      <w:r w:rsidRPr="005F6168">
        <w:rPr>
          <w:rFonts w:hint="eastAsia"/>
          <w:color w:val="000000" w:themeColor="text1"/>
          <w:sz w:val="18"/>
          <w:szCs w:val="18"/>
          <w:shd w:val="clear" w:color="auto" w:fill="FFFFFF"/>
        </w:rPr>
        <w:t>[</w:t>
      </w:r>
      <w:r w:rsidR="006B01D6">
        <w:rPr>
          <w:color w:val="000000" w:themeColor="text1"/>
          <w:sz w:val="18"/>
          <w:szCs w:val="18"/>
          <w:shd w:val="clear" w:color="auto" w:fill="FFFFFF"/>
        </w:rPr>
        <w:t>3</w:t>
      </w:r>
      <w:r w:rsidRPr="005F6168">
        <w:rPr>
          <w:color w:val="000000" w:themeColor="text1"/>
          <w:sz w:val="18"/>
          <w:szCs w:val="18"/>
          <w:shd w:val="clear" w:color="auto" w:fill="FFFFFF"/>
        </w:rPr>
        <w:t>]</w:t>
      </w:r>
      <w:r w:rsidR="005F6168" w:rsidRPr="005F6168">
        <w:rPr>
          <w:color w:val="000000" w:themeColor="text1"/>
          <w:sz w:val="18"/>
          <w:szCs w:val="18"/>
          <w:shd w:val="clear" w:color="auto" w:fill="FFFFFF"/>
        </w:rPr>
        <w:t xml:space="preserve"> </w:t>
      </w:r>
      <w:r w:rsidRPr="005F6168">
        <w:rPr>
          <w:color w:val="000000" w:themeColor="text1"/>
          <w:sz w:val="18"/>
          <w:szCs w:val="18"/>
          <w:shd w:val="clear" w:color="auto" w:fill="FFFFFF"/>
        </w:rPr>
        <w:t>P. Godfrey, J. Gryz, and P. Lasek. Interactive visualization of large data sets. Technical Report EECS-2015-03, York University, March 2015.</w:t>
      </w:r>
    </w:p>
    <w:p w14:paraId="7E72988B" w14:textId="77777777" w:rsidR="005F6168" w:rsidRP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t>[</w:t>
      </w:r>
      <w:r w:rsidR="00724CC2">
        <w:rPr>
          <w:color w:val="000000" w:themeColor="text1"/>
          <w:sz w:val="18"/>
          <w:szCs w:val="18"/>
          <w:shd w:val="clear" w:color="auto" w:fill="FFFFFF"/>
        </w:rPr>
        <w:t>4</w:t>
      </w:r>
      <w:r w:rsidRPr="005F6168">
        <w:rPr>
          <w:color w:val="000000" w:themeColor="text1"/>
          <w:sz w:val="18"/>
          <w:szCs w:val="18"/>
          <w:shd w:val="clear" w:color="auto" w:fill="FFFFFF"/>
        </w:rPr>
        <w:t xml:space="preserve">] S. Melnik, A. Gubarev, J. J. Long, G. Romer, S. Shivakumar,M. Tolton, and T. Vassilakis, “Dremel: Interactive analysis of web-scale datasets,” Proc. Very Large Data Bases Endowment,vol. 3, no. 1-2, pp. 330–339, 2010. </w:t>
      </w:r>
    </w:p>
    <w:p w14:paraId="0D52F71F" w14:textId="1A0ED76A" w:rsidR="005F6168" w:rsidRDefault="005F6168" w:rsidP="004200D8">
      <w:pPr>
        <w:autoSpaceDE w:val="0"/>
        <w:autoSpaceDN w:val="0"/>
        <w:adjustRightInd w:val="0"/>
        <w:rPr>
          <w:color w:val="000000" w:themeColor="text1"/>
          <w:sz w:val="18"/>
          <w:szCs w:val="18"/>
          <w:shd w:val="clear" w:color="auto" w:fill="FFFFFF"/>
        </w:rPr>
      </w:pPr>
      <w:r w:rsidRPr="005F6168">
        <w:rPr>
          <w:color w:val="000000" w:themeColor="text1"/>
          <w:sz w:val="18"/>
          <w:szCs w:val="18"/>
          <w:shd w:val="clear" w:color="auto" w:fill="FFFFFF"/>
        </w:rPr>
        <w:lastRenderedPageBreak/>
        <w:t>[</w:t>
      </w:r>
      <w:r w:rsidR="00091940">
        <w:rPr>
          <w:color w:val="000000" w:themeColor="text1"/>
          <w:sz w:val="18"/>
          <w:szCs w:val="18"/>
          <w:shd w:val="clear" w:color="auto" w:fill="FFFFFF"/>
        </w:rPr>
        <w:t>5</w:t>
      </w:r>
      <w:r w:rsidR="00605D29">
        <w:rPr>
          <w:color w:val="000000" w:themeColor="text1"/>
          <w:sz w:val="18"/>
          <w:szCs w:val="18"/>
          <w:shd w:val="clear" w:color="auto" w:fill="FFFFFF"/>
        </w:rPr>
        <w:t xml:space="preserve">] </w:t>
      </w:r>
      <w:r w:rsidRPr="005F6168">
        <w:rPr>
          <w:color w:val="000000" w:themeColor="text1"/>
          <w:sz w:val="18"/>
          <w:szCs w:val="18"/>
          <w:shd w:val="clear" w:color="auto" w:fill="FFFFFF"/>
        </w:rPr>
        <w:t>T. Mostak, “An overview of mapd (massively parallel database),” in White paper. Massachusetts Institute of Technology, 2013.</w:t>
      </w:r>
    </w:p>
    <w:p w14:paraId="42DF2605" w14:textId="77777777" w:rsidR="0036694F" w:rsidRDefault="0036694F" w:rsidP="004200D8">
      <w:pPr>
        <w:autoSpaceDE w:val="0"/>
        <w:autoSpaceDN w:val="0"/>
        <w:adjustRightInd w:val="0"/>
        <w:rPr>
          <w:color w:val="000000" w:themeColor="text1"/>
          <w:sz w:val="18"/>
          <w:szCs w:val="18"/>
          <w:shd w:val="clear" w:color="auto" w:fill="FFFFFF"/>
        </w:rPr>
      </w:pPr>
      <w:r w:rsidRPr="0036694F">
        <w:rPr>
          <w:color w:val="000000" w:themeColor="text1"/>
          <w:sz w:val="18"/>
          <w:szCs w:val="18"/>
          <w:shd w:val="clear" w:color="auto" w:fill="FFFFFF"/>
        </w:rPr>
        <w:t>[</w:t>
      </w:r>
      <w:r w:rsidR="005125CC">
        <w:rPr>
          <w:color w:val="000000" w:themeColor="text1"/>
          <w:sz w:val="18"/>
          <w:szCs w:val="18"/>
          <w:shd w:val="clear" w:color="auto" w:fill="FFFFFF"/>
        </w:rPr>
        <w:t>6</w:t>
      </w:r>
      <w:r w:rsidRPr="0036694F">
        <w:rPr>
          <w:color w:val="000000" w:themeColor="text1"/>
          <w:sz w:val="18"/>
          <w:szCs w:val="18"/>
          <w:shd w:val="clear" w:color="auto" w:fill="FFFFFF"/>
        </w:rPr>
        <w:t>] Gray, J., Bosworth, A., Layman, A., and Pirahesh H,“Data Cube: A relational aggregation operator generalizing group-by, cross-tab, and sub-totals”,In Proceedings of the 12th International Conference on Data Engineering, pages 152-159, 1996</w:t>
      </w:r>
      <w:r>
        <w:rPr>
          <w:color w:val="000000" w:themeColor="text1"/>
          <w:sz w:val="18"/>
          <w:szCs w:val="18"/>
          <w:shd w:val="clear" w:color="auto" w:fill="FFFFFF"/>
        </w:rPr>
        <w:t>.</w:t>
      </w:r>
    </w:p>
    <w:p w14:paraId="355D74AA" w14:textId="23B2B678" w:rsidR="00CF1A6F" w:rsidRPr="00CF1A6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A346FE">
        <w:rPr>
          <w:color w:val="000000" w:themeColor="text1"/>
          <w:sz w:val="18"/>
          <w:szCs w:val="18"/>
          <w:shd w:val="clear" w:color="auto" w:fill="FFFFFF"/>
        </w:rPr>
        <w:t>7</w:t>
      </w:r>
      <w:r w:rsidR="00605D29">
        <w:rPr>
          <w:color w:val="000000" w:themeColor="text1"/>
          <w:sz w:val="18"/>
          <w:szCs w:val="18"/>
          <w:shd w:val="clear" w:color="auto" w:fill="FFFFFF"/>
        </w:rPr>
        <w:t xml:space="preserve">] </w:t>
      </w:r>
      <w:r w:rsidRPr="00D62B9F">
        <w:rPr>
          <w:color w:val="000000" w:themeColor="text1"/>
          <w:sz w:val="18"/>
          <w:szCs w:val="18"/>
          <w:shd w:val="clear" w:color="auto" w:fill="FFFFFF"/>
        </w:rPr>
        <w:t>Y. Sismanis, A. Deligiannakis, Y. Kotidis, and N. Roussopoulos. Hierarchical dwarfs for the rollup cube. In Proceedings of the 6th ACM International Workshop on Data Warehousing and OLAP, pages 17–24.ACM, 2003</w:t>
      </w:r>
    </w:p>
    <w:p w14:paraId="0EAD8298" w14:textId="77777777" w:rsidR="00D62B9F" w:rsidRDefault="00D62B9F"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9A6CDD">
        <w:rPr>
          <w:color w:val="000000" w:themeColor="text1"/>
          <w:sz w:val="18"/>
          <w:szCs w:val="18"/>
          <w:shd w:val="clear" w:color="auto" w:fill="FFFFFF"/>
        </w:rPr>
        <w:t>8</w:t>
      </w:r>
      <w:r w:rsidRPr="00D62B9F">
        <w:rPr>
          <w:color w:val="000000" w:themeColor="text1"/>
          <w:sz w:val="18"/>
          <w:szCs w:val="18"/>
          <w:shd w:val="clear" w:color="auto" w:fill="FFFFFF"/>
        </w:rPr>
        <w:t>] Z. L. Liu, B. Jiang, and J. Heer. imMens: Real-time visual querying of big data. Computer Graphics Forum (Proc. EuroVis), to appear, 2013.</w:t>
      </w:r>
    </w:p>
    <w:p w14:paraId="3177B7C5" w14:textId="77777777" w:rsidR="00D62B9F" w:rsidRDefault="00D83A85" w:rsidP="004200D8">
      <w:pPr>
        <w:autoSpaceDE w:val="0"/>
        <w:autoSpaceDN w:val="0"/>
        <w:adjustRightInd w:val="0"/>
        <w:rPr>
          <w:color w:val="000000" w:themeColor="text1"/>
          <w:sz w:val="18"/>
          <w:szCs w:val="18"/>
          <w:shd w:val="clear" w:color="auto" w:fill="FFFFFF"/>
        </w:rPr>
      </w:pPr>
      <w:r w:rsidRPr="00D83A85">
        <w:rPr>
          <w:color w:val="000000" w:themeColor="text1"/>
          <w:sz w:val="18"/>
          <w:szCs w:val="18"/>
          <w:shd w:val="clear" w:color="auto" w:fill="FFFFFF"/>
        </w:rPr>
        <w:t>[</w:t>
      </w:r>
      <w:r w:rsidR="009A6CDD">
        <w:rPr>
          <w:color w:val="000000" w:themeColor="text1"/>
          <w:sz w:val="18"/>
          <w:szCs w:val="18"/>
          <w:shd w:val="clear" w:color="auto" w:fill="FFFFFF"/>
        </w:rPr>
        <w:t>9</w:t>
      </w:r>
      <w:r w:rsidRPr="00D83A85">
        <w:rPr>
          <w:color w:val="000000" w:themeColor="text1"/>
          <w:sz w:val="18"/>
          <w:szCs w:val="18"/>
          <w:shd w:val="clear" w:color="auto" w:fill="FFFFFF"/>
        </w:rPr>
        <w:t>] L. Lins, J. T. Klosowski, and C. Scheidegger, “Nanocubes for realtime exploration of spatiotemporal datasets,” IEEE Trans. Vis.Comput. Graph., vol. 19, no. 12, pp. 2456–2465, Dec. 2013.</w:t>
      </w:r>
    </w:p>
    <w:p w14:paraId="358DE5D2" w14:textId="77777777" w:rsidR="00BF41CA" w:rsidRDefault="00A346FE" w:rsidP="004200D8">
      <w:pPr>
        <w:autoSpaceDE w:val="0"/>
        <w:autoSpaceDN w:val="0"/>
        <w:adjustRightInd w:val="0"/>
        <w:rPr>
          <w:color w:val="000000" w:themeColor="text1"/>
          <w:sz w:val="18"/>
          <w:szCs w:val="18"/>
          <w:shd w:val="clear" w:color="auto" w:fill="FFFFFF"/>
        </w:rPr>
      </w:pPr>
      <w:r w:rsidRPr="00D62B9F">
        <w:rPr>
          <w:color w:val="000000" w:themeColor="text1"/>
          <w:sz w:val="18"/>
          <w:szCs w:val="18"/>
          <w:shd w:val="clear" w:color="auto" w:fill="FFFFFF"/>
        </w:rPr>
        <w:t>[</w:t>
      </w:r>
      <w:r w:rsidR="00475F17">
        <w:rPr>
          <w:color w:val="000000" w:themeColor="text1"/>
          <w:sz w:val="18"/>
          <w:szCs w:val="18"/>
          <w:shd w:val="clear" w:color="auto" w:fill="FFFFFF"/>
        </w:rPr>
        <w:t>10</w:t>
      </w:r>
      <w:r w:rsidRPr="00D62B9F">
        <w:rPr>
          <w:color w:val="000000" w:themeColor="text1"/>
          <w:sz w:val="18"/>
          <w:szCs w:val="18"/>
          <w:shd w:val="clear" w:color="auto" w:fill="FFFFFF"/>
        </w:rPr>
        <w:t>] J. Im, F. G. Villegas, and M. J. McGuffin, “Visreduce: Fast and responsive incremental information visualization of large datasets,” in Proc. IEEE Int. Conf. Big Data, 2013, pp. 25–32.</w:t>
      </w:r>
    </w:p>
    <w:p w14:paraId="209DAB64" w14:textId="795D021B" w:rsidR="00C85DA4" w:rsidRDefault="009C6EC6" w:rsidP="004200D8">
      <w:pPr>
        <w:autoSpaceDE w:val="0"/>
        <w:autoSpaceDN w:val="0"/>
        <w:adjustRightInd w:val="0"/>
        <w:rPr>
          <w:color w:val="000000" w:themeColor="text1"/>
          <w:sz w:val="18"/>
          <w:szCs w:val="18"/>
          <w:shd w:val="clear" w:color="auto" w:fill="FFFFFF"/>
        </w:rPr>
      </w:pPr>
      <w:r w:rsidRPr="004813A0">
        <w:rPr>
          <w:color w:val="000000" w:themeColor="text1"/>
          <w:sz w:val="18"/>
          <w:szCs w:val="18"/>
          <w:shd w:val="clear" w:color="auto" w:fill="FFFFFF"/>
        </w:rPr>
        <w:t>[1</w:t>
      </w:r>
      <w:r w:rsidR="00BF41CA">
        <w:rPr>
          <w:color w:val="000000" w:themeColor="text1"/>
          <w:sz w:val="18"/>
          <w:szCs w:val="18"/>
          <w:shd w:val="clear" w:color="auto" w:fill="FFFFFF"/>
        </w:rPr>
        <w:t>1</w:t>
      </w:r>
      <w:r w:rsidRPr="004813A0">
        <w:rPr>
          <w:color w:val="000000" w:themeColor="text1"/>
          <w:sz w:val="18"/>
          <w:szCs w:val="18"/>
          <w:shd w:val="clear" w:color="auto" w:fill="FFFFFF"/>
        </w:rPr>
        <w:t>] D. Cheng, P. Schretlen, N. Kronenfeld, N. Bozowsky, and W. Wright, “Tile based visual analytics for twitter big data exploratory analysis”, IEEE International Conference on Big Data, 2013.</w:t>
      </w:r>
    </w:p>
    <w:p w14:paraId="4C36AEF3" w14:textId="066E28E6" w:rsidR="00A71CAE" w:rsidRPr="00A71CAE" w:rsidRDefault="00A71CAE" w:rsidP="004200D8">
      <w:pPr>
        <w:autoSpaceDE w:val="0"/>
        <w:autoSpaceDN w:val="0"/>
        <w:adjustRightInd w:val="0"/>
        <w:rPr>
          <w:color w:val="000000" w:themeColor="text1"/>
          <w:sz w:val="18"/>
          <w:szCs w:val="18"/>
          <w:shd w:val="clear" w:color="auto" w:fill="FFFFFF"/>
        </w:rPr>
      </w:pPr>
      <w:r w:rsidRPr="00006CE3">
        <w:rPr>
          <w:color w:val="000000" w:themeColor="text1"/>
          <w:sz w:val="18"/>
          <w:szCs w:val="18"/>
          <w:shd w:val="clear" w:color="auto" w:fill="FFFFFF"/>
        </w:rPr>
        <w:t>[1</w:t>
      </w:r>
      <w:r>
        <w:rPr>
          <w:color w:val="000000" w:themeColor="text1"/>
          <w:sz w:val="18"/>
          <w:szCs w:val="18"/>
          <w:shd w:val="clear" w:color="auto" w:fill="FFFFFF"/>
        </w:rPr>
        <w:t>2</w:t>
      </w:r>
      <w:r w:rsidRPr="00006CE3">
        <w:rPr>
          <w:color w:val="000000" w:themeColor="text1"/>
          <w:sz w:val="18"/>
          <w:szCs w:val="18"/>
          <w:shd w:val="clear" w:color="auto" w:fill="FFFFFF"/>
        </w:rPr>
        <w:t xml:space="preserve">] </w:t>
      </w:r>
      <w:hyperlink r:id="rId36" w:history="1">
        <w:r w:rsidRPr="002C5647">
          <w:rPr>
            <w:rStyle w:val="ad"/>
            <w:sz w:val="18"/>
            <w:szCs w:val="18"/>
            <w:shd w:val="clear" w:color="auto" w:fill="FFFFFF"/>
          </w:rPr>
          <w:t>http://spark.apache.org/</w:t>
        </w:r>
      </w:hyperlink>
    </w:p>
    <w:p w14:paraId="0026B0F6" w14:textId="3527999A" w:rsidR="00A71CAE" w:rsidRPr="004813A0" w:rsidRDefault="00A71CAE" w:rsidP="004200D8">
      <w:pPr>
        <w:autoSpaceDE w:val="0"/>
        <w:autoSpaceDN w:val="0"/>
        <w:adjustRightInd w:val="0"/>
        <w:rPr>
          <w:color w:val="000000" w:themeColor="text1"/>
          <w:sz w:val="18"/>
          <w:szCs w:val="18"/>
          <w:shd w:val="clear" w:color="auto" w:fill="FFFFFF"/>
        </w:rPr>
      </w:pPr>
      <w:r w:rsidRPr="00A71CAE">
        <w:rPr>
          <w:color w:val="000000" w:themeColor="text1"/>
          <w:sz w:val="18"/>
          <w:szCs w:val="18"/>
          <w:shd w:val="clear" w:color="auto" w:fill="FFFFFF"/>
        </w:rPr>
        <w:t>[1</w:t>
      </w:r>
      <w:r>
        <w:rPr>
          <w:color w:val="000000" w:themeColor="text1"/>
          <w:sz w:val="18"/>
          <w:szCs w:val="18"/>
          <w:shd w:val="clear" w:color="auto" w:fill="FFFFFF"/>
        </w:rPr>
        <w:t>3</w:t>
      </w:r>
      <w:r w:rsidRPr="00A71CAE">
        <w:rPr>
          <w:color w:val="000000" w:themeColor="text1"/>
          <w:sz w:val="18"/>
          <w:szCs w:val="18"/>
          <w:shd w:val="clear" w:color="auto" w:fill="FFFFFF"/>
        </w:rPr>
        <w:t>] Fox, A., Eichelberger, C., Hughes, J., and Lyon, S. 2013. Spatio-temporal Indexing in Non-relational Distributed Databases, In Proceedings of the IEEE International Conference on Big Data, October 2013.</w:t>
      </w:r>
    </w:p>
    <w:p w14:paraId="1889A7D9" w14:textId="2C49BBB4" w:rsidR="0030137F" w:rsidRPr="00C86D21" w:rsidRDefault="00006CE3" w:rsidP="0030137F">
      <w:pPr>
        <w:autoSpaceDE w:val="0"/>
        <w:autoSpaceDN w:val="0"/>
        <w:adjustRightInd w:val="0"/>
        <w:rPr>
          <w:color w:val="0000FF"/>
          <w:sz w:val="18"/>
          <w:szCs w:val="18"/>
          <w:u w:val="single"/>
          <w:shd w:val="clear" w:color="auto" w:fill="FFFFFF"/>
        </w:rPr>
      </w:pPr>
      <w:r>
        <w:rPr>
          <w:color w:val="000000" w:themeColor="text1"/>
          <w:sz w:val="18"/>
          <w:szCs w:val="18"/>
          <w:shd w:val="clear" w:color="auto" w:fill="FFFFFF"/>
        </w:rPr>
        <w:t>[1</w:t>
      </w:r>
      <w:r w:rsidR="002C5647">
        <w:rPr>
          <w:color w:val="000000" w:themeColor="text1"/>
          <w:sz w:val="18"/>
          <w:szCs w:val="18"/>
          <w:shd w:val="clear" w:color="auto" w:fill="FFFFFF"/>
        </w:rPr>
        <w:t>4</w:t>
      </w:r>
      <w:r>
        <w:rPr>
          <w:color w:val="000000" w:themeColor="text1"/>
          <w:sz w:val="18"/>
          <w:szCs w:val="18"/>
          <w:shd w:val="clear" w:color="auto" w:fill="FFFFFF"/>
        </w:rPr>
        <w:t>]</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张延辉</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孟鑫</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李立松</w:t>
      </w:r>
      <w:r w:rsidR="0030137F" w:rsidRPr="0030137F">
        <w:rPr>
          <w:rFonts w:hint="eastAsia"/>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企业应用开发实战</w:t>
      </w:r>
      <w:r w:rsidR="0030137F" w:rsidRPr="0030137F">
        <w:rPr>
          <w:rFonts w:hint="eastAsia"/>
          <w:color w:val="000000" w:themeColor="text1"/>
          <w:sz w:val="18"/>
          <w:szCs w:val="18"/>
          <w:shd w:val="clear" w:color="auto" w:fill="FFFFFF"/>
        </w:rPr>
        <w:t xml:space="preserve">[M].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机械工业出版社</w:t>
      </w:r>
      <w:r w:rsidR="0030137F" w:rsidRPr="0030137F">
        <w:rPr>
          <w:rFonts w:hint="eastAsia"/>
          <w:color w:val="000000" w:themeColor="text1"/>
          <w:sz w:val="18"/>
          <w:szCs w:val="18"/>
          <w:shd w:val="clear" w:color="auto" w:fill="FFFFFF"/>
        </w:rPr>
        <w:t>,2014.</w:t>
      </w:r>
    </w:p>
    <w:p w14:paraId="73F8F1C4" w14:textId="209FC4B3" w:rsidR="0030137F" w:rsidRPr="0030137F" w:rsidRDefault="00C86D21" w:rsidP="0030137F">
      <w:pPr>
        <w:autoSpaceDE w:val="0"/>
        <w:autoSpaceDN w:val="0"/>
        <w:adjustRightInd w:val="0"/>
        <w:rPr>
          <w:color w:val="000000" w:themeColor="text1"/>
          <w:sz w:val="18"/>
          <w:szCs w:val="18"/>
          <w:shd w:val="clear" w:color="auto" w:fill="FFFFFF"/>
        </w:rPr>
      </w:pPr>
      <w:r>
        <w:rPr>
          <w:rFonts w:hint="eastAsia"/>
          <w:color w:val="000000" w:themeColor="text1"/>
          <w:sz w:val="18"/>
          <w:szCs w:val="18"/>
          <w:shd w:val="clear" w:color="auto" w:fill="FFFFFF"/>
        </w:rPr>
        <w:t>[</w:t>
      </w:r>
      <w:r>
        <w:rPr>
          <w:color w:val="000000" w:themeColor="text1"/>
          <w:sz w:val="18"/>
          <w:szCs w:val="18"/>
          <w:shd w:val="clear" w:color="auto" w:fill="FFFFFF"/>
        </w:rPr>
        <w:t>15]</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 xml:space="preserve">Nick Dimiduk, Amandeep Khurana. </w:t>
      </w:r>
      <w:r w:rsidR="0030137F" w:rsidRPr="0030137F">
        <w:rPr>
          <w:rFonts w:hint="eastAsia"/>
          <w:color w:val="000000" w:themeColor="text1"/>
          <w:sz w:val="18"/>
          <w:szCs w:val="18"/>
          <w:shd w:val="clear" w:color="auto" w:fill="FFFFFF"/>
        </w:rPr>
        <w:t>H</w:t>
      </w:r>
      <w:r w:rsidR="0030137F" w:rsidRPr="0030137F">
        <w:rPr>
          <w:color w:val="000000" w:themeColor="text1"/>
          <w:sz w:val="18"/>
          <w:szCs w:val="18"/>
          <w:shd w:val="clear" w:color="auto" w:fill="FFFFFF"/>
        </w:rPr>
        <w:t>Base</w:t>
      </w:r>
      <w:r w:rsidR="0030137F" w:rsidRPr="0030137F">
        <w:rPr>
          <w:rFonts w:hint="eastAsia"/>
          <w:color w:val="000000" w:themeColor="text1"/>
          <w:sz w:val="18"/>
          <w:szCs w:val="18"/>
          <w:shd w:val="clear" w:color="auto" w:fill="FFFFFF"/>
        </w:rPr>
        <w:t>实战</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rFonts w:hint="eastAsia"/>
          <w:color w:val="000000" w:themeColor="text1"/>
          <w:sz w:val="18"/>
          <w:szCs w:val="18"/>
          <w:shd w:val="clear" w:color="auto" w:fill="FFFFFF"/>
        </w:rPr>
        <w:t>,201</w:t>
      </w:r>
      <w:r w:rsidR="0030137F" w:rsidRPr="0030137F">
        <w:rPr>
          <w:color w:val="000000" w:themeColor="text1"/>
          <w:sz w:val="18"/>
          <w:szCs w:val="18"/>
          <w:shd w:val="clear" w:color="auto" w:fill="FFFFFF"/>
        </w:rPr>
        <w:t>3</w:t>
      </w:r>
      <w:r w:rsidR="0030137F" w:rsidRPr="0030137F">
        <w:rPr>
          <w:rFonts w:hint="eastAsia"/>
          <w:color w:val="000000" w:themeColor="text1"/>
          <w:sz w:val="18"/>
          <w:szCs w:val="18"/>
          <w:shd w:val="clear" w:color="auto" w:fill="FFFFFF"/>
        </w:rPr>
        <w:t>.</w:t>
      </w:r>
    </w:p>
    <w:p w14:paraId="305FE66A" w14:textId="7AFB9569" w:rsidR="0030137F" w:rsidRPr="0030137F" w:rsidRDefault="00C86D21" w:rsidP="0030137F">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6]</w:t>
      </w:r>
      <w:r w:rsidR="00605D29">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Lars</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 xml:space="preserve">George. </w:t>
      </w:r>
      <w:r w:rsidR="0030137F" w:rsidRPr="0030137F">
        <w:rPr>
          <w:color w:val="000000" w:themeColor="text1"/>
          <w:sz w:val="18"/>
          <w:szCs w:val="18"/>
          <w:shd w:val="clear" w:color="auto" w:fill="FFFFFF"/>
        </w:rPr>
        <w:t>HBase</w:t>
      </w:r>
      <w:r w:rsidR="0030137F" w:rsidRPr="0030137F">
        <w:rPr>
          <w:rFonts w:hint="eastAsia"/>
          <w:color w:val="000000" w:themeColor="text1"/>
          <w:sz w:val="18"/>
          <w:szCs w:val="18"/>
          <w:shd w:val="clear" w:color="auto" w:fill="FFFFFF"/>
        </w:rPr>
        <w:t>权威指南</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M</w:t>
      </w:r>
      <w:r w:rsidR="0030137F" w:rsidRPr="0030137F">
        <w:rPr>
          <w:rFonts w:hint="eastAsia"/>
          <w:color w:val="000000" w:themeColor="text1"/>
          <w:sz w:val="18"/>
          <w:szCs w:val="18"/>
          <w:shd w:val="clear" w:color="auto" w:fill="FFFFFF"/>
        </w:rPr>
        <w:t>]</w:t>
      </w:r>
      <w:r w:rsidR="0030137F" w:rsidRPr="0030137F">
        <w:rPr>
          <w:color w:val="000000" w:themeColor="text1"/>
          <w:sz w:val="18"/>
          <w:szCs w:val="18"/>
          <w:shd w:val="clear" w:color="auto" w:fill="FFFFFF"/>
        </w:rPr>
        <w:t xml:space="preserve">. </w:t>
      </w:r>
      <w:r w:rsidR="0030137F" w:rsidRPr="0030137F">
        <w:rPr>
          <w:rFonts w:hint="eastAsia"/>
          <w:color w:val="000000" w:themeColor="text1"/>
          <w:sz w:val="18"/>
          <w:szCs w:val="18"/>
          <w:shd w:val="clear" w:color="auto" w:fill="FFFFFF"/>
        </w:rPr>
        <w:t>北京</w:t>
      </w:r>
      <w:r w:rsidR="0030137F" w:rsidRPr="0030137F">
        <w:rPr>
          <w:rFonts w:hint="eastAsia"/>
          <w:color w:val="000000" w:themeColor="text1"/>
          <w:sz w:val="18"/>
          <w:szCs w:val="18"/>
          <w:shd w:val="clear" w:color="auto" w:fill="FFFFFF"/>
        </w:rPr>
        <w:t>:</w:t>
      </w:r>
      <w:r w:rsidR="0030137F" w:rsidRPr="0030137F">
        <w:rPr>
          <w:rFonts w:hint="eastAsia"/>
          <w:color w:val="000000" w:themeColor="text1"/>
          <w:sz w:val="18"/>
          <w:szCs w:val="18"/>
          <w:shd w:val="clear" w:color="auto" w:fill="FFFFFF"/>
        </w:rPr>
        <w:t>人民邮电出版社</w:t>
      </w:r>
      <w:r w:rsidR="0030137F" w:rsidRPr="0030137F">
        <w:rPr>
          <w:color w:val="000000" w:themeColor="text1"/>
          <w:sz w:val="18"/>
          <w:szCs w:val="18"/>
          <w:shd w:val="clear" w:color="auto" w:fill="FFFFFF"/>
        </w:rPr>
        <w:t>,2013</w:t>
      </w:r>
      <w:r w:rsidR="0030137F" w:rsidRPr="0030137F">
        <w:rPr>
          <w:rFonts w:hint="eastAsia"/>
          <w:color w:val="000000" w:themeColor="text1"/>
          <w:sz w:val="18"/>
          <w:szCs w:val="18"/>
          <w:shd w:val="clear" w:color="auto" w:fill="FFFFFF"/>
        </w:rPr>
        <w:t>.</w:t>
      </w:r>
    </w:p>
    <w:p w14:paraId="33A33DE1" w14:textId="348F5D50" w:rsidR="0030137F" w:rsidRPr="00C86D21" w:rsidRDefault="00C86D21" w:rsidP="004200D8">
      <w:pPr>
        <w:autoSpaceDE w:val="0"/>
        <w:autoSpaceDN w:val="0"/>
        <w:adjustRightInd w:val="0"/>
        <w:rPr>
          <w:color w:val="000000" w:themeColor="text1"/>
          <w:sz w:val="18"/>
          <w:szCs w:val="18"/>
          <w:shd w:val="clear" w:color="auto" w:fill="FFFFFF"/>
        </w:rPr>
      </w:pPr>
      <w:r>
        <w:rPr>
          <w:color w:val="000000" w:themeColor="text1"/>
          <w:sz w:val="18"/>
          <w:szCs w:val="18"/>
          <w:shd w:val="clear" w:color="auto" w:fill="FFFFFF"/>
        </w:rPr>
        <w:t>[17]</w:t>
      </w:r>
      <w:r w:rsidR="00605D29">
        <w:rPr>
          <w:color w:val="000000" w:themeColor="text1"/>
          <w:sz w:val="18"/>
          <w:szCs w:val="18"/>
          <w:shd w:val="clear" w:color="auto" w:fill="FFFFFF"/>
        </w:rPr>
        <w:t xml:space="preserve"> </w:t>
      </w:r>
      <w:r w:rsidR="0030137F" w:rsidRPr="0030137F">
        <w:rPr>
          <w:color w:val="000000" w:themeColor="text1"/>
          <w:sz w:val="18"/>
          <w:szCs w:val="18"/>
          <w:shd w:val="clear" w:color="auto" w:fill="FFFFFF"/>
        </w:rPr>
        <w:t>HBase[EB/OL].http://en.wikipedia.org/wiki/NoSQL.</w:t>
      </w:r>
    </w:p>
    <w:p w14:paraId="33DA5026" w14:textId="492AAC58" w:rsidR="00487E4D" w:rsidRDefault="00D22C39" w:rsidP="004200D8">
      <w:pPr>
        <w:autoSpaceDE w:val="0"/>
        <w:autoSpaceDN w:val="0"/>
        <w:adjustRightInd w:val="0"/>
        <w:rPr>
          <w:color w:val="000000" w:themeColor="text1"/>
          <w:sz w:val="18"/>
          <w:szCs w:val="18"/>
          <w:shd w:val="clear" w:color="auto" w:fill="FFFFFF"/>
        </w:rPr>
      </w:pPr>
      <w:r w:rsidRPr="00820C6A">
        <w:rPr>
          <w:rFonts w:hint="eastAsia"/>
          <w:color w:val="000000" w:themeColor="text1"/>
          <w:sz w:val="18"/>
          <w:szCs w:val="18"/>
          <w:shd w:val="clear" w:color="auto" w:fill="FFFFFF"/>
        </w:rPr>
        <w:t>[</w:t>
      </w:r>
      <w:r w:rsidRPr="00820C6A">
        <w:rPr>
          <w:color w:val="000000" w:themeColor="text1"/>
          <w:sz w:val="18"/>
          <w:szCs w:val="18"/>
          <w:shd w:val="clear" w:color="auto" w:fill="FFFFFF"/>
        </w:rPr>
        <w:t>1</w:t>
      </w:r>
      <w:r w:rsidR="00C86D21">
        <w:rPr>
          <w:color w:val="000000" w:themeColor="text1"/>
          <w:sz w:val="18"/>
          <w:szCs w:val="18"/>
          <w:shd w:val="clear" w:color="auto" w:fill="FFFFFF"/>
        </w:rPr>
        <w:t>8</w:t>
      </w:r>
      <w:r w:rsidRPr="00820C6A">
        <w:rPr>
          <w:color w:val="000000" w:themeColor="text1"/>
          <w:sz w:val="18"/>
          <w:szCs w:val="18"/>
          <w:shd w:val="clear" w:color="auto" w:fill="FFFFFF"/>
        </w:rPr>
        <w:t>] M. Haklay and P. Weber. Openstreetmap: User-generated street maps.</w:t>
      </w:r>
      <w:r w:rsidR="00820C6A" w:rsidRPr="00820C6A">
        <w:rPr>
          <w:color w:val="000000" w:themeColor="text1"/>
          <w:sz w:val="18"/>
          <w:szCs w:val="18"/>
          <w:shd w:val="clear" w:color="auto" w:fill="FFFFFF"/>
        </w:rPr>
        <w:t xml:space="preserve"> </w:t>
      </w:r>
      <w:r w:rsidRPr="00820C6A">
        <w:rPr>
          <w:color w:val="000000" w:themeColor="text1"/>
          <w:sz w:val="18"/>
          <w:szCs w:val="18"/>
          <w:shd w:val="clear" w:color="auto" w:fill="FFFFFF"/>
        </w:rPr>
        <w:t>Pervasive Computing, IEEE, 7(4):12–18, 2008</w:t>
      </w:r>
    </w:p>
    <w:p w14:paraId="12FD3667" w14:textId="17DBAB0E" w:rsidR="00744299" w:rsidRDefault="00BD3AA0" w:rsidP="004200D8">
      <w:pPr>
        <w:autoSpaceDE w:val="0"/>
        <w:autoSpaceDN w:val="0"/>
        <w:adjustRightInd w:val="0"/>
        <w:rPr>
          <w:rStyle w:val="ad"/>
          <w:sz w:val="18"/>
          <w:szCs w:val="18"/>
          <w:shd w:val="clear" w:color="auto" w:fill="FFFFFF"/>
        </w:rPr>
      </w:pPr>
      <w:r w:rsidRPr="0042289F">
        <w:rPr>
          <w:rFonts w:hint="eastAsia"/>
          <w:color w:val="000000" w:themeColor="text1"/>
          <w:sz w:val="18"/>
          <w:szCs w:val="18"/>
          <w:shd w:val="clear" w:color="auto" w:fill="FFFFFF"/>
        </w:rPr>
        <w:t>[</w:t>
      </w:r>
      <w:r w:rsidRPr="0042289F">
        <w:rPr>
          <w:color w:val="000000" w:themeColor="text1"/>
          <w:sz w:val="18"/>
          <w:szCs w:val="18"/>
          <w:shd w:val="clear" w:color="auto" w:fill="FFFFFF"/>
        </w:rPr>
        <w:t>1</w:t>
      </w:r>
      <w:r w:rsidR="00C86D21">
        <w:rPr>
          <w:color w:val="000000" w:themeColor="text1"/>
          <w:sz w:val="18"/>
          <w:szCs w:val="18"/>
          <w:shd w:val="clear" w:color="auto" w:fill="FFFFFF"/>
        </w:rPr>
        <w:t>9</w:t>
      </w:r>
      <w:r w:rsidRPr="0042289F">
        <w:rPr>
          <w:color w:val="000000" w:themeColor="text1"/>
          <w:sz w:val="18"/>
          <w:szCs w:val="18"/>
          <w:shd w:val="clear" w:color="auto" w:fill="FFFFFF"/>
        </w:rPr>
        <w:t>] V. Agafonkin. Leaflet - a Javascript library for mobile-friendly interactive</w:t>
      </w:r>
      <w:r w:rsidR="0042289F">
        <w:rPr>
          <w:color w:val="000000" w:themeColor="text1"/>
          <w:sz w:val="18"/>
          <w:szCs w:val="18"/>
          <w:shd w:val="clear" w:color="auto" w:fill="FFFFFF"/>
        </w:rPr>
        <w:t xml:space="preserve"> </w:t>
      </w:r>
      <w:r w:rsidRPr="0042289F">
        <w:rPr>
          <w:color w:val="000000" w:themeColor="text1"/>
          <w:sz w:val="18"/>
          <w:szCs w:val="18"/>
          <w:shd w:val="clear" w:color="auto" w:fill="FFFFFF"/>
        </w:rPr>
        <w:t xml:space="preserve">maps, 2014. </w:t>
      </w:r>
      <w:hyperlink r:id="rId37" w:history="1">
        <w:r w:rsidRPr="0042289F">
          <w:rPr>
            <w:rStyle w:val="ad"/>
            <w:sz w:val="18"/>
            <w:szCs w:val="18"/>
            <w:shd w:val="clear" w:color="auto" w:fill="FFFFFF"/>
          </w:rPr>
          <w:t>http://leafletjs.com/</w:t>
        </w:r>
      </w:hyperlink>
    </w:p>
    <w:p w14:paraId="613DFAB2" w14:textId="1458D31B" w:rsidR="00582A72" w:rsidRPr="00582A72" w:rsidRDefault="00582A72" w:rsidP="004200D8">
      <w:pPr>
        <w:autoSpaceDE w:val="0"/>
        <w:autoSpaceDN w:val="0"/>
        <w:adjustRightInd w:val="0"/>
        <w:rPr>
          <w:color w:val="000000" w:themeColor="text1"/>
          <w:sz w:val="18"/>
          <w:szCs w:val="18"/>
          <w:shd w:val="clear" w:color="auto" w:fill="FFFFFF"/>
        </w:rPr>
      </w:pPr>
      <w:r w:rsidRPr="00582A72">
        <w:rPr>
          <w:rFonts w:hint="eastAsia"/>
          <w:color w:val="000000" w:themeColor="text1"/>
          <w:sz w:val="18"/>
          <w:szCs w:val="18"/>
          <w:shd w:val="clear" w:color="auto" w:fill="FFFFFF"/>
        </w:rPr>
        <w:t>[</w:t>
      </w:r>
      <w:r w:rsidRPr="00582A72">
        <w:rPr>
          <w:color w:val="000000" w:themeColor="text1"/>
          <w:sz w:val="18"/>
          <w:szCs w:val="18"/>
          <w:shd w:val="clear" w:color="auto" w:fill="FFFFFF"/>
        </w:rPr>
        <w:t xml:space="preserve">20] </w:t>
      </w:r>
      <w:r w:rsidRPr="00582A72">
        <w:rPr>
          <w:rStyle w:val="ad"/>
        </w:rPr>
        <w:t>https://d3js.org/</w:t>
      </w:r>
    </w:p>
    <w:sectPr w:rsidR="00582A72" w:rsidRPr="00582A72" w:rsidSect="00A20ABC">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571E02" w14:textId="77777777" w:rsidR="00D4398A" w:rsidRDefault="00D4398A" w:rsidP="00A27FC3">
      <w:r>
        <w:separator/>
      </w:r>
    </w:p>
  </w:endnote>
  <w:endnote w:type="continuationSeparator" w:id="0">
    <w:p w14:paraId="3F5CB36A" w14:textId="77777777" w:rsidR="00D4398A" w:rsidRDefault="00D4398A" w:rsidP="00A27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HYa1gj">
    <w:altName w:val="Cambria"/>
    <w:panose1 w:val="00000000000000000000"/>
    <w:charset w:val="00"/>
    <w:family w:val="roman"/>
    <w:notTrueType/>
    <w:pitch w:val="default"/>
  </w:font>
  <w:font w:name="HYc1gj">
    <w:panose1 w:val="00000000000000000000"/>
    <w:charset w:val="00"/>
    <w:family w:val="roman"/>
    <w:notTrueType/>
    <w:pitch w:val="default"/>
  </w:font>
  <w:font w:name="NimbusRomNo9L-ReguItal">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B6+CAJ FNT00">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E775E2" w14:textId="77777777" w:rsidR="00D4398A" w:rsidRDefault="00D4398A" w:rsidP="00A27FC3">
      <w:r>
        <w:separator/>
      </w:r>
    </w:p>
  </w:footnote>
  <w:footnote w:type="continuationSeparator" w:id="0">
    <w:p w14:paraId="7E69B2FD" w14:textId="77777777" w:rsidR="00D4398A" w:rsidRDefault="00D4398A" w:rsidP="00A27F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14428"/>
    <w:multiLevelType w:val="hybridMultilevel"/>
    <w:tmpl w:val="A29CDB56"/>
    <w:lvl w:ilvl="0" w:tplc="2F6EE56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D01D1C"/>
    <w:multiLevelType w:val="hybridMultilevel"/>
    <w:tmpl w:val="29C0046C"/>
    <w:lvl w:ilvl="0" w:tplc="0B32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76A1157"/>
    <w:multiLevelType w:val="hybridMultilevel"/>
    <w:tmpl w:val="8E4C9264"/>
    <w:lvl w:ilvl="0" w:tplc="6368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800CB8"/>
    <w:multiLevelType w:val="hybridMultilevel"/>
    <w:tmpl w:val="BAE45548"/>
    <w:lvl w:ilvl="0" w:tplc="8CB6BA32">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18374A2"/>
    <w:multiLevelType w:val="hybridMultilevel"/>
    <w:tmpl w:val="96E0BB1E"/>
    <w:lvl w:ilvl="0" w:tplc="FC2CADD8">
      <w:start w:val="1"/>
      <w:numFmt w:val="decimalEnclosedCircle"/>
      <w:lvlText w:val="%1"/>
      <w:lvlJc w:val="left"/>
      <w:pPr>
        <w:tabs>
          <w:tab w:val="num" w:pos="720"/>
        </w:tabs>
        <w:ind w:left="720" w:hanging="360"/>
      </w:pPr>
    </w:lvl>
    <w:lvl w:ilvl="1" w:tplc="CF08FDCE" w:tentative="1">
      <w:start w:val="1"/>
      <w:numFmt w:val="decimalEnclosedCircle"/>
      <w:lvlText w:val="%2"/>
      <w:lvlJc w:val="left"/>
      <w:pPr>
        <w:tabs>
          <w:tab w:val="num" w:pos="1440"/>
        </w:tabs>
        <w:ind w:left="1440" w:hanging="360"/>
      </w:pPr>
    </w:lvl>
    <w:lvl w:ilvl="2" w:tplc="6722E866" w:tentative="1">
      <w:start w:val="1"/>
      <w:numFmt w:val="decimalEnclosedCircle"/>
      <w:lvlText w:val="%3"/>
      <w:lvlJc w:val="left"/>
      <w:pPr>
        <w:tabs>
          <w:tab w:val="num" w:pos="2160"/>
        </w:tabs>
        <w:ind w:left="2160" w:hanging="360"/>
      </w:pPr>
    </w:lvl>
    <w:lvl w:ilvl="3" w:tplc="3C8AD402" w:tentative="1">
      <w:start w:val="1"/>
      <w:numFmt w:val="decimalEnclosedCircle"/>
      <w:lvlText w:val="%4"/>
      <w:lvlJc w:val="left"/>
      <w:pPr>
        <w:tabs>
          <w:tab w:val="num" w:pos="2880"/>
        </w:tabs>
        <w:ind w:left="2880" w:hanging="360"/>
      </w:pPr>
    </w:lvl>
    <w:lvl w:ilvl="4" w:tplc="EEB2C784" w:tentative="1">
      <w:start w:val="1"/>
      <w:numFmt w:val="decimalEnclosedCircle"/>
      <w:lvlText w:val="%5"/>
      <w:lvlJc w:val="left"/>
      <w:pPr>
        <w:tabs>
          <w:tab w:val="num" w:pos="3600"/>
        </w:tabs>
        <w:ind w:left="3600" w:hanging="360"/>
      </w:pPr>
    </w:lvl>
    <w:lvl w:ilvl="5" w:tplc="A068470E" w:tentative="1">
      <w:start w:val="1"/>
      <w:numFmt w:val="decimalEnclosedCircle"/>
      <w:lvlText w:val="%6"/>
      <w:lvlJc w:val="left"/>
      <w:pPr>
        <w:tabs>
          <w:tab w:val="num" w:pos="4320"/>
        </w:tabs>
        <w:ind w:left="4320" w:hanging="360"/>
      </w:pPr>
    </w:lvl>
    <w:lvl w:ilvl="6" w:tplc="63B22418" w:tentative="1">
      <w:start w:val="1"/>
      <w:numFmt w:val="decimalEnclosedCircle"/>
      <w:lvlText w:val="%7"/>
      <w:lvlJc w:val="left"/>
      <w:pPr>
        <w:tabs>
          <w:tab w:val="num" w:pos="5040"/>
        </w:tabs>
        <w:ind w:left="5040" w:hanging="360"/>
      </w:pPr>
    </w:lvl>
    <w:lvl w:ilvl="7" w:tplc="0D142198" w:tentative="1">
      <w:start w:val="1"/>
      <w:numFmt w:val="decimalEnclosedCircle"/>
      <w:lvlText w:val="%8"/>
      <w:lvlJc w:val="left"/>
      <w:pPr>
        <w:tabs>
          <w:tab w:val="num" w:pos="5760"/>
        </w:tabs>
        <w:ind w:left="5760" w:hanging="360"/>
      </w:pPr>
    </w:lvl>
    <w:lvl w:ilvl="8" w:tplc="37D42FE0" w:tentative="1">
      <w:start w:val="1"/>
      <w:numFmt w:val="decimalEnclosedCircle"/>
      <w:lvlText w:val="%9"/>
      <w:lvlJc w:val="left"/>
      <w:pPr>
        <w:tabs>
          <w:tab w:val="num" w:pos="6480"/>
        </w:tabs>
        <w:ind w:left="6480" w:hanging="360"/>
      </w:pPr>
    </w:lvl>
  </w:abstractNum>
  <w:abstractNum w:abstractNumId="6" w15:restartNumberingAfterBreak="0">
    <w:nsid w:val="157845D2"/>
    <w:multiLevelType w:val="hybridMultilevel"/>
    <w:tmpl w:val="BA42F7DA"/>
    <w:lvl w:ilvl="0" w:tplc="938AB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DF349D"/>
    <w:multiLevelType w:val="hybridMultilevel"/>
    <w:tmpl w:val="1EFE49AC"/>
    <w:lvl w:ilvl="0" w:tplc="A66048C4">
      <w:start w:val="1"/>
      <w:numFmt w:val="decimal"/>
      <w:lvlText w:val="（%1）"/>
      <w:lvlJc w:val="left"/>
      <w:pPr>
        <w:ind w:left="720"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C15105D"/>
    <w:multiLevelType w:val="hybridMultilevel"/>
    <w:tmpl w:val="6DACBF02"/>
    <w:lvl w:ilvl="0" w:tplc="D8DCF5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ECE72BD"/>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A0C4BB4"/>
    <w:multiLevelType w:val="hybridMultilevel"/>
    <w:tmpl w:val="90AED96E"/>
    <w:lvl w:ilvl="0" w:tplc="8E38A28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B2A1F00"/>
    <w:multiLevelType w:val="hybridMultilevel"/>
    <w:tmpl w:val="C1B000AE"/>
    <w:lvl w:ilvl="0" w:tplc="2646A7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CA4C29"/>
    <w:multiLevelType w:val="hybridMultilevel"/>
    <w:tmpl w:val="1D5CCEBC"/>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52E6C62"/>
    <w:multiLevelType w:val="hybridMultilevel"/>
    <w:tmpl w:val="A9AEE83C"/>
    <w:lvl w:ilvl="0" w:tplc="77404C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6342B76"/>
    <w:multiLevelType w:val="hybridMultilevel"/>
    <w:tmpl w:val="CC5ED9E2"/>
    <w:lvl w:ilvl="0" w:tplc="75AA71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E1604D3"/>
    <w:multiLevelType w:val="hybridMultilevel"/>
    <w:tmpl w:val="AEA0DC94"/>
    <w:lvl w:ilvl="0" w:tplc="DAA6D45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24222CF"/>
    <w:multiLevelType w:val="hybridMultilevel"/>
    <w:tmpl w:val="122C6762"/>
    <w:lvl w:ilvl="0" w:tplc="A2484F8A">
      <w:start w:val="1"/>
      <w:numFmt w:val="bullet"/>
      <w:lvlText w:val=""/>
      <w:lvlJc w:val="left"/>
      <w:pPr>
        <w:tabs>
          <w:tab w:val="num" w:pos="360"/>
        </w:tabs>
        <w:ind w:left="360" w:hanging="360"/>
      </w:pPr>
      <w:rPr>
        <w:rFonts w:ascii="Wingdings" w:hAnsi="Wingdings" w:hint="default"/>
      </w:rPr>
    </w:lvl>
    <w:lvl w:ilvl="1" w:tplc="E470317C" w:tentative="1">
      <w:start w:val="1"/>
      <w:numFmt w:val="bullet"/>
      <w:lvlText w:val=""/>
      <w:lvlJc w:val="left"/>
      <w:pPr>
        <w:tabs>
          <w:tab w:val="num" w:pos="1080"/>
        </w:tabs>
        <w:ind w:left="1080" w:hanging="360"/>
      </w:pPr>
      <w:rPr>
        <w:rFonts w:ascii="Wingdings" w:hAnsi="Wingdings" w:hint="default"/>
      </w:rPr>
    </w:lvl>
    <w:lvl w:ilvl="2" w:tplc="D73227EA" w:tentative="1">
      <w:start w:val="1"/>
      <w:numFmt w:val="bullet"/>
      <w:lvlText w:val=""/>
      <w:lvlJc w:val="left"/>
      <w:pPr>
        <w:tabs>
          <w:tab w:val="num" w:pos="1800"/>
        </w:tabs>
        <w:ind w:left="1800" w:hanging="360"/>
      </w:pPr>
      <w:rPr>
        <w:rFonts w:ascii="Wingdings" w:hAnsi="Wingdings" w:hint="default"/>
      </w:rPr>
    </w:lvl>
    <w:lvl w:ilvl="3" w:tplc="C5726254" w:tentative="1">
      <w:start w:val="1"/>
      <w:numFmt w:val="bullet"/>
      <w:lvlText w:val=""/>
      <w:lvlJc w:val="left"/>
      <w:pPr>
        <w:tabs>
          <w:tab w:val="num" w:pos="2520"/>
        </w:tabs>
        <w:ind w:left="2520" w:hanging="360"/>
      </w:pPr>
      <w:rPr>
        <w:rFonts w:ascii="Wingdings" w:hAnsi="Wingdings" w:hint="default"/>
      </w:rPr>
    </w:lvl>
    <w:lvl w:ilvl="4" w:tplc="861E9746" w:tentative="1">
      <w:start w:val="1"/>
      <w:numFmt w:val="bullet"/>
      <w:lvlText w:val=""/>
      <w:lvlJc w:val="left"/>
      <w:pPr>
        <w:tabs>
          <w:tab w:val="num" w:pos="3240"/>
        </w:tabs>
        <w:ind w:left="3240" w:hanging="360"/>
      </w:pPr>
      <w:rPr>
        <w:rFonts w:ascii="Wingdings" w:hAnsi="Wingdings" w:hint="default"/>
      </w:rPr>
    </w:lvl>
    <w:lvl w:ilvl="5" w:tplc="D93A3C80" w:tentative="1">
      <w:start w:val="1"/>
      <w:numFmt w:val="bullet"/>
      <w:lvlText w:val=""/>
      <w:lvlJc w:val="left"/>
      <w:pPr>
        <w:tabs>
          <w:tab w:val="num" w:pos="3960"/>
        </w:tabs>
        <w:ind w:left="3960" w:hanging="360"/>
      </w:pPr>
      <w:rPr>
        <w:rFonts w:ascii="Wingdings" w:hAnsi="Wingdings" w:hint="default"/>
      </w:rPr>
    </w:lvl>
    <w:lvl w:ilvl="6" w:tplc="7C263456" w:tentative="1">
      <w:start w:val="1"/>
      <w:numFmt w:val="bullet"/>
      <w:lvlText w:val=""/>
      <w:lvlJc w:val="left"/>
      <w:pPr>
        <w:tabs>
          <w:tab w:val="num" w:pos="4680"/>
        </w:tabs>
        <w:ind w:left="4680" w:hanging="360"/>
      </w:pPr>
      <w:rPr>
        <w:rFonts w:ascii="Wingdings" w:hAnsi="Wingdings" w:hint="default"/>
      </w:rPr>
    </w:lvl>
    <w:lvl w:ilvl="7" w:tplc="39DAC3CE" w:tentative="1">
      <w:start w:val="1"/>
      <w:numFmt w:val="bullet"/>
      <w:lvlText w:val=""/>
      <w:lvlJc w:val="left"/>
      <w:pPr>
        <w:tabs>
          <w:tab w:val="num" w:pos="5400"/>
        </w:tabs>
        <w:ind w:left="5400" w:hanging="360"/>
      </w:pPr>
      <w:rPr>
        <w:rFonts w:ascii="Wingdings" w:hAnsi="Wingdings" w:hint="default"/>
      </w:rPr>
    </w:lvl>
    <w:lvl w:ilvl="8" w:tplc="5F6C0C2E"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29C218E"/>
    <w:multiLevelType w:val="hybridMultilevel"/>
    <w:tmpl w:val="DC5EC378"/>
    <w:lvl w:ilvl="0" w:tplc="8EE6ABCC">
      <w:start w:val="1"/>
      <w:numFmt w:val="decimalEnclosedCircle"/>
      <w:lvlText w:val="%1"/>
      <w:lvlJc w:val="left"/>
      <w:pPr>
        <w:tabs>
          <w:tab w:val="num" w:pos="720"/>
        </w:tabs>
        <w:ind w:left="720" w:hanging="360"/>
      </w:pPr>
    </w:lvl>
    <w:lvl w:ilvl="1" w:tplc="63B0AD44" w:tentative="1">
      <w:start w:val="1"/>
      <w:numFmt w:val="decimalEnclosedCircle"/>
      <w:lvlText w:val="%2"/>
      <w:lvlJc w:val="left"/>
      <w:pPr>
        <w:tabs>
          <w:tab w:val="num" w:pos="1440"/>
        </w:tabs>
        <w:ind w:left="1440" w:hanging="360"/>
      </w:pPr>
    </w:lvl>
    <w:lvl w:ilvl="2" w:tplc="815AF230" w:tentative="1">
      <w:start w:val="1"/>
      <w:numFmt w:val="decimalEnclosedCircle"/>
      <w:lvlText w:val="%3"/>
      <w:lvlJc w:val="left"/>
      <w:pPr>
        <w:tabs>
          <w:tab w:val="num" w:pos="2160"/>
        </w:tabs>
        <w:ind w:left="2160" w:hanging="360"/>
      </w:pPr>
    </w:lvl>
    <w:lvl w:ilvl="3" w:tplc="B52CCD56" w:tentative="1">
      <w:start w:val="1"/>
      <w:numFmt w:val="decimalEnclosedCircle"/>
      <w:lvlText w:val="%4"/>
      <w:lvlJc w:val="left"/>
      <w:pPr>
        <w:tabs>
          <w:tab w:val="num" w:pos="2880"/>
        </w:tabs>
        <w:ind w:left="2880" w:hanging="360"/>
      </w:pPr>
    </w:lvl>
    <w:lvl w:ilvl="4" w:tplc="F97A7E70" w:tentative="1">
      <w:start w:val="1"/>
      <w:numFmt w:val="decimalEnclosedCircle"/>
      <w:lvlText w:val="%5"/>
      <w:lvlJc w:val="left"/>
      <w:pPr>
        <w:tabs>
          <w:tab w:val="num" w:pos="3600"/>
        </w:tabs>
        <w:ind w:left="3600" w:hanging="360"/>
      </w:pPr>
    </w:lvl>
    <w:lvl w:ilvl="5" w:tplc="EADEE7D4" w:tentative="1">
      <w:start w:val="1"/>
      <w:numFmt w:val="decimalEnclosedCircle"/>
      <w:lvlText w:val="%6"/>
      <w:lvlJc w:val="left"/>
      <w:pPr>
        <w:tabs>
          <w:tab w:val="num" w:pos="4320"/>
        </w:tabs>
        <w:ind w:left="4320" w:hanging="360"/>
      </w:pPr>
    </w:lvl>
    <w:lvl w:ilvl="6" w:tplc="42648640" w:tentative="1">
      <w:start w:val="1"/>
      <w:numFmt w:val="decimalEnclosedCircle"/>
      <w:lvlText w:val="%7"/>
      <w:lvlJc w:val="left"/>
      <w:pPr>
        <w:tabs>
          <w:tab w:val="num" w:pos="5040"/>
        </w:tabs>
        <w:ind w:left="5040" w:hanging="360"/>
      </w:pPr>
    </w:lvl>
    <w:lvl w:ilvl="7" w:tplc="BD781C78" w:tentative="1">
      <w:start w:val="1"/>
      <w:numFmt w:val="decimalEnclosedCircle"/>
      <w:lvlText w:val="%8"/>
      <w:lvlJc w:val="left"/>
      <w:pPr>
        <w:tabs>
          <w:tab w:val="num" w:pos="5760"/>
        </w:tabs>
        <w:ind w:left="5760" w:hanging="360"/>
      </w:pPr>
    </w:lvl>
    <w:lvl w:ilvl="8" w:tplc="69F659A2" w:tentative="1">
      <w:start w:val="1"/>
      <w:numFmt w:val="decimalEnclosedCircle"/>
      <w:lvlText w:val="%9"/>
      <w:lvlJc w:val="left"/>
      <w:pPr>
        <w:tabs>
          <w:tab w:val="num" w:pos="6480"/>
        </w:tabs>
        <w:ind w:left="6480" w:hanging="360"/>
      </w:pPr>
    </w:lvl>
  </w:abstractNum>
  <w:abstractNum w:abstractNumId="22"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9B722D2"/>
    <w:multiLevelType w:val="hybridMultilevel"/>
    <w:tmpl w:val="B412BEC0"/>
    <w:lvl w:ilvl="0" w:tplc="C6EAB9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E3F133E"/>
    <w:multiLevelType w:val="hybridMultilevel"/>
    <w:tmpl w:val="E4C29546"/>
    <w:lvl w:ilvl="0" w:tplc="88521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881964"/>
    <w:multiLevelType w:val="multilevel"/>
    <w:tmpl w:val="792C05B0"/>
    <w:lvl w:ilvl="0">
      <w:start w:val="3"/>
      <w:numFmt w:val="decimal"/>
      <w:lvlText w:val="%1"/>
      <w:lvlJc w:val="left"/>
      <w:pPr>
        <w:ind w:left="444" w:hanging="444"/>
      </w:pPr>
      <w:rPr>
        <w:rFonts w:hint="default"/>
      </w:rPr>
    </w:lvl>
    <w:lvl w:ilvl="1">
      <w:start w:val="4"/>
      <w:numFmt w:val="decimal"/>
      <w:lvlText w:val="%1.%2"/>
      <w:lvlJc w:val="left"/>
      <w:pPr>
        <w:ind w:left="444" w:hanging="44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DD66AE9"/>
    <w:multiLevelType w:val="hybridMultilevel"/>
    <w:tmpl w:val="AC689DD4"/>
    <w:lvl w:ilvl="0" w:tplc="3BEEA740">
      <w:start w:val="1"/>
      <w:numFmt w:val="decimal"/>
      <w:lvlText w:val="%1）"/>
      <w:lvlJc w:val="left"/>
      <w:pPr>
        <w:ind w:left="888" w:hanging="360"/>
      </w:pPr>
      <w:rPr>
        <w:rFonts w:hint="default"/>
        <w:b/>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0"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0639C"/>
    <w:multiLevelType w:val="hybridMultilevel"/>
    <w:tmpl w:val="5CCC5578"/>
    <w:lvl w:ilvl="0" w:tplc="7FA8E3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25857E9"/>
    <w:multiLevelType w:val="hybridMultilevel"/>
    <w:tmpl w:val="DF66FE0E"/>
    <w:lvl w:ilvl="0" w:tplc="A87880A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A10779C"/>
    <w:multiLevelType w:val="hybridMultilevel"/>
    <w:tmpl w:val="60C4A440"/>
    <w:lvl w:ilvl="0" w:tplc="B088D070">
      <w:start w:val="1"/>
      <w:numFmt w:val="decimal"/>
      <w:lvlText w:val="（%1）"/>
      <w:lvlJc w:val="left"/>
      <w:pPr>
        <w:ind w:left="720" w:hanging="720"/>
      </w:pPr>
      <w:rPr>
        <w:rFonts w:hint="default"/>
        <w:lang w:val="en-US"/>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4" w15:restartNumberingAfterBreak="0">
    <w:nsid w:val="7B92649D"/>
    <w:multiLevelType w:val="hybridMultilevel"/>
    <w:tmpl w:val="7FEAAFFC"/>
    <w:lvl w:ilvl="0" w:tplc="71C282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3"/>
  </w:num>
  <w:num w:numId="2">
    <w:abstractNumId w:val="7"/>
  </w:num>
  <w:num w:numId="3">
    <w:abstractNumId w:val="18"/>
  </w:num>
  <w:num w:numId="4">
    <w:abstractNumId w:val="20"/>
  </w:num>
  <w:num w:numId="5">
    <w:abstractNumId w:val="23"/>
  </w:num>
  <w:num w:numId="6">
    <w:abstractNumId w:val="5"/>
  </w:num>
  <w:num w:numId="7">
    <w:abstractNumId w:val="25"/>
  </w:num>
  <w:num w:numId="8">
    <w:abstractNumId w:val="21"/>
  </w:num>
  <w:num w:numId="9">
    <w:abstractNumId w:val="26"/>
  </w:num>
  <w:num w:numId="10">
    <w:abstractNumId w:val="10"/>
  </w:num>
  <w:num w:numId="11">
    <w:abstractNumId w:val="15"/>
  </w:num>
  <w:num w:numId="12">
    <w:abstractNumId w:val="14"/>
  </w:num>
  <w:num w:numId="13">
    <w:abstractNumId w:val="0"/>
  </w:num>
  <w:num w:numId="14">
    <w:abstractNumId w:val="29"/>
  </w:num>
  <w:num w:numId="15">
    <w:abstractNumId w:val="19"/>
  </w:num>
  <w:num w:numId="16">
    <w:abstractNumId w:val="8"/>
  </w:num>
  <w:num w:numId="17">
    <w:abstractNumId w:val="27"/>
  </w:num>
  <w:num w:numId="18">
    <w:abstractNumId w:val="11"/>
  </w:num>
  <w:num w:numId="19">
    <w:abstractNumId w:val="35"/>
  </w:num>
  <w:num w:numId="20">
    <w:abstractNumId w:val="9"/>
  </w:num>
  <w:num w:numId="21">
    <w:abstractNumId w:val="28"/>
  </w:num>
  <w:num w:numId="22">
    <w:abstractNumId w:val="31"/>
  </w:num>
  <w:num w:numId="23">
    <w:abstractNumId w:val="2"/>
  </w:num>
  <w:num w:numId="24">
    <w:abstractNumId w:val="4"/>
  </w:num>
  <w:num w:numId="25">
    <w:abstractNumId w:val="13"/>
  </w:num>
  <w:num w:numId="26">
    <w:abstractNumId w:val="17"/>
  </w:num>
  <w:num w:numId="27">
    <w:abstractNumId w:val="32"/>
  </w:num>
  <w:num w:numId="28">
    <w:abstractNumId w:val="24"/>
  </w:num>
  <w:num w:numId="29">
    <w:abstractNumId w:val="30"/>
  </w:num>
  <w:num w:numId="30">
    <w:abstractNumId w:val="22"/>
  </w:num>
  <w:num w:numId="31">
    <w:abstractNumId w:val="3"/>
  </w:num>
  <w:num w:numId="32">
    <w:abstractNumId w:val="6"/>
  </w:num>
  <w:num w:numId="33">
    <w:abstractNumId w:val="34"/>
  </w:num>
  <w:num w:numId="34">
    <w:abstractNumId w:val="1"/>
  </w:num>
  <w:num w:numId="35">
    <w:abstractNumId w:val="16"/>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F11"/>
    <w:rsid w:val="00001FB9"/>
    <w:rsid w:val="000021A1"/>
    <w:rsid w:val="00002A3F"/>
    <w:rsid w:val="00002C89"/>
    <w:rsid w:val="000034C8"/>
    <w:rsid w:val="00003B5D"/>
    <w:rsid w:val="000047C6"/>
    <w:rsid w:val="00006290"/>
    <w:rsid w:val="00006338"/>
    <w:rsid w:val="00006CE3"/>
    <w:rsid w:val="00007577"/>
    <w:rsid w:val="0000777C"/>
    <w:rsid w:val="000100B7"/>
    <w:rsid w:val="00010C27"/>
    <w:rsid w:val="00011193"/>
    <w:rsid w:val="000111A5"/>
    <w:rsid w:val="000117A0"/>
    <w:rsid w:val="00011D57"/>
    <w:rsid w:val="00011E2E"/>
    <w:rsid w:val="000121B2"/>
    <w:rsid w:val="000127DD"/>
    <w:rsid w:val="000129F0"/>
    <w:rsid w:val="000132AF"/>
    <w:rsid w:val="00013DF9"/>
    <w:rsid w:val="00013EBB"/>
    <w:rsid w:val="00014A66"/>
    <w:rsid w:val="000156AF"/>
    <w:rsid w:val="00015A54"/>
    <w:rsid w:val="00015D50"/>
    <w:rsid w:val="00016004"/>
    <w:rsid w:val="00016F32"/>
    <w:rsid w:val="000175FC"/>
    <w:rsid w:val="000176D5"/>
    <w:rsid w:val="00020076"/>
    <w:rsid w:val="000202EC"/>
    <w:rsid w:val="0002046C"/>
    <w:rsid w:val="00020EA2"/>
    <w:rsid w:val="00021EB6"/>
    <w:rsid w:val="00022BA3"/>
    <w:rsid w:val="0002459B"/>
    <w:rsid w:val="00024734"/>
    <w:rsid w:val="000253A3"/>
    <w:rsid w:val="000255B5"/>
    <w:rsid w:val="0002641A"/>
    <w:rsid w:val="00026830"/>
    <w:rsid w:val="00026C1A"/>
    <w:rsid w:val="0002702A"/>
    <w:rsid w:val="000301B0"/>
    <w:rsid w:val="00030209"/>
    <w:rsid w:val="00030B20"/>
    <w:rsid w:val="00031650"/>
    <w:rsid w:val="00032302"/>
    <w:rsid w:val="00032B59"/>
    <w:rsid w:val="00034197"/>
    <w:rsid w:val="00034406"/>
    <w:rsid w:val="00034771"/>
    <w:rsid w:val="00035189"/>
    <w:rsid w:val="0003529D"/>
    <w:rsid w:val="00035966"/>
    <w:rsid w:val="00035C37"/>
    <w:rsid w:val="0003653A"/>
    <w:rsid w:val="00036613"/>
    <w:rsid w:val="00037646"/>
    <w:rsid w:val="000378A7"/>
    <w:rsid w:val="00037918"/>
    <w:rsid w:val="000379BF"/>
    <w:rsid w:val="00037D91"/>
    <w:rsid w:val="000405EF"/>
    <w:rsid w:val="0004160D"/>
    <w:rsid w:val="00041DE3"/>
    <w:rsid w:val="0004237D"/>
    <w:rsid w:val="00043059"/>
    <w:rsid w:val="0004306A"/>
    <w:rsid w:val="00043620"/>
    <w:rsid w:val="00043812"/>
    <w:rsid w:val="00045688"/>
    <w:rsid w:val="00045A48"/>
    <w:rsid w:val="00046100"/>
    <w:rsid w:val="00046E1F"/>
    <w:rsid w:val="0004757F"/>
    <w:rsid w:val="00047662"/>
    <w:rsid w:val="00050412"/>
    <w:rsid w:val="00050D11"/>
    <w:rsid w:val="0005251E"/>
    <w:rsid w:val="00054019"/>
    <w:rsid w:val="000546FD"/>
    <w:rsid w:val="00054E78"/>
    <w:rsid w:val="00055A58"/>
    <w:rsid w:val="00055AAE"/>
    <w:rsid w:val="000567B7"/>
    <w:rsid w:val="00057299"/>
    <w:rsid w:val="00057A97"/>
    <w:rsid w:val="00060875"/>
    <w:rsid w:val="0006234F"/>
    <w:rsid w:val="00062C1E"/>
    <w:rsid w:val="0006326B"/>
    <w:rsid w:val="000632CC"/>
    <w:rsid w:val="00063D62"/>
    <w:rsid w:val="00067031"/>
    <w:rsid w:val="00067059"/>
    <w:rsid w:val="0007041E"/>
    <w:rsid w:val="00070C1F"/>
    <w:rsid w:val="00071122"/>
    <w:rsid w:val="000719F4"/>
    <w:rsid w:val="0007457A"/>
    <w:rsid w:val="0007485C"/>
    <w:rsid w:val="000748C6"/>
    <w:rsid w:val="000749A1"/>
    <w:rsid w:val="0007539A"/>
    <w:rsid w:val="0007597C"/>
    <w:rsid w:val="00076C08"/>
    <w:rsid w:val="00077EDA"/>
    <w:rsid w:val="00080479"/>
    <w:rsid w:val="00081FDF"/>
    <w:rsid w:val="00082395"/>
    <w:rsid w:val="000833A9"/>
    <w:rsid w:val="00083439"/>
    <w:rsid w:val="00083573"/>
    <w:rsid w:val="00083E2F"/>
    <w:rsid w:val="00084134"/>
    <w:rsid w:val="00084A89"/>
    <w:rsid w:val="00084F94"/>
    <w:rsid w:val="0008543E"/>
    <w:rsid w:val="0008560B"/>
    <w:rsid w:val="00085D8C"/>
    <w:rsid w:val="0008621B"/>
    <w:rsid w:val="000864DC"/>
    <w:rsid w:val="000868FC"/>
    <w:rsid w:val="000907C6"/>
    <w:rsid w:val="000910AB"/>
    <w:rsid w:val="00091940"/>
    <w:rsid w:val="0009200D"/>
    <w:rsid w:val="00094552"/>
    <w:rsid w:val="00095DDD"/>
    <w:rsid w:val="000965EC"/>
    <w:rsid w:val="00096678"/>
    <w:rsid w:val="00096D40"/>
    <w:rsid w:val="00097795"/>
    <w:rsid w:val="00097CD6"/>
    <w:rsid w:val="00097DAA"/>
    <w:rsid w:val="000A0274"/>
    <w:rsid w:val="000A1B1A"/>
    <w:rsid w:val="000A1DC5"/>
    <w:rsid w:val="000A2910"/>
    <w:rsid w:val="000A4168"/>
    <w:rsid w:val="000A4C01"/>
    <w:rsid w:val="000A4FC2"/>
    <w:rsid w:val="000A5C55"/>
    <w:rsid w:val="000A64A5"/>
    <w:rsid w:val="000A665C"/>
    <w:rsid w:val="000A6956"/>
    <w:rsid w:val="000A6AE7"/>
    <w:rsid w:val="000A6F2A"/>
    <w:rsid w:val="000A7120"/>
    <w:rsid w:val="000A7287"/>
    <w:rsid w:val="000A7544"/>
    <w:rsid w:val="000A798C"/>
    <w:rsid w:val="000A7EF9"/>
    <w:rsid w:val="000B03D9"/>
    <w:rsid w:val="000B048A"/>
    <w:rsid w:val="000B0C82"/>
    <w:rsid w:val="000B15B1"/>
    <w:rsid w:val="000B15C6"/>
    <w:rsid w:val="000B1690"/>
    <w:rsid w:val="000B1F93"/>
    <w:rsid w:val="000B22B4"/>
    <w:rsid w:val="000B233A"/>
    <w:rsid w:val="000B271B"/>
    <w:rsid w:val="000B276F"/>
    <w:rsid w:val="000B2B6A"/>
    <w:rsid w:val="000B3401"/>
    <w:rsid w:val="000B3537"/>
    <w:rsid w:val="000B3680"/>
    <w:rsid w:val="000B3FD7"/>
    <w:rsid w:val="000B5A49"/>
    <w:rsid w:val="000B5B17"/>
    <w:rsid w:val="000B6763"/>
    <w:rsid w:val="000B7278"/>
    <w:rsid w:val="000B73A7"/>
    <w:rsid w:val="000B76C5"/>
    <w:rsid w:val="000B7D7A"/>
    <w:rsid w:val="000C03A5"/>
    <w:rsid w:val="000C1244"/>
    <w:rsid w:val="000C1795"/>
    <w:rsid w:val="000C20C1"/>
    <w:rsid w:val="000C2D07"/>
    <w:rsid w:val="000C3430"/>
    <w:rsid w:val="000C3BEB"/>
    <w:rsid w:val="000C3CF1"/>
    <w:rsid w:val="000C4FB1"/>
    <w:rsid w:val="000C55F9"/>
    <w:rsid w:val="000C5EB8"/>
    <w:rsid w:val="000C6564"/>
    <w:rsid w:val="000C6AF1"/>
    <w:rsid w:val="000D1197"/>
    <w:rsid w:val="000D14AF"/>
    <w:rsid w:val="000D15E3"/>
    <w:rsid w:val="000D1744"/>
    <w:rsid w:val="000D1A26"/>
    <w:rsid w:val="000D33FF"/>
    <w:rsid w:val="000D364E"/>
    <w:rsid w:val="000D4DBE"/>
    <w:rsid w:val="000D5000"/>
    <w:rsid w:val="000D5286"/>
    <w:rsid w:val="000D53A3"/>
    <w:rsid w:val="000D6231"/>
    <w:rsid w:val="000D6D59"/>
    <w:rsid w:val="000D78A0"/>
    <w:rsid w:val="000D7A07"/>
    <w:rsid w:val="000D7F7C"/>
    <w:rsid w:val="000E0632"/>
    <w:rsid w:val="000E115A"/>
    <w:rsid w:val="000E1572"/>
    <w:rsid w:val="000E163B"/>
    <w:rsid w:val="000E1846"/>
    <w:rsid w:val="000E2DE4"/>
    <w:rsid w:val="000E40D1"/>
    <w:rsid w:val="000E4337"/>
    <w:rsid w:val="000E5640"/>
    <w:rsid w:val="000E635D"/>
    <w:rsid w:val="000E664E"/>
    <w:rsid w:val="000E6C3A"/>
    <w:rsid w:val="000E6D0F"/>
    <w:rsid w:val="000E78A7"/>
    <w:rsid w:val="000F0768"/>
    <w:rsid w:val="000F0E0B"/>
    <w:rsid w:val="000F0E79"/>
    <w:rsid w:val="000F1657"/>
    <w:rsid w:val="000F189E"/>
    <w:rsid w:val="000F18F3"/>
    <w:rsid w:val="000F197A"/>
    <w:rsid w:val="000F1C04"/>
    <w:rsid w:val="000F26A8"/>
    <w:rsid w:val="000F29BD"/>
    <w:rsid w:val="000F3F30"/>
    <w:rsid w:val="000F468D"/>
    <w:rsid w:val="000F4779"/>
    <w:rsid w:val="000F53E6"/>
    <w:rsid w:val="000F63E4"/>
    <w:rsid w:val="000F6663"/>
    <w:rsid w:val="000F7857"/>
    <w:rsid w:val="0010047C"/>
    <w:rsid w:val="00100488"/>
    <w:rsid w:val="0010137F"/>
    <w:rsid w:val="001018EA"/>
    <w:rsid w:val="00101DF7"/>
    <w:rsid w:val="00101F0D"/>
    <w:rsid w:val="00102107"/>
    <w:rsid w:val="001023B1"/>
    <w:rsid w:val="00103B80"/>
    <w:rsid w:val="00105922"/>
    <w:rsid w:val="00105A3B"/>
    <w:rsid w:val="00105BA4"/>
    <w:rsid w:val="00105C32"/>
    <w:rsid w:val="001061EF"/>
    <w:rsid w:val="001062D3"/>
    <w:rsid w:val="0010697D"/>
    <w:rsid w:val="00106EAB"/>
    <w:rsid w:val="00107063"/>
    <w:rsid w:val="00107497"/>
    <w:rsid w:val="00107565"/>
    <w:rsid w:val="00107F6C"/>
    <w:rsid w:val="001101F5"/>
    <w:rsid w:val="00110358"/>
    <w:rsid w:val="001106C9"/>
    <w:rsid w:val="001113DE"/>
    <w:rsid w:val="00111902"/>
    <w:rsid w:val="001137A7"/>
    <w:rsid w:val="001140A9"/>
    <w:rsid w:val="0011460C"/>
    <w:rsid w:val="00114D5D"/>
    <w:rsid w:val="00115638"/>
    <w:rsid w:val="001167B7"/>
    <w:rsid w:val="001172D5"/>
    <w:rsid w:val="00117AEC"/>
    <w:rsid w:val="00120C18"/>
    <w:rsid w:val="00120C8D"/>
    <w:rsid w:val="00120F36"/>
    <w:rsid w:val="00121EA5"/>
    <w:rsid w:val="0012206B"/>
    <w:rsid w:val="00122577"/>
    <w:rsid w:val="001230CF"/>
    <w:rsid w:val="00123945"/>
    <w:rsid w:val="00123B9B"/>
    <w:rsid w:val="00124245"/>
    <w:rsid w:val="0012449F"/>
    <w:rsid w:val="00124692"/>
    <w:rsid w:val="00124B74"/>
    <w:rsid w:val="001250F5"/>
    <w:rsid w:val="00125622"/>
    <w:rsid w:val="00126326"/>
    <w:rsid w:val="0012634D"/>
    <w:rsid w:val="0012794C"/>
    <w:rsid w:val="00127CEE"/>
    <w:rsid w:val="00127F60"/>
    <w:rsid w:val="00127FDC"/>
    <w:rsid w:val="001306D7"/>
    <w:rsid w:val="00130C0A"/>
    <w:rsid w:val="00130D94"/>
    <w:rsid w:val="00130E0C"/>
    <w:rsid w:val="001325D8"/>
    <w:rsid w:val="00133A10"/>
    <w:rsid w:val="0013433F"/>
    <w:rsid w:val="0013459A"/>
    <w:rsid w:val="00135FBC"/>
    <w:rsid w:val="001362B5"/>
    <w:rsid w:val="00136917"/>
    <w:rsid w:val="00136F43"/>
    <w:rsid w:val="0014041A"/>
    <w:rsid w:val="0014043A"/>
    <w:rsid w:val="001417F2"/>
    <w:rsid w:val="001419A0"/>
    <w:rsid w:val="00142D05"/>
    <w:rsid w:val="00142D21"/>
    <w:rsid w:val="00143485"/>
    <w:rsid w:val="00143595"/>
    <w:rsid w:val="00143D1A"/>
    <w:rsid w:val="001456A5"/>
    <w:rsid w:val="001457E2"/>
    <w:rsid w:val="00145839"/>
    <w:rsid w:val="0014626E"/>
    <w:rsid w:val="00146963"/>
    <w:rsid w:val="0014715B"/>
    <w:rsid w:val="00147AC2"/>
    <w:rsid w:val="00150C30"/>
    <w:rsid w:val="00151908"/>
    <w:rsid w:val="0015229A"/>
    <w:rsid w:val="00152A18"/>
    <w:rsid w:val="001531DA"/>
    <w:rsid w:val="00153EA3"/>
    <w:rsid w:val="001548B5"/>
    <w:rsid w:val="001571C7"/>
    <w:rsid w:val="00157652"/>
    <w:rsid w:val="00157E34"/>
    <w:rsid w:val="00160070"/>
    <w:rsid w:val="001606CA"/>
    <w:rsid w:val="001607FE"/>
    <w:rsid w:val="00160B39"/>
    <w:rsid w:val="00160BFF"/>
    <w:rsid w:val="001619EF"/>
    <w:rsid w:val="00161A94"/>
    <w:rsid w:val="00161E61"/>
    <w:rsid w:val="001624ED"/>
    <w:rsid w:val="001633C7"/>
    <w:rsid w:val="0016383A"/>
    <w:rsid w:val="001648EE"/>
    <w:rsid w:val="001652D0"/>
    <w:rsid w:val="00170DB0"/>
    <w:rsid w:val="00171026"/>
    <w:rsid w:val="001716B1"/>
    <w:rsid w:val="0017195A"/>
    <w:rsid w:val="00171E24"/>
    <w:rsid w:val="00171E2E"/>
    <w:rsid w:val="00171FE0"/>
    <w:rsid w:val="00172A27"/>
    <w:rsid w:val="00172E2C"/>
    <w:rsid w:val="0017349F"/>
    <w:rsid w:val="00174DC3"/>
    <w:rsid w:val="00176037"/>
    <w:rsid w:val="0017639A"/>
    <w:rsid w:val="00176628"/>
    <w:rsid w:val="0017672B"/>
    <w:rsid w:val="0017718E"/>
    <w:rsid w:val="00177637"/>
    <w:rsid w:val="00177788"/>
    <w:rsid w:val="0018066B"/>
    <w:rsid w:val="00180E47"/>
    <w:rsid w:val="00181D7D"/>
    <w:rsid w:val="001829B7"/>
    <w:rsid w:val="00182BFE"/>
    <w:rsid w:val="00184903"/>
    <w:rsid w:val="00184A3E"/>
    <w:rsid w:val="00184EF8"/>
    <w:rsid w:val="00185961"/>
    <w:rsid w:val="00185CBC"/>
    <w:rsid w:val="001863DB"/>
    <w:rsid w:val="001876C0"/>
    <w:rsid w:val="001901F8"/>
    <w:rsid w:val="00190249"/>
    <w:rsid w:val="001924DA"/>
    <w:rsid w:val="00192B9E"/>
    <w:rsid w:val="00193093"/>
    <w:rsid w:val="001933FC"/>
    <w:rsid w:val="0019366B"/>
    <w:rsid w:val="00193CCE"/>
    <w:rsid w:val="00193E30"/>
    <w:rsid w:val="00193E3A"/>
    <w:rsid w:val="0019486C"/>
    <w:rsid w:val="00194FB1"/>
    <w:rsid w:val="00195E28"/>
    <w:rsid w:val="0019717E"/>
    <w:rsid w:val="0019744C"/>
    <w:rsid w:val="001A0974"/>
    <w:rsid w:val="001A13D0"/>
    <w:rsid w:val="001A1456"/>
    <w:rsid w:val="001A15C3"/>
    <w:rsid w:val="001A17CA"/>
    <w:rsid w:val="001A227F"/>
    <w:rsid w:val="001A2387"/>
    <w:rsid w:val="001A2C9C"/>
    <w:rsid w:val="001A3B07"/>
    <w:rsid w:val="001A3E8A"/>
    <w:rsid w:val="001A411E"/>
    <w:rsid w:val="001A4508"/>
    <w:rsid w:val="001A4BF1"/>
    <w:rsid w:val="001A50BA"/>
    <w:rsid w:val="001A57C4"/>
    <w:rsid w:val="001A59A9"/>
    <w:rsid w:val="001A5C8D"/>
    <w:rsid w:val="001A6170"/>
    <w:rsid w:val="001A6230"/>
    <w:rsid w:val="001A678F"/>
    <w:rsid w:val="001A7738"/>
    <w:rsid w:val="001A7C2D"/>
    <w:rsid w:val="001B00A8"/>
    <w:rsid w:val="001B1250"/>
    <w:rsid w:val="001B127C"/>
    <w:rsid w:val="001B155D"/>
    <w:rsid w:val="001B1847"/>
    <w:rsid w:val="001B1BB3"/>
    <w:rsid w:val="001B23BB"/>
    <w:rsid w:val="001B2783"/>
    <w:rsid w:val="001B3543"/>
    <w:rsid w:val="001B37CA"/>
    <w:rsid w:val="001B38AC"/>
    <w:rsid w:val="001B516B"/>
    <w:rsid w:val="001B57B7"/>
    <w:rsid w:val="001B6233"/>
    <w:rsid w:val="001B632F"/>
    <w:rsid w:val="001B6E1A"/>
    <w:rsid w:val="001B7768"/>
    <w:rsid w:val="001C03EC"/>
    <w:rsid w:val="001C07B6"/>
    <w:rsid w:val="001C1B3F"/>
    <w:rsid w:val="001C1FFC"/>
    <w:rsid w:val="001C2D67"/>
    <w:rsid w:val="001C32B7"/>
    <w:rsid w:val="001C3A5F"/>
    <w:rsid w:val="001C4D9E"/>
    <w:rsid w:val="001C4FFD"/>
    <w:rsid w:val="001C52AC"/>
    <w:rsid w:val="001C66A4"/>
    <w:rsid w:val="001C7407"/>
    <w:rsid w:val="001C781F"/>
    <w:rsid w:val="001C7FDF"/>
    <w:rsid w:val="001D00EE"/>
    <w:rsid w:val="001D04A4"/>
    <w:rsid w:val="001D0A4B"/>
    <w:rsid w:val="001D0F6F"/>
    <w:rsid w:val="001D1685"/>
    <w:rsid w:val="001D1E54"/>
    <w:rsid w:val="001D23CF"/>
    <w:rsid w:val="001D3968"/>
    <w:rsid w:val="001D3E61"/>
    <w:rsid w:val="001D5962"/>
    <w:rsid w:val="001D5F3A"/>
    <w:rsid w:val="001D6260"/>
    <w:rsid w:val="001D6588"/>
    <w:rsid w:val="001D6E8A"/>
    <w:rsid w:val="001D6F51"/>
    <w:rsid w:val="001D7B67"/>
    <w:rsid w:val="001E0947"/>
    <w:rsid w:val="001E0BAB"/>
    <w:rsid w:val="001E10C1"/>
    <w:rsid w:val="001E148B"/>
    <w:rsid w:val="001E1569"/>
    <w:rsid w:val="001E1CB5"/>
    <w:rsid w:val="001E205E"/>
    <w:rsid w:val="001E20BB"/>
    <w:rsid w:val="001E27A4"/>
    <w:rsid w:val="001E3E69"/>
    <w:rsid w:val="001E3EE2"/>
    <w:rsid w:val="001E3F86"/>
    <w:rsid w:val="001E5160"/>
    <w:rsid w:val="001E6300"/>
    <w:rsid w:val="001E6642"/>
    <w:rsid w:val="001E6954"/>
    <w:rsid w:val="001E76B0"/>
    <w:rsid w:val="001E7772"/>
    <w:rsid w:val="001E7F8C"/>
    <w:rsid w:val="001F0542"/>
    <w:rsid w:val="001F0E43"/>
    <w:rsid w:val="001F356C"/>
    <w:rsid w:val="001F3F67"/>
    <w:rsid w:val="001F43E7"/>
    <w:rsid w:val="001F4CC4"/>
    <w:rsid w:val="001F5226"/>
    <w:rsid w:val="001F5254"/>
    <w:rsid w:val="001F54C2"/>
    <w:rsid w:val="001F5D81"/>
    <w:rsid w:val="001F6901"/>
    <w:rsid w:val="001F6A9B"/>
    <w:rsid w:val="001F6B8E"/>
    <w:rsid w:val="001F751D"/>
    <w:rsid w:val="001F7823"/>
    <w:rsid w:val="001F79CA"/>
    <w:rsid w:val="00200438"/>
    <w:rsid w:val="0020043A"/>
    <w:rsid w:val="00200A80"/>
    <w:rsid w:val="00201006"/>
    <w:rsid w:val="00201996"/>
    <w:rsid w:val="002028B0"/>
    <w:rsid w:val="00202AD5"/>
    <w:rsid w:val="00202C9E"/>
    <w:rsid w:val="002047FD"/>
    <w:rsid w:val="00204D59"/>
    <w:rsid w:val="00206170"/>
    <w:rsid w:val="00206DC7"/>
    <w:rsid w:val="00206EC8"/>
    <w:rsid w:val="00207197"/>
    <w:rsid w:val="00207BF1"/>
    <w:rsid w:val="00207CA8"/>
    <w:rsid w:val="00207E39"/>
    <w:rsid w:val="0021011A"/>
    <w:rsid w:val="002108EB"/>
    <w:rsid w:val="00211F73"/>
    <w:rsid w:val="0021274E"/>
    <w:rsid w:val="00213426"/>
    <w:rsid w:val="00213EAE"/>
    <w:rsid w:val="0021449F"/>
    <w:rsid w:val="00215B57"/>
    <w:rsid w:val="00215CAB"/>
    <w:rsid w:val="00215E61"/>
    <w:rsid w:val="0021736A"/>
    <w:rsid w:val="002179C7"/>
    <w:rsid w:val="00220F2E"/>
    <w:rsid w:val="0022128D"/>
    <w:rsid w:val="00221B51"/>
    <w:rsid w:val="002221FC"/>
    <w:rsid w:val="00223843"/>
    <w:rsid w:val="00224B45"/>
    <w:rsid w:val="002250C3"/>
    <w:rsid w:val="0022529A"/>
    <w:rsid w:val="00225615"/>
    <w:rsid w:val="002257A1"/>
    <w:rsid w:val="0022632A"/>
    <w:rsid w:val="0022638B"/>
    <w:rsid w:val="00227919"/>
    <w:rsid w:val="00227A5C"/>
    <w:rsid w:val="002308D5"/>
    <w:rsid w:val="00230BF3"/>
    <w:rsid w:val="00230ECE"/>
    <w:rsid w:val="00231518"/>
    <w:rsid w:val="00231786"/>
    <w:rsid w:val="00231E1F"/>
    <w:rsid w:val="002321FA"/>
    <w:rsid w:val="002323DB"/>
    <w:rsid w:val="0023251A"/>
    <w:rsid w:val="00232CE5"/>
    <w:rsid w:val="00235C94"/>
    <w:rsid w:val="0023696C"/>
    <w:rsid w:val="0023734E"/>
    <w:rsid w:val="002375CE"/>
    <w:rsid w:val="00237D2C"/>
    <w:rsid w:val="00237ED9"/>
    <w:rsid w:val="00240996"/>
    <w:rsid w:val="002419D8"/>
    <w:rsid w:val="00242144"/>
    <w:rsid w:val="00242653"/>
    <w:rsid w:val="0024277D"/>
    <w:rsid w:val="00242FA0"/>
    <w:rsid w:val="00243087"/>
    <w:rsid w:val="00243DC7"/>
    <w:rsid w:val="002440D8"/>
    <w:rsid w:val="00244223"/>
    <w:rsid w:val="00244BFA"/>
    <w:rsid w:val="0024572E"/>
    <w:rsid w:val="00245A6C"/>
    <w:rsid w:val="00246B54"/>
    <w:rsid w:val="00246B65"/>
    <w:rsid w:val="00247C25"/>
    <w:rsid w:val="0025052F"/>
    <w:rsid w:val="00250D67"/>
    <w:rsid w:val="00251EC1"/>
    <w:rsid w:val="00253058"/>
    <w:rsid w:val="00253AAB"/>
    <w:rsid w:val="00253AE7"/>
    <w:rsid w:val="002541D8"/>
    <w:rsid w:val="00254C49"/>
    <w:rsid w:val="00254D33"/>
    <w:rsid w:val="00254E8A"/>
    <w:rsid w:val="002567E8"/>
    <w:rsid w:val="00256F93"/>
    <w:rsid w:val="0025700D"/>
    <w:rsid w:val="0025714E"/>
    <w:rsid w:val="00257854"/>
    <w:rsid w:val="00261AD6"/>
    <w:rsid w:val="00262384"/>
    <w:rsid w:val="00262545"/>
    <w:rsid w:val="00262C7E"/>
    <w:rsid w:val="00263F5F"/>
    <w:rsid w:val="00264644"/>
    <w:rsid w:val="0026567C"/>
    <w:rsid w:val="0026568B"/>
    <w:rsid w:val="00265D78"/>
    <w:rsid w:val="00266BF2"/>
    <w:rsid w:val="002672E4"/>
    <w:rsid w:val="002676FD"/>
    <w:rsid w:val="00267B53"/>
    <w:rsid w:val="00270219"/>
    <w:rsid w:val="0027048B"/>
    <w:rsid w:val="00270899"/>
    <w:rsid w:val="00272065"/>
    <w:rsid w:val="0027250B"/>
    <w:rsid w:val="002729D7"/>
    <w:rsid w:val="0027399F"/>
    <w:rsid w:val="002741B1"/>
    <w:rsid w:val="00274BEA"/>
    <w:rsid w:val="00275035"/>
    <w:rsid w:val="0027537B"/>
    <w:rsid w:val="0027596E"/>
    <w:rsid w:val="00275F8A"/>
    <w:rsid w:val="002763FC"/>
    <w:rsid w:val="00276C8B"/>
    <w:rsid w:val="00276DC7"/>
    <w:rsid w:val="00277559"/>
    <w:rsid w:val="00280EA6"/>
    <w:rsid w:val="002813D8"/>
    <w:rsid w:val="00281781"/>
    <w:rsid w:val="002825CB"/>
    <w:rsid w:val="00282B1C"/>
    <w:rsid w:val="002835FF"/>
    <w:rsid w:val="00284772"/>
    <w:rsid w:val="00286035"/>
    <w:rsid w:val="0028609A"/>
    <w:rsid w:val="00286BFB"/>
    <w:rsid w:val="00287948"/>
    <w:rsid w:val="0029030C"/>
    <w:rsid w:val="00290E7B"/>
    <w:rsid w:val="0029171C"/>
    <w:rsid w:val="00291DF3"/>
    <w:rsid w:val="0029204D"/>
    <w:rsid w:val="0029226E"/>
    <w:rsid w:val="0029244F"/>
    <w:rsid w:val="002924A2"/>
    <w:rsid w:val="00292845"/>
    <w:rsid w:val="00292D59"/>
    <w:rsid w:val="00292EBB"/>
    <w:rsid w:val="002933F3"/>
    <w:rsid w:val="00293555"/>
    <w:rsid w:val="00293856"/>
    <w:rsid w:val="00293E66"/>
    <w:rsid w:val="0029487D"/>
    <w:rsid w:val="00294DF2"/>
    <w:rsid w:val="0029524C"/>
    <w:rsid w:val="0029577C"/>
    <w:rsid w:val="00295AEE"/>
    <w:rsid w:val="0029677B"/>
    <w:rsid w:val="002968FA"/>
    <w:rsid w:val="0029725E"/>
    <w:rsid w:val="002A0E76"/>
    <w:rsid w:val="002A19F7"/>
    <w:rsid w:val="002A1A6C"/>
    <w:rsid w:val="002A23D0"/>
    <w:rsid w:val="002A3772"/>
    <w:rsid w:val="002A4162"/>
    <w:rsid w:val="002A4349"/>
    <w:rsid w:val="002A46DF"/>
    <w:rsid w:val="002A5DFB"/>
    <w:rsid w:val="002A5E6F"/>
    <w:rsid w:val="002A64FC"/>
    <w:rsid w:val="002A6BA7"/>
    <w:rsid w:val="002A7A23"/>
    <w:rsid w:val="002A7E7E"/>
    <w:rsid w:val="002B074A"/>
    <w:rsid w:val="002B2064"/>
    <w:rsid w:val="002B29BC"/>
    <w:rsid w:val="002B2D5F"/>
    <w:rsid w:val="002B36DA"/>
    <w:rsid w:val="002B4564"/>
    <w:rsid w:val="002B6261"/>
    <w:rsid w:val="002B667E"/>
    <w:rsid w:val="002B673B"/>
    <w:rsid w:val="002B73DA"/>
    <w:rsid w:val="002B7A01"/>
    <w:rsid w:val="002C096A"/>
    <w:rsid w:val="002C1A60"/>
    <w:rsid w:val="002C1ED9"/>
    <w:rsid w:val="002C24EA"/>
    <w:rsid w:val="002C267E"/>
    <w:rsid w:val="002C2C88"/>
    <w:rsid w:val="002C34CD"/>
    <w:rsid w:val="002C3BF8"/>
    <w:rsid w:val="002C4149"/>
    <w:rsid w:val="002C44D6"/>
    <w:rsid w:val="002C45E5"/>
    <w:rsid w:val="002C5647"/>
    <w:rsid w:val="002C5AD0"/>
    <w:rsid w:val="002C5CFB"/>
    <w:rsid w:val="002C5D1F"/>
    <w:rsid w:val="002C5D98"/>
    <w:rsid w:val="002C6056"/>
    <w:rsid w:val="002C62C8"/>
    <w:rsid w:val="002C63F9"/>
    <w:rsid w:val="002C6DAC"/>
    <w:rsid w:val="002C6F67"/>
    <w:rsid w:val="002C7733"/>
    <w:rsid w:val="002C7749"/>
    <w:rsid w:val="002C788A"/>
    <w:rsid w:val="002C7BBF"/>
    <w:rsid w:val="002D009A"/>
    <w:rsid w:val="002D088F"/>
    <w:rsid w:val="002D1E37"/>
    <w:rsid w:val="002D20AC"/>
    <w:rsid w:val="002D269A"/>
    <w:rsid w:val="002D2F4A"/>
    <w:rsid w:val="002D32F4"/>
    <w:rsid w:val="002D345A"/>
    <w:rsid w:val="002D59BA"/>
    <w:rsid w:val="002D59E1"/>
    <w:rsid w:val="002D5BD8"/>
    <w:rsid w:val="002D6BDA"/>
    <w:rsid w:val="002D6E44"/>
    <w:rsid w:val="002D6E79"/>
    <w:rsid w:val="002D70BC"/>
    <w:rsid w:val="002D76EE"/>
    <w:rsid w:val="002D7F63"/>
    <w:rsid w:val="002E0935"/>
    <w:rsid w:val="002E1209"/>
    <w:rsid w:val="002E184A"/>
    <w:rsid w:val="002E25F3"/>
    <w:rsid w:val="002E34B6"/>
    <w:rsid w:val="002E3662"/>
    <w:rsid w:val="002E477D"/>
    <w:rsid w:val="002E50A3"/>
    <w:rsid w:val="002E5EB9"/>
    <w:rsid w:val="002E5F88"/>
    <w:rsid w:val="002E6E5B"/>
    <w:rsid w:val="002F0730"/>
    <w:rsid w:val="002F0E95"/>
    <w:rsid w:val="002F11A7"/>
    <w:rsid w:val="002F1ADB"/>
    <w:rsid w:val="002F1B88"/>
    <w:rsid w:val="002F1EDE"/>
    <w:rsid w:val="002F2175"/>
    <w:rsid w:val="002F3692"/>
    <w:rsid w:val="002F376E"/>
    <w:rsid w:val="002F3CDE"/>
    <w:rsid w:val="002F44A3"/>
    <w:rsid w:val="002F4C58"/>
    <w:rsid w:val="002F563E"/>
    <w:rsid w:val="002F6765"/>
    <w:rsid w:val="002F7022"/>
    <w:rsid w:val="002F756C"/>
    <w:rsid w:val="002F7849"/>
    <w:rsid w:val="002F79F7"/>
    <w:rsid w:val="002F7AA9"/>
    <w:rsid w:val="002F7B06"/>
    <w:rsid w:val="0030107F"/>
    <w:rsid w:val="0030137F"/>
    <w:rsid w:val="00301434"/>
    <w:rsid w:val="00301961"/>
    <w:rsid w:val="0030196F"/>
    <w:rsid w:val="0030245C"/>
    <w:rsid w:val="0030250B"/>
    <w:rsid w:val="00304FED"/>
    <w:rsid w:val="003056D2"/>
    <w:rsid w:val="00305C53"/>
    <w:rsid w:val="00305D66"/>
    <w:rsid w:val="00306094"/>
    <w:rsid w:val="003072B2"/>
    <w:rsid w:val="00310F55"/>
    <w:rsid w:val="00311810"/>
    <w:rsid w:val="00311E17"/>
    <w:rsid w:val="003122B6"/>
    <w:rsid w:val="00312B0C"/>
    <w:rsid w:val="0031390C"/>
    <w:rsid w:val="00313DDB"/>
    <w:rsid w:val="00314218"/>
    <w:rsid w:val="00314750"/>
    <w:rsid w:val="00316A6F"/>
    <w:rsid w:val="00316DA5"/>
    <w:rsid w:val="0031707D"/>
    <w:rsid w:val="0031711E"/>
    <w:rsid w:val="003178F5"/>
    <w:rsid w:val="003179FF"/>
    <w:rsid w:val="00320032"/>
    <w:rsid w:val="003200A3"/>
    <w:rsid w:val="003200F4"/>
    <w:rsid w:val="00320370"/>
    <w:rsid w:val="003209DC"/>
    <w:rsid w:val="00321BB7"/>
    <w:rsid w:val="00321DA3"/>
    <w:rsid w:val="00322534"/>
    <w:rsid w:val="00322968"/>
    <w:rsid w:val="00322B3D"/>
    <w:rsid w:val="00322CE3"/>
    <w:rsid w:val="00323D00"/>
    <w:rsid w:val="00324021"/>
    <w:rsid w:val="003245A8"/>
    <w:rsid w:val="00324DB7"/>
    <w:rsid w:val="00325C74"/>
    <w:rsid w:val="00326115"/>
    <w:rsid w:val="00326165"/>
    <w:rsid w:val="00326510"/>
    <w:rsid w:val="00326DCC"/>
    <w:rsid w:val="00330004"/>
    <w:rsid w:val="00330B95"/>
    <w:rsid w:val="00330BB5"/>
    <w:rsid w:val="00331BA6"/>
    <w:rsid w:val="00332326"/>
    <w:rsid w:val="003323CD"/>
    <w:rsid w:val="003324C8"/>
    <w:rsid w:val="00332ABB"/>
    <w:rsid w:val="00332D52"/>
    <w:rsid w:val="00332F26"/>
    <w:rsid w:val="00334C83"/>
    <w:rsid w:val="00334FA0"/>
    <w:rsid w:val="003357DA"/>
    <w:rsid w:val="00335907"/>
    <w:rsid w:val="00335E30"/>
    <w:rsid w:val="00335EDD"/>
    <w:rsid w:val="00335F2F"/>
    <w:rsid w:val="003363B2"/>
    <w:rsid w:val="003369F2"/>
    <w:rsid w:val="00336C45"/>
    <w:rsid w:val="003370E3"/>
    <w:rsid w:val="00340CAF"/>
    <w:rsid w:val="00341CDE"/>
    <w:rsid w:val="0034250F"/>
    <w:rsid w:val="00342756"/>
    <w:rsid w:val="0034316B"/>
    <w:rsid w:val="0034340B"/>
    <w:rsid w:val="00343A99"/>
    <w:rsid w:val="003442B7"/>
    <w:rsid w:val="0034462F"/>
    <w:rsid w:val="0034469D"/>
    <w:rsid w:val="003455DB"/>
    <w:rsid w:val="003456C3"/>
    <w:rsid w:val="003456F1"/>
    <w:rsid w:val="00345B48"/>
    <w:rsid w:val="00346366"/>
    <w:rsid w:val="003469E5"/>
    <w:rsid w:val="00347202"/>
    <w:rsid w:val="00347D5F"/>
    <w:rsid w:val="00350A48"/>
    <w:rsid w:val="0035157A"/>
    <w:rsid w:val="0035212E"/>
    <w:rsid w:val="003531CB"/>
    <w:rsid w:val="00353914"/>
    <w:rsid w:val="003542FE"/>
    <w:rsid w:val="00354BE9"/>
    <w:rsid w:val="00354DEC"/>
    <w:rsid w:val="00354E71"/>
    <w:rsid w:val="003551ED"/>
    <w:rsid w:val="003567E7"/>
    <w:rsid w:val="00357CE9"/>
    <w:rsid w:val="003613BF"/>
    <w:rsid w:val="00362085"/>
    <w:rsid w:val="00364EE1"/>
    <w:rsid w:val="00364F91"/>
    <w:rsid w:val="003652A4"/>
    <w:rsid w:val="0036539A"/>
    <w:rsid w:val="003653E0"/>
    <w:rsid w:val="003656F4"/>
    <w:rsid w:val="0036694F"/>
    <w:rsid w:val="00367458"/>
    <w:rsid w:val="003705E1"/>
    <w:rsid w:val="00370A4E"/>
    <w:rsid w:val="00371430"/>
    <w:rsid w:val="0037199A"/>
    <w:rsid w:val="00371FF7"/>
    <w:rsid w:val="00372243"/>
    <w:rsid w:val="00372BB1"/>
    <w:rsid w:val="00373533"/>
    <w:rsid w:val="00373F08"/>
    <w:rsid w:val="00374D02"/>
    <w:rsid w:val="0037507D"/>
    <w:rsid w:val="00375195"/>
    <w:rsid w:val="00375550"/>
    <w:rsid w:val="00375819"/>
    <w:rsid w:val="00375983"/>
    <w:rsid w:val="003760C8"/>
    <w:rsid w:val="003763F8"/>
    <w:rsid w:val="0037674A"/>
    <w:rsid w:val="00381025"/>
    <w:rsid w:val="003814D1"/>
    <w:rsid w:val="00382D19"/>
    <w:rsid w:val="00383233"/>
    <w:rsid w:val="003839B4"/>
    <w:rsid w:val="003848E6"/>
    <w:rsid w:val="00384AA9"/>
    <w:rsid w:val="00385B7D"/>
    <w:rsid w:val="00386CF4"/>
    <w:rsid w:val="003870AB"/>
    <w:rsid w:val="003871C3"/>
    <w:rsid w:val="00387E6A"/>
    <w:rsid w:val="003908E5"/>
    <w:rsid w:val="00390EF8"/>
    <w:rsid w:val="00391D58"/>
    <w:rsid w:val="003920D9"/>
    <w:rsid w:val="0039288A"/>
    <w:rsid w:val="003935BB"/>
    <w:rsid w:val="00394341"/>
    <w:rsid w:val="00394607"/>
    <w:rsid w:val="00395221"/>
    <w:rsid w:val="00396414"/>
    <w:rsid w:val="00396778"/>
    <w:rsid w:val="00396C25"/>
    <w:rsid w:val="00397537"/>
    <w:rsid w:val="003A17EA"/>
    <w:rsid w:val="003A1C17"/>
    <w:rsid w:val="003A1E3C"/>
    <w:rsid w:val="003A31A2"/>
    <w:rsid w:val="003A3ECC"/>
    <w:rsid w:val="003A4013"/>
    <w:rsid w:val="003A4E09"/>
    <w:rsid w:val="003A4F42"/>
    <w:rsid w:val="003A6318"/>
    <w:rsid w:val="003A669C"/>
    <w:rsid w:val="003A6C9B"/>
    <w:rsid w:val="003A6F36"/>
    <w:rsid w:val="003A7147"/>
    <w:rsid w:val="003A7A27"/>
    <w:rsid w:val="003A7BF4"/>
    <w:rsid w:val="003B0A4D"/>
    <w:rsid w:val="003B0F52"/>
    <w:rsid w:val="003B1A51"/>
    <w:rsid w:val="003B1CE0"/>
    <w:rsid w:val="003B1ECA"/>
    <w:rsid w:val="003B2207"/>
    <w:rsid w:val="003B25CA"/>
    <w:rsid w:val="003B2BA7"/>
    <w:rsid w:val="003B3283"/>
    <w:rsid w:val="003B3437"/>
    <w:rsid w:val="003B692E"/>
    <w:rsid w:val="003B7A74"/>
    <w:rsid w:val="003B7AD4"/>
    <w:rsid w:val="003B7C61"/>
    <w:rsid w:val="003B7CE6"/>
    <w:rsid w:val="003B7CE7"/>
    <w:rsid w:val="003B7EAA"/>
    <w:rsid w:val="003C033A"/>
    <w:rsid w:val="003C078C"/>
    <w:rsid w:val="003C121A"/>
    <w:rsid w:val="003C19CB"/>
    <w:rsid w:val="003C287E"/>
    <w:rsid w:val="003C3035"/>
    <w:rsid w:val="003C3147"/>
    <w:rsid w:val="003C3256"/>
    <w:rsid w:val="003C3764"/>
    <w:rsid w:val="003C39D1"/>
    <w:rsid w:val="003C3B9D"/>
    <w:rsid w:val="003C4207"/>
    <w:rsid w:val="003C4AC3"/>
    <w:rsid w:val="003C54C4"/>
    <w:rsid w:val="003C5959"/>
    <w:rsid w:val="003C5DBF"/>
    <w:rsid w:val="003C7414"/>
    <w:rsid w:val="003C7E58"/>
    <w:rsid w:val="003D055E"/>
    <w:rsid w:val="003D0888"/>
    <w:rsid w:val="003D1A76"/>
    <w:rsid w:val="003D1AEC"/>
    <w:rsid w:val="003D2371"/>
    <w:rsid w:val="003D2C85"/>
    <w:rsid w:val="003D3838"/>
    <w:rsid w:val="003D4023"/>
    <w:rsid w:val="003D45EC"/>
    <w:rsid w:val="003D4C9E"/>
    <w:rsid w:val="003D50AA"/>
    <w:rsid w:val="003D5F67"/>
    <w:rsid w:val="003D634A"/>
    <w:rsid w:val="003D6391"/>
    <w:rsid w:val="003D68E1"/>
    <w:rsid w:val="003D747D"/>
    <w:rsid w:val="003E1C65"/>
    <w:rsid w:val="003E2248"/>
    <w:rsid w:val="003E291B"/>
    <w:rsid w:val="003E335A"/>
    <w:rsid w:val="003E34BC"/>
    <w:rsid w:val="003E3622"/>
    <w:rsid w:val="003E4189"/>
    <w:rsid w:val="003E450C"/>
    <w:rsid w:val="003E5E30"/>
    <w:rsid w:val="003E5F45"/>
    <w:rsid w:val="003E7652"/>
    <w:rsid w:val="003F0263"/>
    <w:rsid w:val="003F0628"/>
    <w:rsid w:val="003F0C41"/>
    <w:rsid w:val="003F0E7A"/>
    <w:rsid w:val="003F19D4"/>
    <w:rsid w:val="003F227B"/>
    <w:rsid w:val="003F268E"/>
    <w:rsid w:val="003F286E"/>
    <w:rsid w:val="003F3A2C"/>
    <w:rsid w:val="003F41AA"/>
    <w:rsid w:val="003F4328"/>
    <w:rsid w:val="003F4D6B"/>
    <w:rsid w:val="003F4E3B"/>
    <w:rsid w:val="003F4F0B"/>
    <w:rsid w:val="003F5057"/>
    <w:rsid w:val="003F635C"/>
    <w:rsid w:val="003F6479"/>
    <w:rsid w:val="003F683E"/>
    <w:rsid w:val="003F7A1C"/>
    <w:rsid w:val="00400464"/>
    <w:rsid w:val="004005C4"/>
    <w:rsid w:val="0040082C"/>
    <w:rsid w:val="0040102D"/>
    <w:rsid w:val="004011A3"/>
    <w:rsid w:val="004014D2"/>
    <w:rsid w:val="004025A8"/>
    <w:rsid w:val="004026AA"/>
    <w:rsid w:val="00402780"/>
    <w:rsid w:val="00402EBA"/>
    <w:rsid w:val="004030EE"/>
    <w:rsid w:val="00403249"/>
    <w:rsid w:val="004032DC"/>
    <w:rsid w:val="004036D8"/>
    <w:rsid w:val="004042F7"/>
    <w:rsid w:val="00404322"/>
    <w:rsid w:val="00404AAC"/>
    <w:rsid w:val="0040558D"/>
    <w:rsid w:val="004055D9"/>
    <w:rsid w:val="0040560B"/>
    <w:rsid w:val="00405946"/>
    <w:rsid w:val="00406635"/>
    <w:rsid w:val="00406696"/>
    <w:rsid w:val="004068EB"/>
    <w:rsid w:val="00407CBC"/>
    <w:rsid w:val="004111FD"/>
    <w:rsid w:val="004122E9"/>
    <w:rsid w:val="0041253A"/>
    <w:rsid w:val="00412B4A"/>
    <w:rsid w:val="00412E70"/>
    <w:rsid w:val="0041335F"/>
    <w:rsid w:val="00415EE7"/>
    <w:rsid w:val="00417FA2"/>
    <w:rsid w:val="004200D8"/>
    <w:rsid w:val="00420272"/>
    <w:rsid w:val="00420693"/>
    <w:rsid w:val="0042093E"/>
    <w:rsid w:val="00420A5B"/>
    <w:rsid w:val="004211D4"/>
    <w:rsid w:val="00421E0A"/>
    <w:rsid w:val="0042289F"/>
    <w:rsid w:val="0042360D"/>
    <w:rsid w:val="004255E3"/>
    <w:rsid w:val="00425829"/>
    <w:rsid w:val="00425A93"/>
    <w:rsid w:val="0042609A"/>
    <w:rsid w:val="004267DF"/>
    <w:rsid w:val="0042729B"/>
    <w:rsid w:val="0042779F"/>
    <w:rsid w:val="00427A5C"/>
    <w:rsid w:val="00427C08"/>
    <w:rsid w:val="004310FA"/>
    <w:rsid w:val="0043110B"/>
    <w:rsid w:val="0043244F"/>
    <w:rsid w:val="00432523"/>
    <w:rsid w:val="00433101"/>
    <w:rsid w:val="00433157"/>
    <w:rsid w:val="0043328A"/>
    <w:rsid w:val="004334B3"/>
    <w:rsid w:val="00433955"/>
    <w:rsid w:val="00433C9E"/>
    <w:rsid w:val="004345EE"/>
    <w:rsid w:val="00434EDD"/>
    <w:rsid w:val="004351AC"/>
    <w:rsid w:val="0043525A"/>
    <w:rsid w:val="004355D0"/>
    <w:rsid w:val="00435738"/>
    <w:rsid w:val="00436558"/>
    <w:rsid w:val="004365F7"/>
    <w:rsid w:val="004366CF"/>
    <w:rsid w:val="00437090"/>
    <w:rsid w:val="004372AA"/>
    <w:rsid w:val="0043741C"/>
    <w:rsid w:val="00437BA3"/>
    <w:rsid w:val="00440291"/>
    <w:rsid w:val="00440319"/>
    <w:rsid w:val="00440324"/>
    <w:rsid w:val="00440631"/>
    <w:rsid w:val="004407BA"/>
    <w:rsid w:val="00441048"/>
    <w:rsid w:val="00441146"/>
    <w:rsid w:val="0044302F"/>
    <w:rsid w:val="004431BE"/>
    <w:rsid w:val="004439FE"/>
    <w:rsid w:val="00444702"/>
    <w:rsid w:val="004453A1"/>
    <w:rsid w:val="00446236"/>
    <w:rsid w:val="0044625E"/>
    <w:rsid w:val="00446B5F"/>
    <w:rsid w:val="0044705D"/>
    <w:rsid w:val="00447A69"/>
    <w:rsid w:val="00450273"/>
    <w:rsid w:val="00450519"/>
    <w:rsid w:val="00450565"/>
    <w:rsid w:val="0045142B"/>
    <w:rsid w:val="004519BF"/>
    <w:rsid w:val="004519E0"/>
    <w:rsid w:val="00451F95"/>
    <w:rsid w:val="004522D0"/>
    <w:rsid w:val="004529E8"/>
    <w:rsid w:val="004536D4"/>
    <w:rsid w:val="00454328"/>
    <w:rsid w:val="0045701D"/>
    <w:rsid w:val="0045743F"/>
    <w:rsid w:val="004574E4"/>
    <w:rsid w:val="00457A69"/>
    <w:rsid w:val="00460403"/>
    <w:rsid w:val="00460A7B"/>
    <w:rsid w:val="00460C7A"/>
    <w:rsid w:val="0046175E"/>
    <w:rsid w:val="00461DC4"/>
    <w:rsid w:val="00462B33"/>
    <w:rsid w:val="00462D5A"/>
    <w:rsid w:val="00463F99"/>
    <w:rsid w:val="00464F7A"/>
    <w:rsid w:val="004650C3"/>
    <w:rsid w:val="004652A6"/>
    <w:rsid w:val="004658EE"/>
    <w:rsid w:val="00466287"/>
    <w:rsid w:val="00466472"/>
    <w:rsid w:val="004672EE"/>
    <w:rsid w:val="004675C3"/>
    <w:rsid w:val="00470D2E"/>
    <w:rsid w:val="00471E76"/>
    <w:rsid w:val="00472068"/>
    <w:rsid w:val="0047401E"/>
    <w:rsid w:val="0047438E"/>
    <w:rsid w:val="00474B43"/>
    <w:rsid w:val="00475F17"/>
    <w:rsid w:val="004760F0"/>
    <w:rsid w:val="004767E9"/>
    <w:rsid w:val="0047770B"/>
    <w:rsid w:val="00477922"/>
    <w:rsid w:val="00477BFB"/>
    <w:rsid w:val="0048069B"/>
    <w:rsid w:val="0048098A"/>
    <w:rsid w:val="00481082"/>
    <w:rsid w:val="004813A0"/>
    <w:rsid w:val="00482F1E"/>
    <w:rsid w:val="0048306C"/>
    <w:rsid w:val="00483431"/>
    <w:rsid w:val="0048387D"/>
    <w:rsid w:val="00483DC9"/>
    <w:rsid w:val="004840B0"/>
    <w:rsid w:val="00484457"/>
    <w:rsid w:val="00484975"/>
    <w:rsid w:val="004850D9"/>
    <w:rsid w:val="00485460"/>
    <w:rsid w:val="0048551F"/>
    <w:rsid w:val="00485E9B"/>
    <w:rsid w:val="00486627"/>
    <w:rsid w:val="004879B5"/>
    <w:rsid w:val="00487E4D"/>
    <w:rsid w:val="004915C1"/>
    <w:rsid w:val="00492AC8"/>
    <w:rsid w:val="00492EE5"/>
    <w:rsid w:val="004935E0"/>
    <w:rsid w:val="004942DB"/>
    <w:rsid w:val="004970EC"/>
    <w:rsid w:val="0049756F"/>
    <w:rsid w:val="004A0093"/>
    <w:rsid w:val="004A0F1D"/>
    <w:rsid w:val="004A1D96"/>
    <w:rsid w:val="004A213F"/>
    <w:rsid w:val="004A24FA"/>
    <w:rsid w:val="004A2DD4"/>
    <w:rsid w:val="004A3243"/>
    <w:rsid w:val="004A37FD"/>
    <w:rsid w:val="004A397D"/>
    <w:rsid w:val="004A3CD6"/>
    <w:rsid w:val="004A3DCF"/>
    <w:rsid w:val="004A3FBF"/>
    <w:rsid w:val="004A59C4"/>
    <w:rsid w:val="004A5A00"/>
    <w:rsid w:val="004A7319"/>
    <w:rsid w:val="004A776F"/>
    <w:rsid w:val="004B0750"/>
    <w:rsid w:val="004B0787"/>
    <w:rsid w:val="004B0ADD"/>
    <w:rsid w:val="004B0B88"/>
    <w:rsid w:val="004B11DF"/>
    <w:rsid w:val="004B1FE9"/>
    <w:rsid w:val="004B2FBA"/>
    <w:rsid w:val="004B3632"/>
    <w:rsid w:val="004B5D4D"/>
    <w:rsid w:val="004B74FA"/>
    <w:rsid w:val="004B7E7D"/>
    <w:rsid w:val="004C0559"/>
    <w:rsid w:val="004C12A4"/>
    <w:rsid w:val="004C1541"/>
    <w:rsid w:val="004C16D0"/>
    <w:rsid w:val="004C3DD3"/>
    <w:rsid w:val="004C3E1B"/>
    <w:rsid w:val="004C4903"/>
    <w:rsid w:val="004C49C5"/>
    <w:rsid w:val="004C4B39"/>
    <w:rsid w:val="004C5C2C"/>
    <w:rsid w:val="004C6721"/>
    <w:rsid w:val="004C68F7"/>
    <w:rsid w:val="004C699F"/>
    <w:rsid w:val="004C7C40"/>
    <w:rsid w:val="004C7FC6"/>
    <w:rsid w:val="004D033E"/>
    <w:rsid w:val="004D05AB"/>
    <w:rsid w:val="004D1B96"/>
    <w:rsid w:val="004D1DCC"/>
    <w:rsid w:val="004D1E5F"/>
    <w:rsid w:val="004D20BD"/>
    <w:rsid w:val="004D22D6"/>
    <w:rsid w:val="004D2506"/>
    <w:rsid w:val="004D2A3F"/>
    <w:rsid w:val="004D3E0F"/>
    <w:rsid w:val="004D3F44"/>
    <w:rsid w:val="004D4DF3"/>
    <w:rsid w:val="004D6581"/>
    <w:rsid w:val="004D70AA"/>
    <w:rsid w:val="004D7B40"/>
    <w:rsid w:val="004E082C"/>
    <w:rsid w:val="004E11BB"/>
    <w:rsid w:val="004E13CA"/>
    <w:rsid w:val="004E249B"/>
    <w:rsid w:val="004E3879"/>
    <w:rsid w:val="004E4E50"/>
    <w:rsid w:val="004E5428"/>
    <w:rsid w:val="004E5624"/>
    <w:rsid w:val="004E5F48"/>
    <w:rsid w:val="004E683B"/>
    <w:rsid w:val="004E6898"/>
    <w:rsid w:val="004E6C91"/>
    <w:rsid w:val="004F0075"/>
    <w:rsid w:val="004F0B36"/>
    <w:rsid w:val="004F11E7"/>
    <w:rsid w:val="004F1316"/>
    <w:rsid w:val="004F1C5D"/>
    <w:rsid w:val="004F1C9A"/>
    <w:rsid w:val="004F251E"/>
    <w:rsid w:val="004F38B9"/>
    <w:rsid w:val="004F51F3"/>
    <w:rsid w:val="004F582F"/>
    <w:rsid w:val="004F5DA1"/>
    <w:rsid w:val="004F664E"/>
    <w:rsid w:val="004F6CAF"/>
    <w:rsid w:val="004F6D16"/>
    <w:rsid w:val="00500A6B"/>
    <w:rsid w:val="00500DCB"/>
    <w:rsid w:val="00500EBC"/>
    <w:rsid w:val="00501523"/>
    <w:rsid w:val="0050178E"/>
    <w:rsid w:val="0050190D"/>
    <w:rsid w:val="00502882"/>
    <w:rsid w:val="005036C9"/>
    <w:rsid w:val="00503E46"/>
    <w:rsid w:val="00504160"/>
    <w:rsid w:val="0050546A"/>
    <w:rsid w:val="0050563F"/>
    <w:rsid w:val="00505DAA"/>
    <w:rsid w:val="00506370"/>
    <w:rsid w:val="0050719F"/>
    <w:rsid w:val="005072DA"/>
    <w:rsid w:val="0050733C"/>
    <w:rsid w:val="00511187"/>
    <w:rsid w:val="00511FCF"/>
    <w:rsid w:val="005125CC"/>
    <w:rsid w:val="005128AA"/>
    <w:rsid w:val="00513246"/>
    <w:rsid w:val="005133CF"/>
    <w:rsid w:val="0051421F"/>
    <w:rsid w:val="00514A5F"/>
    <w:rsid w:val="00515EBF"/>
    <w:rsid w:val="00516591"/>
    <w:rsid w:val="0051772E"/>
    <w:rsid w:val="005201BB"/>
    <w:rsid w:val="00520477"/>
    <w:rsid w:val="00520988"/>
    <w:rsid w:val="00521336"/>
    <w:rsid w:val="005227CF"/>
    <w:rsid w:val="00522850"/>
    <w:rsid w:val="00522CE8"/>
    <w:rsid w:val="00522FCB"/>
    <w:rsid w:val="00523F94"/>
    <w:rsid w:val="005242C9"/>
    <w:rsid w:val="00524408"/>
    <w:rsid w:val="0052443A"/>
    <w:rsid w:val="00525128"/>
    <w:rsid w:val="005253C1"/>
    <w:rsid w:val="00525D8B"/>
    <w:rsid w:val="00525DA6"/>
    <w:rsid w:val="00526491"/>
    <w:rsid w:val="005265B0"/>
    <w:rsid w:val="005266C5"/>
    <w:rsid w:val="005300DD"/>
    <w:rsid w:val="00530935"/>
    <w:rsid w:val="00530F06"/>
    <w:rsid w:val="00531ECB"/>
    <w:rsid w:val="00531F0C"/>
    <w:rsid w:val="0053224E"/>
    <w:rsid w:val="005328B7"/>
    <w:rsid w:val="00533075"/>
    <w:rsid w:val="00533E47"/>
    <w:rsid w:val="00534231"/>
    <w:rsid w:val="00535511"/>
    <w:rsid w:val="005357F9"/>
    <w:rsid w:val="00535B3D"/>
    <w:rsid w:val="005367F6"/>
    <w:rsid w:val="00536B34"/>
    <w:rsid w:val="00536B4B"/>
    <w:rsid w:val="00536C64"/>
    <w:rsid w:val="00537D33"/>
    <w:rsid w:val="00540303"/>
    <w:rsid w:val="00540449"/>
    <w:rsid w:val="00540689"/>
    <w:rsid w:val="00540C22"/>
    <w:rsid w:val="005413D0"/>
    <w:rsid w:val="005431B0"/>
    <w:rsid w:val="00543438"/>
    <w:rsid w:val="0054356A"/>
    <w:rsid w:val="00543D91"/>
    <w:rsid w:val="00543E3E"/>
    <w:rsid w:val="005440B2"/>
    <w:rsid w:val="0054424E"/>
    <w:rsid w:val="005446E7"/>
    <w:rsid w:val="005449AC"/>
    <w:rsid w:val="005454A8"/>
    <w:rsid w:val="00545795"/>
    <w:rsid w:val="005458F0"/>
    <w:rsid w:val="00545EB3"/>
    <w:rsid w:val="0054611F"/>
    <w:rsid w:val="005461D1"/>
    <w:rsid w:val="00547502"/>
    <w:rsid w:val="00547E76"/>
    <w:rsid w:val="005505BB"/>
    <w:rsid w:val="00550BBA"/>
    <w:rsid w:val="00551294"/>
    <w:rsid w:val="005519E8"/>
    <w:rsid w:val="00551C8E"/>
    <w:rsid w:val="005531F1"/>
    <w:rsid w:val="00553490"/>
    <w:rsid w:val="0055444D"/>
    <w:rsid w:val="00554F2D"/>
    <w:rsid w:val="00555120"/>
    <w:rsid w:val="0055585F"/>
    <w:rsid w:val="00555D3E"/>
    <w:rsid w:val="0055631A"/>
    <w:rsid w:val="0055784D"/>
    <w:rsid w:val="00560283"/>
    <w:rsid w:val="00560324"/>
    <w:rsid w:val="005603FA"/>
    <w:rsid w:val="00561D9F"/>
    <w:rsid w:val="00561EE1"/>
    <w:rsid w:val="0056286E"/>
    <w:rsid w:val="00563532"/>
    <w:rsid w:val="00563736"/>
    <w:rsid w:val="00563AB2"/>
    <w:rsid w:val="00563CAD"/>
    <w:rsid w:val="005644D3"/>
    <w:rsid w:val="0056515C"/>
    <w:rsid w:val="00565AFC"/>
    <w:rsid w:val="00565B75"/>
    <w:rsid w:val="00570142"/>
    <w:rsid w:val="005702B8"/>
    <w:rsid w:val="00570563"/>
    <w:rsid w:val="00571AE8"/>
    <w:rsid w:val="00571D53"/>
    <w:rsid w:val="005725D3"/>
    <w:rsid w:val="00572854"/>
    <w:rsid w:val="00572AA7"/>
    <w:rsid w:val="00572B21"/>
    <w:rsid w:val="00573DDC"/>
    <w:rsid w:val="00575060"/>
    <w:rsid w:val="00576E2A"/>
    <w:rsid w:val="00576E38"/>
    <w:rsid w:val="00577293"/>
    <w:rsid w:val="0057752D"/>
    <w:rsid w:val="00577B71"/>
    <w:rsid w:val="00577EAF"/>
    <w:rsid w:val="00580A10"/>
    <w:rsid w:val="00582141"/>
    <w:rsid w:val="00582369"/>
    <w:rsid w:val="00582A72"/>
    <w:rsid w:val="00584235"/>
    <w:rsid w:val="00584DD8"/>
    <w:rsid w:val="00585493"/>
    <w:rsid w:val="005855C2"/>
    <w:rsid w:val="0058654E"/>
    <w:rsid w:val="005868BE"/>
    <w:rsid w:val="00586F84"/>
    <w:rsid w:val="00590125"/>
    <w:rsid w:val="005904A6"/>
    <w:rsid w:val="00590787"/>
    <w:rsid w:val="00590951"/>
    <w:rsid w:val="00590B74"/>
    <w:rsid w:val="005916FD"/>
    <w:rsid w:val="005922EE"/>
    <w:rsid w:val="00592354"/>
    <w:rsid w:val="00592528"/>
    <w:rsid w:val="005926AC"/>
    <w:rsid w:val="00592E09"/>
    <w:rsid w:val="00593531"/>
    <w:rsid w:val="0059360D"/>
    <w:rsid w:val="0059456F"/>
    <w:rsid w:val="00594658"/>
    <w:rsid w:val="00594C16"/>
    <w:rsid w:val="00594EBB"/>
    <w:rsid w:val="00595487"/>
    <w:rsid w:val="00595F9B"/>
    <w:rsid w:val="00595FBE"/>
    <w:rsid w:val="0059683A"/>
    <w:rsid w:val="005A0F95"/>
    <w:rsid w:val="005A17B7"/>
    <w:rsid w:val="005A2E09"/>
    <w:rsid w:val="005A2EEC"/>
    <w:rsid w:val="005A3B82"/>
    <w:rsid w:val="005A3F88"/>
    <w:rsid w:val="005A51E1"/>
    <w:rsid w:val="005A7238"/>
    <w:rsid w:val="005B0060"/>
    <w:rsid w:val="005B065B"/>
    <w:rsid w:val="005B07AA"/>
    <w:rsid w:val="005B091A"/>
    <w:rsid w:val="005B116D"/>
    <w:rsid w:val="005B3549"/>
    <w:rsid w:val="005B4712"/>
    <w:rsid w:val="005B4C76"/>
    <w:rsid w:val="005B6F13"/>
    <w:rsid w:val="005C09C8"/>
    <w:rsid w:val="005C1732"/>
    <w:rsid w:val="005C19E2"/>
    <w:rsid w:val="005C335A"/>
    <w:rsid w:val="005C378E"/>
    <w:rsid w:val="005C38A5"/>
    <w:rsid w:val="005C3917"/>
    <w:rsid w:val="005C44B0"/>
    <w:rsid w:val="005C4B6C"/>
    <w:rsid w:val="005C58D1"/>
    <w:rsid w:val="005C6217"/>
    <w:rsid w:val="005C626F"/>
    <w:rsid w:val="005C691E"/>
    <w:rsid w:val="005C69FB"/>
    <w:rsid w:val="005C718A"/>
    <w:rsid w:val="005C72CC"/>
    <w:rsid w:val="005C7FB8"/>
    <w:rsid w:val="005D0545"/>
    <w:rsid w:val="005D05A6"/>
    <w:rsid w:val="005D0940"/>
    <w:rsid w:val="005D0A26"/>
    <w:rsid w:val="005D0A8D"/>
    <w:rsid w:val="005D0DA0"/>
    <w:rsid w:val="005D0E0A"/>
    <w:rsid w:val="005D1101"/>
    <w:rsid w:val="005D124E"/>
    <w:rsid w:val="005D26A3"/>
    <w:rsid w:val="005D2951"/>
    <w:rsid w:val="005D2FEC"/>
    <w:rsid w:val="005D3C98"/>
    <w:rsid w:val="005D44F6"/>
    <w:rsid w:val="005D5653"/>
    <w:rsid w:val="005D5947"/>
    <w:rsid w:val="005D5B16"/>
    <w:rsid w:val="005D5BAD"/>
    <w:rsid w:val="005D5EDD"/>
    <w:rsid w:val="005D69D2"/>
    <w:rsid w:val="005D731C"/>
    <w:rsid w:val="005E19E2"/>
    <w:rsid w:val="005E1AF2"/>
    <w:rsid w:val="005E2A94"/>
    <w:rsid w:val="005E2D2E"/>
    <w:rsid w:val="005E38A7"/>
    <w:rsid w:val="005E38F4"/>
    <w:rsid w:val="005E4FB9"/>
    <w:rsid w:val="005E4FBE"/>
    <w:rsid w:val="005E4FDB"/>
    <w:rsid w:val="005E5319"/>
    <w:rsid w:val="005E5880"/>
    <w:rsid w:val="005E6173"/>
    <w:rsid w:val="005E66C8"/>
    <w:rsid w:val="005E6DA7"/>
    <w:rsid w:val="005E703F"/>
    <w:rsid w:val="005F0889"/>
    <w:rsid w:val="005F34C8"/>
    <w:rsid w:val="005F4107"/>
    <w:rsid w:val="005F4938"/>
    <w:rsid w:val="005F4B5B"/>
    <w:rsid w:val="005F5584"/>
    <w:rsid w:val="005F5FCC"/>
    <w:rsid w:val="005F6168"/>
    <w:rsid w:val="005F7CFC"/>
    <w:rsid w:val="005F7DB3"/>
    <w:rsid w:val="006001F4"/>
    <w:rsid w:val="006017F8"/>
    <w:rsid w:val="006022D3"/>
    <w:rsid w:val="00602FF6"/>
    <w:rsid w:val="00603B0F"/>
    <w:rsid w:val="006045A6"/>
    <w:rsid w:val="00604629"/>
    <w:rsid w:val="00604F1B"/>
    <w:rsid w:val="006052C1"/>
    <w:rsid w:val="00605D1C"/>
    <w:rsid w:val="00605D29"/>
    <w:rsid w:val="00605DDF"/>
    <w:rsid w:val="006067BF"/>
    <w:rsid w:val="00606B2B"/>
    <w:rsid w:val="00607000"/>
    <w:rsid w:val="00607774"/>
    <w:rsid w:val="00607F07"/>
    <w:rsid w:val="006109C4"/>
    <w:rsid w:val="00610FD6"/>
    <w:rsid w:val="00612AD1"/>
    <w:rsid w:val="006133E1"/>
    <w:rsid w:val="00613432"/>
    <w:rsid w:val="006143BB"/>
    <w:rsid w:val="006146A2"/>
    <w:rsid w:val="006148FC"/>
    <w:rsid w:val="00614C2C"/>
    <w:rsid w:val="00614FFF"/>
    <w:rsid w:val="00616654"/>
    <w:rsid w:val="006170D5"/>
    <w:rsid w:val="00620486"/>
    <w:rsid w:val="0062094E"/>
    <w:rsid w:val="00620E8B"/>
    <w:rsid w:val="0062166B"/>
    <w:rsid w:val="006218FA"/>
    <w:rsid w:val="00622D59"/>
    <w:rsid w:val="00623030"/>
    <w:rsid w:val="00623276"/>
    <w:rsid w:val="00623618"/>
    <w:rsid w:val="006246E3"/>
    <w:rsid w:val="00625FE3"/>
    <w:rsid w:val="00626289"/>
    <w:rsid w:val="00627D9B"/>
    <w:rsid w:val="00630A06"/>
    <w:rsid w:val="00630C0C"/>
    <w:rsid w:val="006312C6"/>
    <w:rsid w:val="006321C7"/>
    <w:rsid w:val="00633238"/>
    <w:rsid w:val="006336C0"/>
    <w:rsid w:val="0063375B"/>
    <w:rsid w:val="00633B7E"/>
    <w:rsid w:val="006353AE"/>
    <w:rsid w:val="006355C6"/>
    <w:rsid w:val="00635BBD"/>
    <w:rsid w:val="00636B59"/>
    <w:rsid w:val="00636EFE"/>
    <w:rsid w:val="00637A7D"/>
    <w:rsid w:val="00640BD6"/>
    <w:rsid w:val="00640DE3"/>
    <w:rsid w:val="006415CB"/>
    <w:rsid w:val="00641644"/>
    <w:rsid w:val="006429DE"/>
    <w:rsid w:val="00643A45"/>
    <w:rsid w:val="00644306"/>
    <w:rsid w:val="006450A7"/>
    <w:rsid w:val="00645F5F"/>
    <w:rsid w:val="00646269"/>
    <w:rsid w:val="00646639"/>
    <w:rsid w:val="0064745E"/>
    <w:rsid w:val="00647924"/>
    <w:rsid w:val="00647A3C"/>
    <w:rsid w:val="00647F5E"/>
    <w:rsid w:val="00650453"/>
    <w:rsid w:val="006520BF"/>
    <w:rsid w:val="00652946"/>
    <w:rsid w:val="006535EC"/>
    <w:rsid w:val="006538DB"/>
    <w:rsid w:val="00653BEB"/>
    <w:rsid w:val="0065403B"/>
    <w:rsid w:val="0065533E"/>
    <w:rsid w:val="00655D01"/>
    <w:rsid w:val="0065620A"/>
    <w:rsid w:val="006564A4"/>
    <w:rsid w:val="0065687D"/>
    <w:rsid w:val="00657A9B"/>
    <w:rsid w:val="0066058D"/>
    <w:rsid w:val="00660BA1"/>
    <w:rsid w:val="006618C3"/>
    <w:rsid w:val="006619CC"/>
    <w:rsid w:val="0066286E"/>
    <w:rsid w:val="00662997"/>
    <w:rsid w:val="006636CA"/>
    <w:rsid w:val="006639C4"/>
    <w:rsid w:val="00664432"/>
    <w:rsid w:val="006645E6"/>
    <w:rsid w:val="00664A0B"/>
    <w:rsid w:val="00664C25"/>
    <w:rsid w:val="00664F94"/>
    <w:rsid w:val="006656E4"/>
    <w:rsid w:val="00667DDC"/>
    <w:rsid w:val="006701D6"/>
    <w:rsid w:val="006707A2"/>
    <w:rsid w:val="00670D1C"/>
    <w:rsid w:val="0067125B"/>
    <w:rsid w:val="006726D7"/>
    <w:rsid w:val="00672DCE"/>
    <w:rsid w:val="0067366F"/>
    <w:rsid w:val="00673BB3"/>
    <w:rsid w:val="0067464A"/>
    <w:rsid w:val="006759AB"/>
    <w:rsid w:val="00675C68"/>
    <w:rsid w:val="0067643B"/>
    <w:rsid w:val="00676858"/>
    <w:rsid w:val="0067690F"/>
    <w:rsid w:val="006775EF"/>
    <w:rsid w:val="00677679"/>
    <w:rsid w:val="00682D65"/>
    <w:rsid w:val="00683338"/>
    <w:rsid w:val="0068377C"/>
    <w:rsid w:val="00683A18"/>
    <w:rsid w:val="006840C2"/>
    <w:rsid w:val="00684415"/>
    <w:rsid w:val="00685189"/>
    <w:rsid w:val="00685A4A"/>
    <w:rsid w:val="00685A78"/>
    <w:rsid w:val="00685F91"/>
    <w:rsid w:val="00686C6E"/>
    <w:rsid w:val="00686DE5"/>
    <w:rsid w:val="00687482"/>
    <w:rsid w:val="00687874"/>
    <w:rsid w:val="006907B4"/>
    <w:rsid w:val="0069143D"/>
    <w:rsid w:val="00691B76"/>
    <w:rsid w:val="006929E6"/>
    <w:rsid w:val="006936E0"/>
    <w:rsid w:val="00693DF7"/>
    <w:rsid w:val="0069405E"/>
    <w:rsid w:val="0069417D"/>
    <w:rsid w:val="0069498E"/>
    <w:rsid w:val="00694CAF"/>
    <w:rsid w:val="0069514C"/>
    <w:rsid w:val="00695901"/>
    <w:rsid w:val="006959BE"/>
    <w:rsid w:val="00695E88"/>
    <w:rsid w:val="0069605F"/>
    <w:rsid w:val="00696810"/>
    <w:rsid w:val="0069682D"/>
    <w:rsid w:val="0069777C"/>
    <w:rsid w:val="006979DD"/>
    <w:rsid w:val="00697C47"/>
    <w:rsid w:val="006A08C0"/>
    <w:rsid w:val="006A15EC"/>
    <w:rsid w:val="006A2D6F"/>
    <w:rsid w:val="006A328F"/>
    <w:rsid w:val="006A366D"/>
    <w:rsid w:val="006A3FD6"/>
    <w:rsid w:val="006A43A3"/>
    <w:rsid w:val="006A5082"/>
    <w:rsid w:val="006A51D5"/>
    <w:rsid w:val="006A5512"/>
    <w:rsid w:val="006A5514"/>
    <w:rsid w:val="006A616F"/>
    <w:rsid w:val="006A6E43"/>
    <w:rsid w:val="006A723D"/>
    <w:rsid w:val="006A739E"/>
    <w:rsid w:val="006A7BE5"/>
    <w:rsid w:val="006B01D6"/>
    <w:rsid w:val="006B0266"/>
    <w:rsid w:val="006B08F1"/>
    <w:rsid w:val="006B090C"/>
    <w:rsid w:val="006B0BD4"/>
    <w:rsid w:val="006B0C14"/>
    <w:rsid w:val="006B1098"/>
    <w:rsid w:val="006B14AB"/>
    <w:rsid w:val="006B1C2E"/>
    <w:rsid w:val="006B2D9B"/>
    <w:rsid w:val="006B3237"/>
    <w:rsid w:val="006B373C"/>
    <w:rsid w:val="006B3AF7"/>
    <w:rsid w:val="006B5739"/>
    <w:rsid w:val="006B5777"/>
    <w:rsid w:val="006B7C91"/>
    <w:rsid w:val="006B7F9A"/>
    <w:rsid w:val="006C03B3"/>
    <w:rsid w:val="006C0486"/>
    <w:rsid w:val="006C0648"/>
    <w:rsid w:val="006C0BB3"/>
    <w:rsid w:val="006C1242"/>
    <w:rsid w:val="006C1309"/>
    <w:rsid w:val="006C158A"/>
    <w:rsid w:val="006C1D48"/>
    <w:rsid w:val="006C2C07"/>
    <w:rsid w:val="006C3B54"/>
    <w:rsid w:val="006C4441"/>
    <w:rsid w:val="006C56B1"/>
    <w:rsid w:val="006C6EB2"/>
    <w:rsid w:val="006C77E9"/>
    <w:rsid w:val="006C7F38"/>
    <w:rsid w:val="006D0465"/>
    <w:rsid w:val="006D0B7F"/>
    <w:rsid w:val="006D2B72"/>
    <w:rsid w:val="006D2B8B"/>
    <w:rsid w:val="006D2D86"/>
    <w:rsid w:val="006D3A3B"/>
    <w:rsid w:val="006D422F"/>
    <w:rsid w:val="006D5A33"/>
    <w:rsid w:val="006D6829"/>
    <w:rsid w:val="006D6BD9"/>
    <w:rsid w:val="006E0385"/>
    <w:rsid w:val="006E19F9"/>
    <w:rsid w:val="006E2141"/>
    <w:rsid w:val="006E2E9B"/>
    <w:rsid w:val="006E2ECD"/>
    <w:rsid w:val="006E2F13"/>
    <w:rsid w:val="006E3101"/>
    <w:rsid w:val="006E31C7"/>
    <w:rsid w:val="006E3825"/>
    <w:rsid w:val="006E46FE"/>
    <w:rsid w:val="006E50C6"/>
    <w:rsid w:val="006E52C0"/>
    <w:rsid w:val="006E61E5"/>
    <w:rsid w:val="006E7476"/>
    <w:rsid w:val="006E77AD"/>
    <w:rsid w:val="006E7973"/>
    <w:rsid w:val="006F073C"/>
    <w:rsid w:val="006F105E"/>
    <w:rsid w:val="006F1F2C"/>
    <w:rsid w:val="006F2A76"/>
    <w:rsid w:val="006F3FF1"/>
    <w:rsid w:val="006F41C0"/>
    <w:rsid w:val="006F4297"/>
    <w:rsid w:val="006F45AF"/>
    <w:rsid w:val="006F495B"/>
    <w:rsid w:val="006F5031"/>
    <w:rsid w:val="006F55A2"/>
    <w:rsid w:val="006F562C"/>
    <w:rsid w:val="006F5DD2"/>
    <w:rsid w:val="006F7057"/>
    <w:rsid w:val="006F731A"/>
    <w:rsid w:val="006F75A7"/>
    <w:rsid w:val="006F7750"/>
    <w:rsid w:val="006F7BD9"/>
    <w:rsid w:val="006F7FE8"/>
    <w:rsid w:val="00700E20"/>
    <w:rsid w:val="007014D6"/>
    <w:rsid w:val="0070150D"/>
    <w:rsid w:val="00702537"/>
    <w:rsid w:val="007029AC"/>
    <w:rsid w:val="00703446"/>
    <w:rsid w:val="00703FB3"/>
    <w:rsid w:val="00705781"/>
    <w:rsid w:val="00705AA9"/>
    <w:rsid w:val="00705DF5"/>
    <w:rsid w:val="007062B6"/>
    <w:rsid w:val="0070648E"/>
    <w:rsid w:val="007068DD"/>
    <w:rsid w:val="00706A2E"/>
    <w:rsid w:val="00707412"/>
    <w:rsid w:val="00710ED2"/>
    <w:rsid w:val="00711338"/>
    <w:rsid w:val="007115EE"/>
    <w:rsid w:val="00711F58"/>
    <w:rsid w:val="00712BBA"/>
    <w:rsid w:val="007141AF"/>
    <w:rsid w:val="0071479D"/>
    <w:rsid w:val="007155D6"/>
    <w:rsid w:val="007155F3"/>
    <w:rsid w:val="00715B0D"/>
    <w:rsid w:val="00715C8F"/>
    <w:rsid w:val="00715E61"/>
    <w:rsid w:val="00715FD5"/>
    <w:rsid w:val="00716823"/>
    <w:rsid w:val="00717183"/>
    <w:rsid w:val="00717D5F"/>
    <w:rsid w:val="00720A5E"/>
    <w:rsid w:val="0072269E"/>
    <w:rsid w:val="00723AD1"/>
    <w:rsid w:val="007243A7"/>
    <w:rsid w:val="00724534"/>
    <w:rsid w:val="007247A2"/>
    <w:rsid w:val="00724AED"/>
    <w:rsid w:val="00724CC2"/>
    <w:rsid w:val="0072523B"/>
    <w:rsid w:val="00725373"/>
    <w:rsid w:val="007256B0"/>
    <w:rsid w:val="007259C0"/>
    <w:rsid w:val="0072630A"/>
    <w:rsid w:val="007271B5"/>
    <w:rsid w:val="007302E6"/>
    <w:rsid w:val="00730483"/>
    <w:rsid w:val="00731499"/>
    <w:rsid w:val="00731B4A"/>
    <w:rsid w:val="00732396"/>
    <w:rsid w:val="0073341F"/>
    <w:rsid w:val="007339F9"/>
    <w:rsid w:val="00733B8C"/>
    <w:rsid w:val="00734EB3"/>
    <w:rsid w:val="00735024"/>
    <w:rsid w:val="00735B05"/>
    <w:rsid w:val="00735CF1"/>
    <w:rsid w:val="00735EF3"/>
    <w:rsid w:val="00736156"/>
    <w:rsid w:val="00736A29"/>
    <w:rsid w:val="00736D9B"/>
    <w:rsid w:val="007379D5"/>
    <w:rsid w:val="00737AE6"/>
    <w:rsid w:val="00740210"/>
    <w:rsid w:val="0074076E"/>
    <w:rsid w:val="00740C50"/>
    <w:rsid w:val="00740D37"/>
    <w:rsid w:val="00741526"/>
    <w:rsid w:val="007420D1"/>
    <w:rsid w:val="00742213"/>
    <w:rsid w:val="007427FC"/>
    <w:rsid w:val="007432F1"/>
    <w:rsid w:val="00744040"/>
    <w:rsid w:val="007441AE"/>
    <w:rsid w:val="007441B3"/>
    <w:rsid w:val="00744299"/>
    <w:rsid w:val="007446C3"/>
    <w:rsid w:val="00746267"/>
    <w:rsid w:val="00747330"/>
    <w:rsid w:val="00747361"/>
    <w:rsid w:val="0074763E"/>
    <w:rsid w:val="00747A4E"/>
    <w:rsid w:val="00747EB0"/>
    <w:rsid w:val="00750630"/>
    <w:rsid w:val="00750D87"/>
    <w:rsid w:val="00751C93"/>
    <w:rsid w:val="007526A8"/>
    <w:rsid w:val="00752F1A"/>
    <w:rsid w:val="00753C99"/>
    <w:rsid w:val="00755FF8"/>
    <w:rsid w:val="00757228"/>
    <w:rsid w:val="007576E2"/>
    <w:rsid w:val="00762511"/>
    <w:rsid w:val="00762BDB"/>
    <w:rsid w:val="007630E0"/>
    <w:rsid w:val="0076364F"/>
    <w:rsid w:val="007653CA"/>
    <w:rsid w:val="0076549B"/>
    <w:rsid w:val="0076549E"/>
    <w:rsid w:val="007662B2"/>
    <w:rsid w:val="00766939"/>
    <w:rsid w:val="00766C4F"/>
    <w:rsid w:val="00767154"/>
    <w:rsid w:val="0076732E"/>
    <w:rsid w:val="00767393"/>
    <w:rsid w:val="007677F2"/>
    <w:rsid w:val="00767869"/>
    <w:rsid w:val="007703D5"/>
    <w:rsid w:val="007703D8"/>
    <w:rsid w:val="00773914"/>
    <w:rsid w:val="00774770"/>
    <w:rsid w:val="00774AB4"/>
    <w:rsid w:val="00774CE9"/>
    <w:rsid w:val="00774EC7"/>
    <w:rsid w:val="00774F29"/>
    <w:rsid w:val="00775565"/>
    <w:rsid w:val="007755B8"/>
    <w:rsid w:val="00775988"/>
    <w:rsid w:val="0077609B"/>
    <w:rsid w:val="0077612A"/>
    <w:rsid w:val="00776E37"/>
    <w:rsid w:val="007804DB"/>
    <w:rsid w:val="007807E0"/>
    <w:rsid w:val="00780D12"/>
    <w:rsid w:val="00780DA5"/>
    <w:rsid w:val="007810F2"/>
    <w:rsid w:val="0078164F"/>
    <w:rsid w:val="0078232E"/>
    <w:rsid w:val="007830EA"/>
    <w:rsid w:val="0078313C"/>
    <w:rsid w:val="00783A84"/>
    <w:rsid w:val="00785DC0"/>
    <w:rsid w:val="00786451"/>
    <w:rsid w:val="00786502"/>
    <w:rsid w:val="00786879"/>
    <w:rsid w:val="00787335"/>
    <w:rsid w:val="00787524"/>
    <w:rsid w:val="00790666"/>
    <w:rsid w:val="00790A5B"/>
    <w:rsid w:val="00790D4A"/>
    <w:rsid w:val="00791063"/>
    <w:rsid w:val="007917B1"/>
    <w:rsid w:val="00792031"/>
    <w:rsid w:val="007929EA"/>
    <w:rsid w:val="00792C47"/>
    <w:rsid w:val="00792CF4"/>
    <w:rsid w:val="00793808"/>
    <w:rsid w:val="00793863"/>
    <w:rsid w:val="00794865"/>
    <w:rsid w:val="007948C3"/>
    <w:rsid w:val="007949B8"/>
    <w:rsid w:val="007949F8"/>
    <w:rsid w:val="00794B63"/>
    <w:rsid w:val="00794E71"/>
    <w:rsid w:val="00794EEB"/>
    <w:rsid w:val="007955A6"/>
    <w:rsid w:val="00795B73"/>
    <w:rsid w:val="0079675C"/>
    <w:rsid w:val="00796873"/>
    <w:rsid w:val="007975BB"/>
    <w:rsid w:val="00797FCD"/>
    <w:rsid w:val="007A0272"/>
    <w:rsid w:val="007A08D2"/>
    <w:rsid w:val="007A1287"/>
    <w:rsid w:val="007A1BFF"/>
    <w:rsid w:val="007A1F3F"/>
    <w:rsid w:val="007A2A56"/>
    <w:rsid w:val="007A2DF5"/>
    <w:rsid w:val="007A3807"/>
    <w:rsid w:val="007A39C6"/>
    <w:rsid w:val="007A3C0D"/>
    <w:rsid w:val="007A3F44"/>
    <w:rsid w:val="007A4872"/>
    <w:rsid w:val="007A504A"/>
    <w:rsid w:val="007A6930"/>
    <w:rsid w:val="007A7C88"/>
    <w:rsid w:val="007A7FA5"/>
    <w:rsid w:val="007B0F38"/>
    <w:rsid w:val="007B1CB3"/>
    <w:rsid w:val="007B219E"/>
    <w:rsid w:val="007B22B9"/>
    <w:rsid w:val="007B3C92"/>
    <w:rsid w:val="007B4AB5"/>
    <w:rsid w:val="007B5706"/>
    <w:rsid w:val="007B5B54"/>
    <w:rsid w:val="007B5D1C"/>
    <w:rsid w:val="007B65A6"/>
    <w:rsid w:val="007B6CCA"/>
    <w:rsid w:val="007B73CF"/>
    <w:rsid w:val="007B78BA"/>
    <w:rsid w:val="007C0EF7"/>
    <w:rsid w:val="007C10CD"/>
    <w:rsid w:val="007C1A83"/>
    <w:rsid w:val="007C1CE2"/>
    <w:rsid w:val="007C1ED5"/>
    <w:rsid w:val="007C2C4B"/>
    <w:rsid w:val="007C4B85"/>
    <w:rsid w:val="007C50E3"/>
    <w:rsid w:val="007C50E4"/>
    <w:rsid w:val="007C5307"/>
    <w:rsid w:val="007C5318"/>
    <w:rsid w:val="007C5DCD"/>
    <w:rsid w:val="007C628A"/>
    <w:rsid w:val="007C632C"/>
    <w:rsid w:val="007D047E"/>
    <w:rsid w:val="007D1199"/>
    <w:rsid w:val="007D1C90"/>
    <w:rsid w:val="007D265F"/>
    <w:rsid w:val="007D364C"/>
    <w:rsid w:val="007D3678"/>
    <w:rsid w:val="007D3F80"/>
    <w:rsid w:val="007D535C"/>
    <w:rsid w:val="007D5367"/>
    <w:rsid w:val="007D5395"/>
    <w:rsid w:val="007D55C2"/>
    <w:rsid w:val="007D5A50"/>
    <w:rsid w:val="007D5E9E"/>
    <w:rsid w:val="007D635E"/>
    <w:rsid w:val="007D63C9"/>
    <w:rsid w:val="007D6C64"/>
    <w:rsid w:val="007D77D6"/>
    <w:rsid w:val="007D7B3C"/>
    <w:rsid w:val="007E0F3C"/>
    <w:rsid w:val="007E15A5"/>
    <w:rsid w:val="007E1BEC"/>
    <w:rsid w:val="007E2C1D"/>
    <w:rsid w:val="007E2D21"/>
    <w:rsid w:val="007E328E"/>
    <w:rsid w:val="007E35FC"/>
    <w:rsid w:val="007E497E"/>
    <w:rsid w:val="007E4CEB"/>
    <w:rsid w:val="007E513C"/>
    <w:rsid w:val="007E5614"/>
    <w:rsid w:val="007E6366"/>
    <w:rsid w:val="007E69B7"/>
    <w:rsid w:val="007E7416"/>
    <w:rsid w:val="007E7439"/>
    <w:rsid w:val="007E7B3F"/>
    <w:rsid w:val="007E7F49"/>
    <w:rsid w:val="007F02B0"/>
    <w:rsid w:val="007F03CB"/>
    <w:rsid w:val="007F13E8"/>
    <w:rsid w:val="007F1A53"/>
    <w:rsid w:val="007F2409"/>
    <w:rsid w:val="007F2EA2"/>
    <w:rsid w:val="007F2F19"/>
    <w:rsid w:val="007F353B"/>
    <w:rsid w:val="007F38EA"/>
    <w:rsid w:val="007F392C"/>
    <w:rsid w:val="007F4DFF"/>
    <w:rsid w:val="007F4F82"/>
    <w:rsid w:val="007F50CE"/>
    <w:rsid w:val="007F57C9"/>
    <w:rsid w:val="007F583A"/>
    <w:rsid w:val="007F6947"/>
    <w:rsid w:val="007F6E2C"/>
    <w:rsid w:val="0080014E"/>
    <w:rsid w:val="00800C88"/>
    <w:rsid w:val="00801103"/>
    <w:rsid w:val="00801EA1"/>
    <w:rsid w:val="00802743"/>
    <w:rsid w:val="008033BA"/>
    <w:rsid w:val="008038C0"/>
    <w:rsid w:val="00803995"/>
    <w:rsid w:val="00804A0D"/>
    <w:rsid w:val="00804C3D"/>
    <w:rsid w:val="008054FF"/>
    <w:rsid w:val="00805AC6"/>
    <w:rsid w:val="00805C6B"/>
    <w:rsid w:val="00805CE0"/>
    <w:rsid w:val="00805E43"/>
    <w:rsid w:val="00805FB0"/>
    <w:rsid w:val="008066DB"/>
    <w:rsid w:val="008073C3"/>
    <w:rsid w:val="008102C0"/>
    <w:rsid w:val="008118A5"/>
    <w:rsid w:val="00812043"/>
    <w:rsid w:val="00812F6A"/>
    <w:rsid w:val="00813001"/>
    <w:rsid w:val="00813021"/>
    <w:rsid w:val="0081322E"/>
    <w:rsid w:val="008134BA"/>
    <w:rsid w:val="00813A2F"/>
    <w:rsid w:val="00813B6A"/>
    <w:rsid w:val="00813E75"/>
    <w:rsid w:val="0081425D"/>
    <w:rsid w:val="00814DBF"/>
    <w:rsid w:val="00814E94"/>
    <w:rsid w:val="0081595A"/>
    <w:rsid w:val="00816F2F"/>
    <w:rsid w:val="0081739C"/>
    <w:rsid w:val="008173EC"/>
    <w:rsid w:val="008207B7"/>
    <w:rsid w:val="00820C6A"/>
    <w:rsid w:val="00821748"/>
    <w:rsid w:val="00821E77"/>
    <w:rsid w:val="0082223C"/>
    <w:rsid w:val="0082282D"/>
    <w:rsid w:val="00822CCE"/>
    <w:rsid w:val="00824304"/>
    <w:rsid w:val="008245AD"/>
    <w:rsid w:val="008248BE"/>
    <w:rsid w:val="00824A14"/>
    <w:rsid w:val="00825078"/>
    <w:rsid w:val="0082556A"/>
    <w:rsid w:val="008256F4"/>
    <w:rsid w:val="008258EC"/>
    <w:rsid w:val="00825D58"/>
    <w:rsid w:val="00825E65"/>
    <w:rsid w:val="00826636"/>
    <w:rsid w:val="00826B39"/>
    <w:rsid w:val="00827516"/>
    <w:rsid w:val="00830334"/>
    <w:rsid w:val="0083062A"/>
    <w:rsid w:val="00830A07"/>
    <w:rsid w:val="008318A0"/>
    <w:rsid w:val="00831E1B"/>
    <w:rsid w:val="00831FEF"/>
    <w:rsid w:val="00833800"/>
    <w:rsid w:val="00833929"/>
    <w:rsid w:val="00833B4F"/>
    <w:rsid w:val="00833B53"/>
    <w:rsid w:val="00836A8A"/>
    <w:rsid w:val="00836E28"/>
    <w:rsid w:val="00836E66"/>
    <w:rsid w:val="0083759B"/>
    <w:rsid w:val="008407E0"/>
    <w:rsid w:val="00840D01"/>
    <w:rsid w:val="008414B9"/>
    <w:rsid w:val="008446BA"/>
    <w:rsid w:val="00844974"/>
    <w:rsid w:val="00844E9C"/>
    <w:rsid w:val="00845527"/>
    <w:rsid w:val="00845933"/>
    <w:rsid w:val="00846253"/>
    <w:rsid w:val="00846870"/>
    <w:rsid w:val="00847557"/>
    <w:rsid w:val="00847837"/>
    <w:rsid w:val="00847E49"/>
    <w:rsid w:val="00850AE6"/>
    <w:rsid w:val="0085207C"/>
    <w:rsid w:val="00852367"/>
    <w:rsid w:val="00852392"/>
    <w:rsid w:val="0085387A"/>
    <w:rsid w:val="00853ABA"/>
    <w:rsid w:val="00853B5E"/>
    <w:rsid w:val="00853E1C"/>
    <w:rsid w:val="00854DB2"/>
    <w:rsid w:val="00854EF4"/>
    <w:rsid w:val="00855B8E"/>
    <w:rsid w:val="008565A8"/>
    <w:rsid w:val="00856953"/>
    <w:rsid w:val="00857306"/>
    <w:rsid w:val="00857AB3"/>
    <w:rsid w:val="00860382"/>
    <w:rsid w:val="00860FA8"/>
    <w:rsid w:val="0086108F"/>
    <w:rsid w:val="00861279"/>
    <w:rsid w:val="00861A9A"/>
    <w:rsid w:val="00863299"/>
    <w:rsid w:val="0086372C"/>
    <w:rsid w:val="00863791"/>
    <w:rsid w:val="008641B0"/>
    <w:rsid w:val="0086492C"/>
    <w:rsid w:val="00864A4D"/>
    <w:rsid w:val="008661A5"/>
    <w:rsid w:val="00866275"/>
    <w:rsid w:val="00866971"/>
    <w:rsid w:val="00866FB5"/>
    <w:rsid w:val="00867763"/>
    <w:rsid w:val="0086782D"/>
    <w:rsid w:val="00867928"/>
    <w:rsid w:val="00870571"/>
    <w:rsid w:val="008718BF"/>
    <w:rsid w:val="00873CE6"/>
    <w:rsid w:val="00873D5C"/>
    <w:rsid w:val="008754AA"/>
    <w:rsid w:val="008767BE"/>
    <w:rsid w:val="00876AC0"/>
    <w:rsid w:val="008776CB"/>
    <w:rsid w:val="00877DFF"/>
    <w:rsid w:val="00880C4B"/>
    <w:rsid w:val="00880D68"/>
    <w:rsid w:val="0088149C"/>
    <w:rsid w:val="0088155C"/>
    <w:rsid w:val="008815C6"/>
    <w:rsid w:val="0088183E"/>
    <w:rsid w:val="00881878"/>
    <w:rsid w:val="0088277D"/>
    <w:rsid w:val="00882B4F"/>
    <w:rsid w:val="0088642A"/>
    <w:rsid w:val="008875A2"/>
    <w:rsid w:val="0088765E"/>
    <w:rsid w:val="00890EE6"/>
    <w:rsid w:val="008925AB"/>
    <w:rsid w:val="00893E95"/>
    <w:rsid w:val="00893F76"/>
    <w:rsid w:val="008958A8"/>
    <w:rsid w:val="00895A12"/>
    <w:rsid w:val="008963BE"/>
    <w:rsid w:val="00896EFC"/>
    <w:rsid w:val="008A0AE0"/>
    <w:rsid w:val="008A10E4"/>
    <w:rsid w:val="008A2632"/>
    <w:rsid w:val="008A2B90"/>
    <w:rsid w:val="008A3013"/>
    <w:rsid w:val="008A3464"/>
    <w:rsid w:val="008A3502"/>
    <w:rsid w:val="008A3A2E"/>
    <w:rsid w:val="008A5080"/>
    <w:rsid w:val="008A50AB"/>
    <w:rsid w:val="008A59F0"/>
    <w:rsid w:val="008A5ACD"/>
    <w:rsid w:val="008A7995"/>
    <w:rsid w:val="008A7C62"/>
    <w:rsid w:val="008B0156"/>
    <w:rsid w:val="008B0AED"/>
    <w:rsid w:val="008B14DA"/>
    <w:rsid w:val="008B1A17"/>
    <w:rsid w:val="008B1B0C"/>
    <w:rsid w:val="008B2129"/>
    <w:rsid w:val="008B22CA"/>
    <w:rsid w:val="008B2B8B"/>
    <w:rsid w:val="008B3D7A"/>
    <w:rsid w:val="008B3DF8"/>
    <w:rsid w:val="008B4C08"/>
    <w:rsid w:val="008B5095"/>
    <w:rsid w:val="008B5C51"/>
    <w:rsid w:val="008B5CD6"/>
    <w:rsid w:val="008B6418"/>
    <w:rsid w:val="008B6672"/>
    <w:rsid w:val="008B6A43"/>
    <w:rsid w:val="008B6C84"/>
    <w:rsid w:val="008B7572"/>
    <w:rsid w:val="008B7601"/>
    <w:rsid w:val="008C00FB"/>
    <w:rsid w:val="008C0AB5"/>
    <w:rsid w:val="008C0C8F"/>
    <w:rsid w:val="008C1056"/>
    <w:rsid w:val="008C2339"/>
    <w:rsid w:val="008C23A4"/>
    <w:rsid w:val="008C26CF"/>
    <w:rsid w:val="008C2831"/>
    <w:rsid w:val="008C2E66"/>
    <w:rsid w:val="008C5038"/>
    <w:rsid w:val="008C51D6"/>
    <w:rsid w:val="008C57E7"/>
    <w:rsid w:val="008C625D"/>
    <w:rsid w:val="008C635D"/>
    <w:rsid w:val="008C739F"/>
    <w:rsid w:val="008C7BD1"/>
    <w:rsid w:val="008C7C0E"/>
    <w:rsid w:val="008C7FA7"/>
    <w:rsid w:val="008D0088"/>
    <w:rsid w:val="008D0214"/>
    <w:rsid w:val="008D040B"/>
    <w:rsid w:val="008D04CC"/>
    <w:rsid w:val="008D06FB"/>
    <w:rsid w:val="008D0CF4"/>
    <w:rsid w:val="008D0F86"/>
    <w:rsid w:val="008D1EDB"/>
    <w:rsid w:val="008D2991"/>
    <w:rsid w:val="008D2C8E"/>
    <w:rsid w:val="008D2E54"/>
    <w:rsid w:val="008D328D"/>
    <w:rsid w:val="008D332B"/>
    <w:rsid w:val="008D4361"/>
    <w:rsid w:val="008D4AFA"/>
    <w:rsid w:val="008D4CF2"/>
    <w:rsid w:val="008D4F58"/>
    <w:rsid w:val="008D51B1"/>
    <w:rsid w:val="008D56C9"/>
    <w:rsid w:val="008D5A22"/>
    <w:rsid w:val="008D5AC7"/>
    <w:rsid w:val="008D704F"/>
    <w:rsid w:val="008D753E"/>
    <w:rsid w:val="008D7F49"/>
    <w:rsid w:val="008E0955"/>
    <w:rsid w:val="008E0FA9"/>
    <w:rsid w:val="008E1051"/>
    <w:rsid w:val="008E3F22"/>
    <w:rsid w:val="008E4D96"/>
    <w:rsid w:val="008E5475"/>
    <w:rsid w:val="008E563B"/>
    <w:rsid w:val="008E6545"/>
    <w:rsid w:val="008E6615"/>
    <w:rsid w:val="008E6A6D"/>
    <w:rsid w:val="008E77C5"/>
    <w:rsid w:val="008E7B84"/>
    <w:rsid w:val="008F002B"/>
    <w:rsid w:val="008F02A6"/>
    <w:rsid w:val="008F1208"/>
    <w:rsid w:val="008F24D6"/>
    <w:rsid w:val="008F2A9E"/>
    <w:rsid w:val="008F39FD"/>
    <w:rsid w:val="008F4173"/>
    <w:rsid w:val="008F4846"/>
    <w:rsid w:val="008F5688"/>
    <w:rsid w:val="008F6585"/>
    <w:rsid w:val="008F7614"/>
    <w:rsid w:val="00902189"/>
    <w:rsid w:val="009033DE"/>
    <w:rsid w:val="00903BCB"/>
    <w:rsid w:val="0090405B"/>
    <w:rsid w:val="009047CD"/>
    <w:rsid w:val="009050F9"/>
    <w:rsid w:val="009051FC"/>
    <w:rsid w:val="0090551A"/>
    <w:rsid w:val="00906ECF"/>
    <w:rsid w:val="0090730F"/>
    <w:rsid w:val="009073BE"/>
    <w:rsid w:val="009106BB"/>
    <w:rsid w:val="009107EA"/>
    <w:rsid w:val="009118FD"/>
    <w:rsid w:val="0091276E"/>
    <w:rsid w:val="009128A5"/>
    <w:rsid w:val="00912D4A"/>
    <w:rsid w:val="00913AE5"/>
    <w:rsid w:val="00913F24"/>
    <w:rsid w:val="00913FEB"/>
    <w:rsid w:val="00914468"/>
    <w:rsid w:val="00914EF7"/>
    <w:rsid w:val="00914F2D"/>
    <w:rsid w:val="009166B4"/>
    <w:rsid w:val="00916B79"/>
    <w:rsid w:val="00917289"/>
    <w:rsid w:val="009173B5"/>
    <w:rsid w:val="009176FF"/>
    <w:rsid w:val="00917881"/>
    <w:rsid w:val="00917D08"/>
    <w:rsid w:val="00917D65"/>
    <w:rsid w:val="009205B9"/>
    <w:rsid w:val="0092087F"/>
    <w:rsid w:val="00920D79"/>
    <w:rsid w:val="00920F34"/>
    <w:rsid w:val="009214BC"/>
    <w:rsid w:val="00921AE8"/>
    <w:rsid w:val="00921B69"/>
    <w:rsid w:val="00922290"/>
    <w:rsid w:val="009223EC"/>
    <w:rsid w:val="00922801"/>
    <w:rsid w:val="00922853"/>
    <w:rsid w:val="00922886"/>
    <w:rsid w:val="00924BA9"/>
    <w:rsid w:val="0092535A"/>
    <w:rsid w:val="00925BF9"/>
    <w:rsid w:val="009262BD"/>
    <w:rsid w:val="009271B7"/>
    <w:rsid w:val="009272B5"/>
    <w:rsid w:val="00930073"/>
    <w:rsid w:val="0093131F"/>
    <w:rsid w:val="009315D4"/>
    <w:rsid w:val="00932CBE"/>
    <w:rsid w:val="00932EF5"/>
    <w:rsid w:val="00933684"/>
    <w:rsid w:val="00933A60"/>
    <w:rsid w:val="009344D3"/>
    <w:rsid w:val="00936E0E"/>
    <w:rsid w:val="00937F71"/>
    <w:rsid w:val="009400E6"/>
    <w:rsid w:val="00940165"/>
    <w:rsid w:val="0094096E"/>
    <w:rsid w:val="00940C7D"/>
    <w:rsid w:val="009412F2"/>
    <w:rsid w:val="00941F48"/>
    <w:rsid w:val="009425CB"/>
    <w:rsid w:val="00942946"/>
    <w:rsid w:val="009430E7"/>
    <w:rsid w:val="00943959"/>
    <w:rsid w:val="00943CA7"/>
    <w:rsid w:val="00943ECD"/>
    <w:rsid w:val="009440F5"/>
    <w:rsid w:val="00944411"/>
    <w:rsid w:val="009444D6"/>
    <w:rsid w:val="00944EE4"/>
    <w:rsid w:val="009457DF"/>
    <w:rsid w:val="00945E9C"/>
    <w:rsid w:val="0094680D"/>
    <w:rsid w:val="0094728A"/>
    <w:rsid w:val="00947499"/>
    <w:rsid w:val="00950768"/>
    <w:rsid w:val="009513C9"/>
    <w:rsid w:val="00952788"/>
    <w:rsid w:val="009531D9"/>
    <w:rsid w:val="009531F7"/>
    <w:rsid w:val="00953A84"/>
    <w:rsid w:val="00953E5F"/>
    <w:rsid w:val="00953EED"/>
    <w:rsid w:val="00954184"/>
    <w:rsid w:val="009552A9"/>
    <w:rsid w:val="009556A0"/>
    <w:rsid w:val="00955CB5"/>
    <w:rsid w:val="009560AB"/>
    <w:rsid w:val="00956F5D"/>
    <w:rsid w:val="00956F9C"/>
    <w:rsid w:val="009576BA"/>
    <w:rsid w:val="00960CC4"/>
    <w:rsid w:val="009611E6"/>
    <w:rsid w:val="00961755"/>
    <w:rsid w:val="00961CC3"/>
    <w:rsid w:val="00961E05"/>
    <w:rsid w:val="00962ACB"/>
    <w:rsid w:val="00962AD2"/>
    <w:rsid w:val="00962C6B"/>
    <w:rsid w:val="0096341B"/>
    <w:rsid w:val="0096353B"/>
    <w:rsid w:val="00963C90"/>
    <w:rsid w:val="009640D2"/>
    <w:rsid w:val="00964973"/>
    <w:rsid w:val="00964F5B"/>
    <w:rsid w:val="0096531F"/>
    <w:rsid w:val="00965939"/>
    <w:rsid w:val="00965CE0"/>
    <w:rsid w:val="00965DB4"/>
    <w:rsid w:val="00966088"/>
    <w:rsid w:val="00966A81"/>
    <w:rsid w:val="00966ADA"/>
    <w:rsid w:val="00971AA4"/>
    <w:rsid w:val="009720BC"/>
    <w:rsid w:val="00972B49"/>
    <w:rsid w:val="00972E42"/>
    <w:rsid w:val="00973090"/>
    <w:rsid w:val="00973292"/>
    <w:rsid w:val="009742D8"/>
    <w:rsid w:val="00975F4C"/>
    <w:rsid w:val="00976209"/>
    <w:rsid w:val="00976EB9"/>
    <w:rsid w:val="009772F1"/>
    <w:rsid w:val="00977F26"/>
    <w:rsid w:val="00980578"/>
    <w:rsid w:val="0098076A"/>
    <w:rsid w:val="00980CC9"/>
    <w:rsid w:val="009811CC"/>
    <w:rsid w:val="0098132F"/>
    <w:rsid w:val="009815E7"/>
    <w:rsid w:val="00981E8C"/>
    <w:rsid w:val="00982D98"/>
    <w:rsid w:val="00982ECF"/>
    <w:rsid w:val="009835D8"/>
    <w:rsid w:val="00983AB1"/>
    <w:rsid w:val="00984E10"/>
    <w:rsid w:val="009850A0"/>
    <w:rsid w:val="0098774E"/>
    <w:rsid w:val="009879F2"/>
    <w:rsid w:val="00987F79"/>
    <w:rsid w:val="00990077"/>
    <w:rsid w:val="00990191"/>
    <w:rsid w:val="009903B8"/>
    <w:rsid w:val="00991CBA"/>
    <w:rsid w:val="009921A7"/>
    <w:rsid w:val="009925EE"/>
    <w:rsid w:val="00992B6E"/>
    <w:rsid w:val="00993462"/>
    <w:rsid w:val="0099378A"/>
    <w:rsid w:val="00993868"/>
    <w:rsid w:val="0099404C"/>
    <w:rsid w:val="0099506B"/>
    <w:rsid w:val="00995AF5"/>
    <w:rsid w:val="00995EE7"/>
    <w:rsid w:val="00995F19"/>
    <w:rsid w:val="009966A3"/>
    <w:rsid w:val="009966F3"/>
    <w:rsid w:val="009967DA"/>
    <w:rsid w:val="00996F17"/>
    <w:rsid w:val="009974E1"/>
    <w:rsid w:val="009A091D"/>
    <w:rsid w:val="009A1F41"/>
    <w:rsid w:val="009A26A1"/>
    <w:rsid w:val="009A2862"/>
    <w:rsid w:val="009A29BC"/>
    <w:rsid w:val="009A2D59"/>
    <w:rsid w:val="009A2E2D"/>
    <w:rsid w:val="009A390F"/>
    <w:rsid w:val="009A3D33"/>
    <w:rsid w:val="009A3E55"/>
    <w:rsid w:val="009A4063"/>
    <w:rsid w:val="009A4717"/>
    <w:rsid w:val="009A600A"/>
    <w:rsid w:val="009A6821"/>
    <w:rsid w:val="009A6CDD"/>
    <w:rsid w:val="009A6FCA"/>
    <w:rsid w:val="009A7768"/>
    <w:rsid w:val="009B14C8"/>
    <w:rsid w:val="009B203B"/>
    <w:rsid w:val="009B238C"/>
    <w:rsid w:val="009B23F0"/>
    <w:rsid w:val="009B30B9"/>
    <w:rsid w:val="009B31F5"/>
    <w:rsid w:val="009B32BE"/>
    <w:rsid w:val="009B33E2"/>
    <w:rsid w:val="009B36D9"/>
    <w:rsid w:val="009B3F26"/>
    <w:rsid w:val="009B4581"/>
    <w:rsid w:val="009B4841"/>
    <w:rsid w:val="009B4BEE"/>
    <w:rsid w:val="009B4E33"/>
    <w:rsid w:val="009B5464"/>
    <w:rsid w:val="009B546D"/>
    <w:rsid w:val="009B56B2"/>
    <w:rsid w:val="009B5B1D"/>
    <w:rsid w:val="009B5B56"/>
    <w:rsid w:val="009B6E13"/>
    <w:rsid w:val="009B795D"/>
    <w:rsid w:val="009C0A09"/>
    <w:rsid w:val="009C0C96"/>
    <w:rsid w:val="009C164A"/>
    <w:rsid w:val="009C1830"/>
    <w:rsid w:val="009C1C4C"/>
    <w:rsid w:val="009C1C8B"/>
    <w:rsid w:val="009C2727"/>
    <w:rsid w:val="009C29D3"/>
    <w:rsid w:val="009C2E8E"/>
    <w:rsid w:val="009C3EDE"/>
    <w:rsid w:val="009C47A8"/>
    <w:rsid w:val="009C4A92"/>
    <w:rsid w:val="009C4C81"/>
    <w:rsid w:val="009C6742"/>
    <w:rsid w:val="009C6EC6"/>
    <w:rsid w:val="009C7627"/>
    <w:rsid w:val="009C76DD"/>
    <w:rsid w:val="009D043D"/>
    <w:rsid w:val="009D0AB1"/>
    <w:rsid w:val="009D0F49"/>
    <w:rsid w:val="009D145D"/>
    <w:rsid w:val="009D280F"/>
    <w:rsid w:val="009D3767"/>
    <w:rsid w:val="009D4F64"/>
    <w:rsid w:val="009D5A6B"/>
    <w:rsid w:val="009D608A"/>
    <w:rsid w:val="009D62BF"/>
    <w:rsid w:val="009D64E8"/>
    <w:rsid w:val="009D6F1F"/>
    <w:rsid w:val="009D70D4"/>
    <w:rsid w:val="009D75FF"/>
    <w:rsid w:val="009E08C9"/>
    <w:rsid w:val="009E167D"/>
    <w:rsid w:val="009E239F"/>
    <w:rsid w:val="009E273D"/>
    <w:rsid w:val="009E2D57"/>
    <w:rsid w:val="009E2FA8"/>
    <w:rsid w:val="009E3D9A"/>
    <w:rsid w:val="009E42D8"/>
    <w:rsid w:val="009E5063"/>
    <w:rsid w:val="009E5293"/>
    <w:rsid w:val="009E5673"/>
    <w:rsid w:val="009E5991"/>
    <w:rsid w:val="009E67DA"/>
    <w:rsid w:val="009E6828"/>
    <w:rsid w:val="009E6FEF"/>
    <w:rsid w:val="009E7F90"/>
    <w:rsid w:val="009F10B0"/>
    <w:rsid w:val="009F19FC"/>
    <w:rsid w:val="009F23DC"/>
    <w:rsid w:val="009F302D"/>
    <w:rsid w:val="009F3752"/>
    <w:rsid w:val="009F41DB"/>
    <w:rsid w:val="009F444A"/>
    <w:rsid w:val="009F54E9"/>
    <w:rsid w:val="00A00A76"/>
    <w:rsid w:val="00A0110D"/>
    <w:rsid w:val="00A019CD"/>
    <w:rsid w:val="00A01D2D"/>
    <w:rsid w:val="00A0253A"/>
    <w:rsid w:val="00A02B37"/>
    <w:rsid w:val="00A0308D"/>
    <w:rsid w:val="00A0399B"/>
    <w:rsid w:val="00A03C7D"/>
    <w:rsid w:val="00A04569"/>
    <w:rsid w:val="00A04CA7"/>
    <w:rsid w:val="00A05777"/>
    <w:rsid w:val="00A058A8"/>
    <w:rsid w:val="00A05BC2"/>
    <w:rsid w:val="00A06316"/>
    <w:rsid w:val="00A0672A"/>
    <w:rsid w:val="00A06BF6"/>
    <w:rsid w:val="00A07BC5"/>
    <w:rsid w:val="00A07D93"/>
    <w:rsid w:val="00A10340"/>
    <w:rsid w:val="00A1041A"/>
    <w:rsid w:val="00A11277"/>
    <w:rsid w:val="00A11490"/>
    <w:rsid w:val="00A116CC"/>
    <w:rsid w:val="00A11CF3"/>
    <w:rsid w:val="00A11DF7"/>
    <w:rsid w:val="00A122EF"/>
    <w:rsid w:val="00A123FD"/>
    <w:rsid w:val="00A12724"/>
    <w:rsid w:val="00A144E8"/>
    <w:rsid w:val="00A1464E"/>
    <w:rsid w:val="00A14873"/>
    <w:rsid w:val="00A15F8B"/>
    <w:rsid w:val="00A1669B"/>
    <w:rsid w:val="00A1696E"/>
    <w:rsid w:val="00A16B63"/>
    <w:rsid w:val="00A17EDE"/>
    <w:rsid w:val="00A17FDC"/>
    <w:rsid w:val="00A20261"/>
    <w:rsid w:val="00A20309"/>
    <w:rsid w:val="00A20ABC"/>
    <w:rsid w:val="00A20B38"/>
    <w:rsid w:val="00A227E3"/>
    <w:rsid w:val="00A22B64"/>
    <w:rsid w:val="00A23A8C"/>
    <w:rsid w:val="00A24D8F"/>
    <w:rsid w:val="00A24EE1"/>
    <w:rsid w:val="00A24F70"/>
    <w:rsid w:val="00A263B4"/>
    <w:rsid w:val="00A27FC3"/>
    <w:rsid w:val="00A300F5"/>
    <w:rsid w:val="00A30571"/>
    <w:rsid w:val="00A31137"/>
    <w:rsid w:val="00A31A88"/>
    <w:rsid w:val="00A325D2"/>
    <w:rsid w:val="00A340D2"/>
    <w:rsid w:val="00A342BB"/>
    <w:rsid w:val="00A346FE"/>
    <w:rsid w:val="00A35C69"/>
    <w:rsid w:val="00A35FC7"/>
    <w:rsid w:val="00A35FE9"/>
    <w:rsid w:val="00A369EF"/>
    <w:rsid w:val="00A36EEB"/>
    <w:rsid w:val="00A3720F"/>
    <w:rsid w:val="00A3766C"/>
    <w:rsid w:val="00A405F3"/>
    <w:rsid w:val="00A4062C"/>
    <w:rsid w:val="00A40CB9"/>
    <w:rsid w:val="00A4112D"/>
    <w:rsid w:val="00A425BA"/>
    <w:rsid w:val="00A428AD"/>
    <w:rsid w:val="00A42A25"/>
    <w:rsid w:val="00A42CAC"/>
    <w:rsid w:val="00A430C0"/>
    <w:rsid w:val="00A43199"/>
    <w:rsid w:val="00A45444"/>
    <w:rsid w:val="00A454A4"/>
    <w:rsid w:val="00A45526"/>
    <w:rsid w:val="00A45731"/>
    <w:rsid w:val="00A46154"/>
    <w:rsid w:val="00A461E8"/>
    <w:rsid w:val="00A464E5"/>
    <w:rsid w:val="00A46D09"/>
    <w:rsid w:val="00A46DDD"/>
    <w:rsid w:val="00A4706E"/>
    <w:rsid w:val="00A470AF"/>
    <w:rsid w:val="00A470DF"/>
    <w:rsid w:val="00A471C2"/>
    <w:rsid w:val="00A47EE6"/>
    <w:rsid w:val="00A50154"/>
    <w:rsid w:val="00A5019D"/>
    <w:rsid w:val="00A50798"/>
    <w:rsid w:val="00A50D50"/>
    <w:rsid w:val="00A51195"/>
    <w:rsid w:val="00A5176C"/>
    <w:rsid w:val="00A519F5"/>
    <w:rsid w:val="00A529F9"/>
    <w:rsid w:val="00A5377B"/>
    <w:rsid w:val="00A5426F"/>
    <w:rsid w:val="00A54373"/>
    <w:rsid w:val="00A54419"/>
    <w:rsid w:val="00A54AE7"/>
    <w:rsid w:val="00A55487"/>
    <w:rsid w:val="00A55946"/>
    <w:rsid w:val="00A55CA5"/>
    <w:rsid w:val="00A567E2"/>
    <w:rsid w:val="00A56BE9"/>
    <w:rsid w:val="00A56DD8"/>
    <w:rsid w:val="00A601EA"/>
    <w:rsid w:val="00A61381"/>
    <w:rsid w:val="00A61B67"/>
    <w:rsid w:val="00A61E88"/>
    <w:rsid w:val="00A61FE6"/>
    <w:rsid w:val="00A62099"/>
    <w:rsid w:val="00A62272"/>
    <w:rsid w:val="00A63349"/>
    <w:rsid w:val="00A6426E"/>
    <w:rsid w:val="00A64CED"/>
    <w:rsid w:val="00A657BF"/>
    <w:rsid w:val="00A65C1E"/>
    <w:rsid w:val="00A66026"/>
    <w:rsid w:val="00A66AB9"/>
    <w:rsid w:val="00A66E4A"/>
    <w:rsid w:val="00A66F92"/>
    <w:rsid w:val="00A70613"/>
    <w:rsid w:val="00A708D4"/>
    <w:rsid w:val="00A70EE8"/>
    <w:rsid w:val="00A711EA"/>
    <w:rsid w:val="00A715F6"/>
    <w:rsid w:val="00A71B4F"/>
    <w:rsid w:val="00A71CAE"/>
    <w:rsid w:val="00A745F7"/>
    <w:rsid w:val="00A74C54"/>
    <w:rsid w:val="00A758A8"/>
    <w:rsid w:val="00A7594F"/>
    <w:rsid w:val="00A76150"/>
    <w:rsid w:val="00A771AC"/>
    <w:rsid w:val="00A817E5"/>
    <w:rsid w:val="00A81B29"/>
    <w:rsid w:val="00A81B63"/>
    <w:rsid w:val="00A823EC"/>
    <w:rsid w:val="00A82E23"/>
    <w:rsid w:val="00A83822"/>
    <w:rsid w:val="00A83B92"/>
    <w:rsid w:val="00A84AC6"/>
    <w:rsid w:val="00A8523C"/>
    <w:rsid w:val="00A85B64"/>
    <w:rsid w:val="00A87B9E"/>
    <w:rsid w:val="00A900D0"/>
    <w:rsid w:val="00A9029D"/>
    <w:rsid w:val="00A9079B"/>
    <w:rsid w:val="00A90AFB"/>
    <w:rsid w:val="00A914D6"/>
    <w:rsid w:val="00A9176D"/>
    <w:rsid w:val="00A92403"/>
    <w:rsid w:val="00A9282B"/>
    <w:rsid w:val="00A928D2"/>
    <w:rsid w:val="00A929E3"/>
    <w:rsid w:val="00A9319C"/>
    <w:rsid w:val="00A938E0"/>
    <w:rsid w:val="00A94261"/>
    <w:rsid w:val="00A94855"/>
    <w:rsid w:val="00A94A97"/>
    <w:rsid w:val="00A95FA7"/>
    <w:rsid w:val="00A96E32"/>
    <w:rsid w:val="00AA007E"/>
    <w:rsid w:val="00AA024A"/>
    <w:rsid w:val="00AA0565"/>
    <w:rsid w:val="00AA1229"/>
    <w:rsid w:val="00AA1BDC"/>
    <w:rsid w:val="00AA2ADA"/>
    <w:rsid w:val="00AA3D3A"/>
    <w:rsid w:val="00AA41AC"/>
    <w:rsid w:val="00AA4530"/>
    <w:rsid w:val="00AA5A50"/>
    <w:rsid w:val="00AA5B26"/>
    <w:rsid w:val="00AA6187"/>
    <w:rsid w:val="00AA673A"/>
    <w:rsid w:val="00AA6999"/>
    <w:rsid w:val="00AA719D"/>
    <w:rsid w:val="00AA7506"/>
    <w:rsid w:val="00AA7588"/>
    <w:rsid w:val="00AA7747"/>
    <w:rsid w:val="00AA7941"/>
    <w:rsid w:val="00AA7C6F"/>
    <w:rsid w:val="00AA7DFB"/>
    <w:rsid w:val="00AB0196"/>
    <w:rsid w:val="00AB07E4"/>
    <w:rsid w:val="00AB1911"/>
    <w:rsid w:val="00AB227B"/>
    <w:rsid w:val="00AB2960"/>
    <w:rsid w:val="00AB2D1E"/>
    <w:rsid w:val="00AB2FE6"/>
    <w:rsid w:val="00AB3015"/>
    <w:rsid w:val="00AB3778"/>
    <w:rsid w:val="00AB46D1"/>
    <w:rsid w:val="00AB4F81"/>
    <w:rsid w:val="00AB56B7"/>
    <w:rsid w:val="00AB5D73"/>
    <w:rsid w:val="00AB716E"/>
    <w:rsid w:val="00AB798C"/>
    <w:rsid w:val="00AB7D41"/>
    <w:rsid w:val="00AC1126"/>
    <w:rsid w:val="00AC1832"/>
    <w:rsid w:val="00AC2194"/>
    <w:rsid w:val="00AC2312"/>
    <w:rsid w:val="00AC23B9"/>
    <w:rsid w:val="00AC27F6"/>
    <w:rsid w:val="00AC2879"/>
    <w:rsid w:val="00AC28D5"/>
    <w:rsid w:val="00AC2C4E"/>
    <w:rsid w:val="00AC2CBC"/>
    <w:rsid w:val="00AC30A5"/>
    <w:rsid w:val="00AC32EC"/>
    <w:rsid w:val="00AC4D9C"/>
    <w:rsid w:val="00AC4E3C"/>
    <w:rsid w:val="00AC5466"/>
    <w:rsid w:val="00AC5F29"/>
    <w:rsid w:val="00AC6028"/>
    <w:rsid w:val="00AC656C"/>
    <w:rsid w:val="00AC7400"/>
    <w:rsid w:val="00AC7C55"/>
    <w:rsid w:val="00AD1219"/>
    <w:rsid w:val="00AD1880"/>
    <w:rsid w:val="00AD29DD"/>
    <w:rsid w:val="00AD2BEF"/>
    <w:rsid w:val="00AD2C80"/>
    <w:rsid w:val="00AD39FD"/>
    <w:rsid w:val="00AD3B15"/>
    <w:rsid w:val="00AD3D82"/>
    <w:rsid w:val="00AD41AF"/>
    <w:rsid w:val="00AD440D"/>
    <w:rsid w:val="00AD4A25"/>
    <w:rsid w:val="00AD4A41"/>
    <w:rsid w:val="00AD4F95"/>
    <w:rsid w:val="00AD5678"/>
    <w:rsid w:val="00AD5E86"/>
    <w:rsid w:val="00AD6D73"/>
    <w:rsid w:val="00AD7006"/>
    <w:rsid w:val="00AD7B86"/>
    <w:rsid w:val="00AE100D"/>
    <w:rsid w:val="00AE2001"/>
    <w:rsid w:val="00AE2521"/>
    <w:rsid w:val="00AE3ADE"/>
    <w:rsid w:val="00AE4526"/>
    <w:rsid w:val="00AE49E0"/>
    <w:rsid w:val="00AE4B58"/>
    <w:rsid w:val="00AE4C1D"/>
    <w:rsid w:val="00AE4CC7"/>
    <w:rsid w:val="00AE51BC"/>
    <w:rsid w:val="00AE5B17"/>
    <w:rsid w:val="00AE680D"/>
    <w:rsid w:val="00AE791A"/>
    <w:rsid w:val="00AE7AB9"/>
    <w:rsid w:val="00AF0416"/>
    <w:rsid w:val="00AF0BAC"/>
    <w:rsid w:val="00AF1F5F"/>
    <w:rsid w:val="00AF2511"/>
    <w:rsid w:val="00AF2521"/>
    <w:rsid w:val="00AF3165"/>
    <w:rsid w:val="00AF3321"/>
    <w:rsid w:val="00AF3449"/>
    <w:rsid w:val="00AF40AB"/>
    <w:rsid w:val="00AF447A"/>
    <w:rsid w:val="00AF46D9"/>
    <w:rsid w:val="00AF4A60"/>
    <w:rsid w:val="00AF503C"/>
    <w:rsid w:val="00AF5492"/>
    <w:rsid w:val="00AF5740"/>
    <w:rsid w:val="00AF60F8"/>
    <w:rsid w:val="00AF6258"/>
    <w:rsid w:val="00AF680C"/>
    <w:rsid w:val="00AF6821"/>
    <w:rsid w:val="00AF6CB0"/>
    <w:rsid w:val="00AF763B"/>
    <w:rsid w:val="00AF7711"/>
    <w:rsid w:val="00AF7ACD"/>
    <w:rsid w:val="00AF7B09"/>
    <w:rsid w:val="00B00022"/>
    <w:rsid w:val="00B008E0"/>
    <w:rsid w:val="00B00BE4"/>
    <w:rsid w:val="00B0156C"/>
    <w:rsid w:val="00B01CCB"/>
    <w:rsid w:val="00B02234"/>
    <w:rsid w:val="00B04933"/>
    <w:rsid w:val="00B04AA7"/>
    <w:rsid w:val="00B0551C"/>
    <w:rsid w:val="00B05BEF"/>
    <w:rsid w:val="00B063E5"/>
    <w:rsid w:val="00B06DF5"/>
    <w:rsid w:val="00B06E61"/>
    <w:rsid w:val="00B06FCE"/>
    <w:rsid w:val="00B0744C"/>
    <w:rsid w:val="00B07ED2"/>
    <w:rsid w:val="00B1118F"/>
    <w:rsid w:val="00B12196"/>
    <w:rsid w:val="00B140AC"/>
    <w:rsid w:val="00B14BB8"/>
    <w:rsid w:val="00B150C2"/>
    <w:rsid w:val="00B1527D"/>
    <w:rsid w:val="00B16ADE"/>
    <w:rsid w:val="00B16C21"/>
    <w:rsid w:val="00B16C98"/>
    <w:rsid w:val="00B1769C"/>
    <w:rsid w:val="00B17706"/>
    <w:rsid w:val="00B21779"/>
    <w:rsid w:val="00B21CAA"/>
    <w:rsid w:val="00B2206F"/>
    <w:rsid w:val="00B221AB"/>
    <w:rsid w:val="00B223B6"/>
    <w:rsid w:val="00B22974"/>
    <w:rsid w:val="00B22C27"/>
    <w:rsid w:val="00B22F1E"/>
    <w:rsid w:val="00B2309C"/>
    <w:rsid w:val="00B237CF"/>
    <w:rsid w:val="00B24132"/>
    <w:rsid w:val="00B243BB"/>
    <w:rsid w:val="00B24923"/>
    <w:rsid w:val="00B24970"/>
    <w:rsid w:val="00B25318"/>
    <w:rsid w:val="00B25F8C"/>
    <w:rsid w:val="00B27EEC"/>
    <w:rsid w:val="00B30622"/>
    <w:rsid w:val="00B31AD3"/>
    <w:rsid w:val="00B31AD5"/>
    <w:rsid w:val="00B31C8E"/>
    <w:rsid w:val="00B31DB5"/>
    <w:rsid w:val="00B322BE"/>
    <w:rsid w:val="00B32755"/>
    <w:rsid w:val="00B33736"/>
    <w:rsid w:val="00B33AF9"/>
    <w:rsid w:val="00B3463D"/>
    <w:rsid w:val="00B349F9"/>
    <w:rsid w:val="00B34B61"/>
    <w:rsid w:val="00B34BB3"/>
    <w:rsid w:val="00B35531"/>
    <w:rsid w:val="00B35BF8"/>
    <w:rsid w:val="00B35F05"/>
    <w:rsid w:val="00B36551"/>
    <w:rsid w:val="00B3662C"/>
    <w:rsid w:val="00B366B9"/>
    <w:rsid w:val="00B368BD"/>
    <w:rsid w:val="00B368C1"/>
    <w:rsid w:val="00B37A88"/>
    <w:rsid w:val="00B37E2A"/>
    <w:rsid w:val="00B37F20"/>
    <w:rsid w:val="00B4009C"/>
    <w:rsid w:val="00B40227"/>
    <w:rsid w:val="00B40F12"/>
    <w:rsid w:val="00B410CB"/>
    <w:rsid w:val="00B4215C"/>
    <w:rsid w:val="00B422F4"/>
    <w:rsid w:val="00B448BD"/>
    <w:rsid w:val="00B4507F"/>
    <w:rsid w:val="00B45C31"/>
    <w:rsid w:val="00B46066"/>
    <w:rsid w:val="00B4611B"/>
    <w:rsid w:val="00B4612C"/>
    <w:rsid w:val="00B46316"/>
    <w:rsid w:val="00B46BB4"/>
    <w:rsid w:val="00B46DE9"/>
    <w:rsid w:val="00B475C6"/>
    <w:rsid w:val="00B4780B"/>
    <w:rsid w:val="00B47C08"/>
    <w:rsid w:val="00B47F1A"/>
    <w:rsid w:val="00B51902"/>
    <w:rsid w:val="00B5247B"/>
    <w:rsid w:val="00B52DF7"/>
    <w:rsid w:val="00B52FE6"/>
    <w:rsid w:val="00B53100"/>
    <w:rsid w:val="00B533A1"/>
    <w:rsid w:val="00B53B82"/>
    <w:rsid w:val="00B54A46"/>
    <w:rsid w:val="00B54D9B"/>
    <w:rsid w:val="00B55D95"/>
    <w:rsid w:val="00B57E80"/>
    <w:rsid w:val="00B57FDB"/>
    <w:rsid w:val="00B6020D"/>
    <w:rsid w:val="00B605B8"/>
    <w:rsid w:val="00B60664"/>
    <w:rsid w:val="00B60A2B"/>
    <w:rsid w:val="00B62294"/>
    <w:rsid w:val="00B627A8"/>
    <w:rsid w:val="00B629DF"/>
    <w:rsid w:val="00B63213"/>
    <w:rsid w:val="00B638B4"/>
    <w:rsid w:val="00B63CF4"/>
    <w:rsid w:val="00B63DDB"/>
    <w:rsid w:val="00B64158"/>
    <w:rsid w:val="00B65269"/>
    <w:rsid w:val="00B65349"/>
    <w:rsid w:val="00B65812"/>
    <w:rsid w:val="00B67131"/>
    <w:rsid w:val="00B67891"/>
    <w:rsid w:val="00B679A5"/>
    <w:rsid w:val="00B7032B"/>
    <w:rsid w:val="00B70F54"/>
    <w:rsid w:val="00B71348"/>
    <w:rsid w:val="00B71F35"/>
    <w:rsid w:val="00B72C68"/>
    <w:rsid w:val="00B7317F"/>
    <w:rsid w:val="00B74C5B"/>
    <w:rsid w:val="00B75843"/>
    <w:rsid w:val="00B76347"/>
    <w:rsid w:val="00B76AF2"/>
    <w:rsid w:val="00B76AF5"/>
    <w:rsid w:val="00B7732C"/>
    <w:rsid w:val="00B774AA"/>
    <w:rsid w:val="00B7765B"/>
    <w:rsid w:val="00B77E31"/>
    <w:rsid w:val="00B80194"/>
    <w:rsid w:val="00B8049D"/>
    <w:rsid w:val="00B81133"/>
    <w:rsid w:val="00B823F3"/>
    <w:rsid w:val="00B82958"/>
    <w:rsid w:val="00B83571"/>
    <w:rsid w:val="00B835F2"/>
    <w:rsid w:val="00B84569"/>
    <w:rsid w:val="00B8509E"/>
    <w:rsid w:val="00B852B5"/>
    <w:rsid w:val="00B85A16"/>
    <w:rsid w:val="00B87F28"/>
    <w:rsid w:val="00B9028B"/>
    <w:rsid w:val="00B909D6"/>
    <w:rsid w:val="00B90CCB"/>
    <w:rsid w:val="00B9147F"/>
    <w:rsid w:val="00B91ADE"/>
    <w:rsid w:val="00B93769"/>
    <w:rsid w:val="00B94915"/>
    <w:rsid w:val="00B94FBF"/>
    <w:rsid w:val="00B954CB"/>
    <w:rsid w:val="00B956D6"/>
    <w:rsid w:val="00B957AE"/>
    <w:rsid w:val="00B9593C"/>
    <w:rsid w:val="00B95F18"/>
    <w:rsid w:val="00B969CE"/>
    <w:rsid w:val="00B96E40"/>
    <w:rsid w:val="00B972F3"/>
    <w:rsid w:val="00B97448"/>
    <w:rsid w:val="00B9798C"/>
    <w:rsid w:val="00B979FF"/>
    <w:rsid w:val="00BA027B"/>
    <w:rsid w:val="00BA16F0"/>
    <w:rsid w:val="00BA27AF"/>
    <w:rsid w:val="00BA2E4E"/>
    <w:rsid w:val="00BA332C"/>
    <w:rsid w:val="00BA4B7B"/>
    <w:rsid w:val="00BA5510"/>
    <w:rsid w:val="00BA57B9"/>
    <w:rsid w:val="00BA597A"/>
    <w:rsid w:val="00BA6714"/>
    <w:rsid w:val="00BA6919"/>
    <w:rsid w:val="00BA693E"/>
    <w:rsid w:val="00BA721D"/>
    <w:rsid w:val="00BA7C03"/>
    <w:rsid w:val="00BA7DA5"/>
    <w:rsid w:val="00BB04F9"/>
    <w:rsid w:val="00BB0728"/>
    <w:rsid w:val="00BB1442"/>
    <w:rsid w:val="00BB187F"/>
    <w:rsid w:val="00BB28DC"/>
    <w:rsid w:val="00BB2E12"/>
    <w:rsid w:val="00BB3117"/>
    <w:rsid w:val="00BB31B7"/>
    <w:rsid w:val="00BB5A6D"/>
    <w:rsid w:val="00BB63F3"/>
    <w:rsid w:val="00BB6E3C"/>
    <w:rsid w:val="00BB6E4A"/>
    <w:rsid w:val="00BB73B2"/>
    <w:rsid w:val="00BB758C"/>
    <w:rsid w:val="00BB75F9"/>
    <w:rsid w:val="00BB7970"/>
    <w:rsid w:val="00BC051F"/>
    <w:rsid w:val="00BC08B5"/>
    <w:rsid w:val="00BC15AA"/>
    <w:rsid w:val="00BC24FB"/>
    <w:rsid w:val="00BC2FAA"/>
    <w:rsid w:val="00BC3567"/>
    <w:rsid w:val="00BC35E8"/>
    <w:rsid w:val="00BC4330"/>
    <w:rsid w:val="00BC4C00"/>
    <w:rsid w:val="00BC5E5D"/>
    <w:rsid w:val="00BC5ECD"/>
    <w:rsid w:val="00BC6216"/>
    <w:rsid w:val="00BC6393"/>
    <w:rsid w:val="00BC6FF2"/>
    <w:rsid w:val="00BC70E2"/>
    <w:rsid w:val="00BD057B"/>
    <w:rsid w:val="00BD0B7A"/>
    <w:rsid w:val="00BD230B"/>
    <w:rsid w:val="00BD3553"/>
    <w:rsid w:val="00BD3AA0"/>
    <w:rsid w:val="00BD3C25"/>
    <w:rsid w:val="00BD42F0"/>
    <w:rsid w:val="00BD49A6"/>
    <w:rsid w:val="00BD4EDA"/>
    <w:rsid w:val="00BD4F93"/>
    <w:rsid w:val="00BD73F0"/>
    <w:rsid w:val="00BD7411"/>
    <w:rsid w:val="00BD7CA9"/>
    <w:rsid w:val="00BE08F9"/>
    <w:rsid w:val="00BE0A78"/>
    <w:rsid w:val="00BE1C80"/>
    <w:rsid w:val="00BE28F3"/>
    <w:rsid w:val="00BE2A97"/>
    <w:rsid w:val="00BE3313"/>
    <w:rsid w:val="00BE35A5"/>
    <w:rsid w:val="00BE38C4"/>
    <w:rsid w:val="00BE4B82"/>
    <w:rsid w:val="00BE4D98"/>
    <w:rsid w:val="00BE56BB"/>
    <w:rsid w:val="00BE5A68"/>
    <w:rsid w:val="00BE6390"/>
    <w:rsid w:val="00BE652D"/>
    <w:rsid w:val="00BE6693"/>
    <w:rsid w:val="00BE715D"/>
    <w:rsid w:val="00BE785D"/>
    <w:rsid w:val="00BE7D2C"/>
    <w:rsid w:val="00BF1324"/>
    <w:rsid w:val="00BF1C51"/>
    <w:rsid w:val="00BF236D"/>
    <w:rsid w:val="00BF260A"/>
    <w:rsid w:val="00BF28B0"/>
    <w:rsid w:val="00BF2A7F"/>
    <w:rsid w:val="00BF33B4"/>
    <w:rsid w:val="00BF367C"/>
    <w:rsid w:val="00BF3E63"/>
    <w:rsid w:val="00BF41CA"/>
    <w:rsid w:val="00BF476F"/>
    <w:rsid w:val="00BF47C0"/>
    <w:rsid w:val="00BF4BFF"/>
    <w:rsid w:val="00BF50D7"/>
    <w:rsid w:val="00BF5499"/>
    <w:rsid w:val="00BF5BF9"/>
    <w:rsid w:val="00BF623D"/>
    <w:rsid w:val="00BF67AD"/>
    <w:rsid w:val="00BF7395"/>
    <w:rsid w:val="00BF7C20"/>
    <w:rsid w:val="00BF7C65"/>
    <w:rsid w:val="00C010BB"/>
    <w:rsid w:val="00C017C4"/>
    <w:rsid w:val="00C025F4"/>
    <w:rsid w:val="00C025FC"/>
    <w:rsid w:val="00C02744"/>
    <w:rsid w:val="00C02882"/>
    <w:rsid w:val="00C044D8"/>
    <w:rsid w:val="00C04D0C"/>
    <w:rsid w:val="00C05FDA"/>
    <w:rsid w:val="00C0661F"/>
    <w:rsid w:val="00C06D2F"/>
    <w:rsid w:val="00C07207"/>
    <w:rsid w:val="00C07B6F"/>
    <w:rsid w:val="00C07E28"/>
    <w:rsid w:val="00C103B1"/>
    <w:rsid w:val="00C106DD"/>
    <w:rsid w:val="00C10793"/>
    <w:rsid w:val="00C10E17"/>
    <w:rsid w:val="00C1175B"/>
    <w:rsid w:val="00C122ED"/>
    <w:rsid w:val="00C126B9"/>
    <w:rsid w:val="00C129B4"/>
    <w:rsid w:val="00C12C1F"/>
    <w:rsid w:val="00C12CE0"/>
    <w:rsid w:val="00C137E8"/>
    <w:rsid w:val="00C1388B"/>
    <w:rsid w:val="00C138E9"/>
    <w:rsid w:val="00C13DA3"/>
    <w:rsid w:val="00C15388"/>
    <w:rsid w:val="00C15549"/>
    <w:rsid w:val="00C16DA2"/>
    <w:rsid w:val="00C17E96"/>
    <w:rsid w:val="00C2007A"/>
    <w:rsid w:val="00C2057D"/>
    <w:rsid w:val="00C206F3"/>
    <w:rsid w:val="00C20DB9"/>
    <w:rsid w:val="00C21136"/>
    <w:rsid w:val="00C2191A"/>
    <w:rsid w:val="00C22333"/>
    <w:rsid w:val="00C22E49"/>
    <w:rsid w:val="00C2382D"/>
    <w:rsid w:val="00C23DAA"/>
    <w:rsid w:val="00C24448"/>
    <w:rsid w:val="00C24DDC"/>
    <w:rsid w:val="00C24EA2"/>
    <w:rsid w:val="00C24EB8"/>
    <w:rsid w:val="00C25F7D"/>
    <w:rsid w:val="00C27C56"/>
    <w:rsid w:val="00C27E46"/>
    <w:rsid w:val="00C30E4B"/>
    <w:rsid w:val="00C30F50"/>
    <w:rsid w:val="00C31C7E"/>
    <w:rsid w:val="00C32EBB"/>
    <w:rsid w:val="00C3353B"/>
    <w:rsid w:val="00C33FAA"/>
    <w:rsid w:val="00C342BB"/>
    <w:rsid w:val="00C343A9"/>
    <w:rsid w:val="00C35B57"/>
    <w:rsid w:val="00C3605C"/>
    <w:rsid w:val="00C3699A"/>
    <w:rsid w:val="00C37420"/>
    <w:rsid w:val="00C406A3"/>
    <w:rsid w:val="00C409F2"/>
    <w:rsid w:val="00C40C19"/>
    <w:rsid w:val="00C41159"/>
    <w:rsid w:val="00C41A19"/>
    <w:rsid w:val="00C41ED4"/>
    <w:rsid w:val="00C42956"/>
    <w:rsid w:val="00C43D35"/>
    <w:rsid w:val="00C43DA1"/>
    <w:rsid w:val="00C44612"/>
    <w:rsid w:val="00C44CF7"/>
    <w:rsid w:val="00C45AEB"/>
    <w:rsid w:val="00C45CBF"/>
    <w:rsid w:val="00C45D37"/>
    <w:rsid w:val="00C45FEE"/>
    <w:rsid w:val="00C465E9"/>
    <w:rsid w:val="00C46B2B"/>
    <w:rsid w:val="00C46CFA"/>
    <w:rsid w:val="00C46EA2"/>
    <w:rsid w:val="00C47189"/>
    <w:rsid w:val="00C47249"/>
    <w:rsid w:val="00C472CD"/>
    <w:rsid w:val="00C4730C"/>
    <w:rsid w:val="00C475D7"/>
    <w:rsid w:val="00C47892"/>
    <w:rsid w:val="00C515CC"/>
    <w:rsid w:val="00C51816"/>
    <w:rsid w:val="00C51AA5"/>
    <w:rsid w:val="00C51F9C"/>
    <w:rsid w:val="00C521F5"/>
    <w:rsid w:val="00C54361"/>
    <w:rsid w:val="00C54453"/>
    <w:rsid w:val="00C54475"/>
    <w:rsid w:val="00C5457D"/>
    <w:rsid w:val="00C54B0F"/>
    <w:rsid w:val="00C55004"/>
    <w:rsid w:val="00C55006"/>
    <w:rsid w:val="00C55B7E"/>
    <w:rsid w:val="00C5602D"/>
    <w:rsid w:val="00C5605F"/>
    <w:rsid w:val="00C5732A"/>
    <w:rsid w:val="00C608ED"/>
    <w:rsid w:val="00C617FF"/>
    <w:rsid w:val="00C61CAC"/>
    <w:rsid w:val="00C61DF3"/>
    <w:rsid w:val="00C62C01"/>
    <w:rsid w:val="00C645E4"/>
    <w:rsid w:val="00C64C00"/>
    <w:rsid w:val="00C64FF0"/>
    <w:rsid w:val="00C6526B"/>
    <w:rsid w:val="00C65B25"/>
    <w:rsid w:val="00C665DF"/>
    <w:rsid w:val="00C66815"/>
    <w:rsid w:val="00C66887"/>
    <w:rsid w:val="00C66DC6"/>
    <w:rsid w:val="00C671C2"/>
    <w:rsid w:val="00C676E1"/>
    <w:rsid w:val="00C679CF"/>
    <w:rsid w:val="00C70793"/>
    <w:rsid w:val="00C70AC4"/>
    <w:rsid w:val="00C7138A"/>
    <w:rsid w:val="00C714A0"/>
    <w:rsid w:val="00C71756"/>
    <w:rsid w:val="00C71CB0"/>
    <w:rsid w:val="00C72B46"/>
    <w:rsid w:val="00C74F86"/>
    <w:rsid w:val="00C75748"/>
    <w:rsid w:val="00C762DC"/>
    <w:rsid w:val="00C76F49"/>
    <w:rsid w:val="00C77046"/>
    <w:rsid w:val="00C77276"/>
    <w:rsid w:val="00C80B7D"/>
    <w:rsid w:val="00C80C8B"/>
    <w:rsid w:val="00C81FDF"/>
    <w:rsid w:val="00C834AA"/>
    <w:rsid w:val="00C843C9"/>
    <w:rsid w:val="00C8483B"/>
    <w:rsid w:val="00C84993"/>
    <w:rsid w:val="00C85681"/>
    <w:rsid w:val="00C85C6C"/>
    <w:rsid w:val="00C85DA4"/>
    <w:rsid w:val="00C85E7E"/>
    <w:rsid w:val="00C86073"/>
    <w:rsid w:val="00C861AD"/>
    <w:rsid w:val="00C86D21"/>
    <w:rsid w:val="00C87537"/>
    <w:rsid w:val="00C87A94"/>
    <w:rsid w:val="00C90B81"/>
    <w:rsid w:val="00C91898"/>
    <w:rsid w:val="00C91D0D"/>
    <w:rsid w:val="00C91D9F"/>
    <w:rsid w:val="00C9224F"/>
    <w:rsid w:val="00C92926"/>
    <w:rsid w:val="00C92AD4"/>
    <w:rsid w:val="00C93D76"/>
    <w:rsid w:val="00C94583"/>
    <w:rsid w:val="00C947C9"/>
    <w:rsid w:val="00C9532B"/>
    <w:rsid w:val="00C95A1D"/>
    <w:rsid w:val="00C96993"/>
    <w:rsid w:val="00C96C0A"/>
    <w:rsid w:val="00C97289"/>
    <w:rsid w:val="00C972EC"/>
    <w:rsid w:val="00C978BE"/>
    <w:rsid w:val="00C979E7"/>
    <w:rsid w:val="00C97D92"/>
    <w:rsid w:val="00CA009C"/>
    <w:rsid w:val="00CA0656"/>
    <w:rsid w:val="00CA0A85"/>
    <w:rsid w:val="00CA0AC0"/>
    <w:rsid w:val="00CA149E"/>
    <w:rsid w:val="00CA22CB"/>
    <w:rsid w:val="00CA23F1"/>
    <w:rsid w:val="00CA2FA9"/>
    <w:rsid w:val="00CA3B9F"/>
    <w:rsid w:val="00CA3DFC"/>
    <w:rsid w:val="00CA4812"/>
    <w:rsid w:val="00CA4CA6"/>
    <w:rsid w:val="00CA4E39"/>
    <w:rsid w:val="00CA67DC"/>
    <w:rsid w:val="00CA6A70"/>
    <w:rsid w:val="00CB022F"/>
    <w:rsid w:val="00CB03AC"/>
    <w:rsid w:val="00CB1AC3"/>
    <w:rsid w:val="00CB202D"/>
    <w:rsid w:val="00CB20D7"/>
    <w:rsid w:val="00CB214D"/>
    <w:rsid w:val="00CB251E"/>
    <w:rsid w:val="00CB2692"/>
    <w:rsid w:val="00CB2C10"/>
    <w:rsid w:val="00CB384A"/>
    <w:rsid w:val="00CB4D3C"/>
    <w:rsid w:val="00CB54DB"/>
    <w:rsid w:val="00CB5BC5"/>
    <w:rsid w:val="00CB631B"/>
    <w:rsid w:val="00CB6663"/>
    <w:rsid w:val="00CB7A62"/>
    <w:rsid w:val="00CC03E0"/>
    <w:rsid w:val="00CC187E"/>
    <w:rsid w:val="00CC1C02"/>
    <w:rsid w:val="00CC1C6A"/>
    <w:rsid w:val="00CC23F4"/>
    <w:rsid w:val="00CC3662"/>
    <w:rsid w:val="00CC3766"/>
    <w:rsid w:val="00CC38FF"/>
    <w:rsid w:val="00CC3B0C"/>
    <w:rsid w:val="00CC479D"/>
    <w:rsid w:val="00CC484D"/>
    <w:rsid w:val="00CC48CA"/>
    <w:rsid w:val="00CC5958"/>
    <w:rsid w:val="00CC6E27"/>
    <w:rsid w:val="00CC7618"/>
    <w:rsid w:val="00CC7AD7"/>
    <w:rsid w:val="00CC7DE0"/>
    <w:rsid w:val="00CD0459"/>
    <w:rsid w:val="00CD10C9"/>
    <w:rsid w:val="00CD14D1"/>
    <w:rsid w:val="00CD17F5"/>
    <w:rsid w:val="00CD1B09"/>
    <w:rsid w:val="00CD1FE5"/>
    <w:rsid w:val="00CD31E6"/>
    <w:rsid w:val="00CD463B"/>
    <w:rsid w:val="00CD576B"/>
    <w:rsid w:val="00CD6C1F"/>
    <w:rsid w:val="00CD6EA7"/>
    <w:rsid w:val="00CD7A6A"/>
    <w:rsid w:val="00CD7ED7"/>
    <w:rsid w:val="00CE0B1B"/>
    <w:rsid w:val="00CE0DFE"/>
    <w:rsid w:val="00CE1DA2"/>
    <w:rsid w:val="00CE1F58"/>
    <w:rsid w:val="00CE23F4"/>
    <w:rsid w:val="00CE26E8"/>
    <w:rsid w:val="00CE2D8E"/>
    <w:rsid w:val="00CE352C"/>
    <w:rsid w:val="00CE4F9C"/>
    <w:rsid w:val="00CE6B59"/>
    <w:rsid w:val="00CE7192"/>
    <w:rsid w:val="00CE7DCE"/>
    <w:rsid w:val="00CF09ED"/>
    <w:rsid w:val="00CF0C10"/>
    <w:rsid w:val="00CF1375"/>
    <w:rsid w:val="00CF1A6F"/>
    <w:rsid w:val="00CF1B40"/>
    <w:rsid w:val="00CF270C"/>
    <w:rsid w:val="00CF2A28"/>
    <w:rsid w:val="00CF3C64"/>
    <w:rsid w:val="00CF3F69"/>
    <w:rsid w:val="00CF41E3"/>
    <w:rsid w:val="00CF4375"/>
    <w:rsid w:val="00CF52C3"/>
    <w:rsid w:val="00CF5479"/>
    <w:rsid w:val="00CF6F87"/>
    <w:rsid w:val="00CF79F9"/>
    <w:rsid w:val="00D0005F"/>
    <w:rsid w:val="00D00DC8"/>
    <w:rsid w:val="00D02BA9"/>
    <w:rsid w:val="00D033DA"/>
    <w:rsid w:val="00D0383A"/>
    <w:rsid w:val="00D043E4"/>
    <w:rsid w:val="00D04684"/>
    <w:rsid w:val="00D0580D"/>
    <w:rsid w:val="00D05AB3"/>
    <w:rsid w:val="00D06011"/>
    <w:rsid w:val="00D060C7"/>
    <w:rsid w:val="00D07255"/>
    <w:rsid w:val="00D07F2B"/>
    <w:rsid w:val="00D111D3"/>
    <w:rsid w:val="00D119A2"/>
    <w:rsid w:val="00D11AF6"/>
    <w:rsid w:val="00D11F45"/>
    <w:rsid w:val="00D1283C"/>
    <w:rsid w:val="00D12BC0"/>
    <w:rsid w:val="00D12CB9"/>
    <w:rsid w:val="00D13599"/>
    <w:rsid w:val="00D13D21"/>
    <w:rsid w:val="00D14300"/>
    <w:rsid w:val="00D144CD"/>
    <w:rsid w:val="00D1545C"/>
    <w:rsid w:val="00D1593E"/>
    <w:rsid w:val="00D15AB1"/>
    <w:rsid w:val="00D15D1A"/>
    <w:rsid w:val="00D15E47"/>
    <w:rsid w:val="00D173B0"/>
    <w:rsid w:val="00D1754D"/>
    <w:rsid w:val="00D2098A"/>
    <w:rsid w:val="00D20B5D"/>
    <w:rsid w:val="00D212A6"/>
    <w:rsid w:val="00D215F9"/>
    <w:rsid w:val="00D21B58"/>
    <w:rsid w:val="00D21CF9"/>
    <w:rsid w:val="00D21E9D"/>
    <w:rsid w:val="00D22C19"/>
    <w:rsid w:val="00D22C39"/>
    <w:rsid w:val="00D22D45"/>
    <w:rsid w:val="00D2328F"/>
    <w:rsid w:val="00D23952"/>
    <w:rsid w:val="00D23D6E"/>
    <w:rsid w:val="00D242BC"/>
    <w:rsid w:val="00D24371"/>
    <w:rsid w:val="00D248D3"/>
    <w:rsid w:val="00D24EB6"/>
    <w:rsid w:val="00D24F0F"/>
    <w:rsid w:val="00D251BC"/>
    <w:rsid w:val="00D25C61"/>
    <w:rsid w:val="00D2658C"/>
    <w:rsid w:val="00D2778B"/>
    <w:rsid w:val="00D3000B"/>
    <w:rsid w:val="00D302A6"/>
    <w:rsid w:val="00D30D55"/>
    <w:rsid w:val="00D30EB0"/>
    <w:rsid w:val="00D310BE"/>
    <w:rsid w:val="00D31301"/>
    <w:rsid w:val="00D31550"/>
    <w:rsid w:val="00D3217E"/>
    <w:rsid w:val="00D32608"/>
    <w:rsid w:val="00D32B86"/>
    <w:rsid w:val="00D32C98"/>
    <w:rsid w:val="00D3319E"/>
    <w:rsid w:val="00D33EC5"/>
    <w:rsid w:val="00D34BCB"/>
    <w:rsid w:val="00D34D8C"/>
    <w:rsid w:val="00D35455"/>
    <w:rsid w:val="00D3563C"/>
    <w:rsid w:val="00D36DC9"/>
    <w:rsid w:val="00D37534"/>
    <w:rsid w:val="00D404F8"/>
    <w:rsid w:val="00D409DB"/>
    <w:rsid w:val="00D41633"/>
    <w:rsid w:val="00D41CDA"/>
    <w:rsid w:val="00D422D5"/>
    <w:rsid w:val="00D42435"/>
    <w:rsid w:val="00D430F0"/>
    <w:rsid w:val="00D433DC"/>
    <w:rsid w:val="00D4398A"/>
    <w:rsid w:val="00D43A1D"/>
    <w:rsid w:val="00D43A9F"/>
    <w:rsid w:val="00D44BE6"/>
    <w:rsid w:val="00D44E41"/>
    <w:rsid w:val="00D453DF"/>
    <w:rsid w:val="00D45736"/>
    <w:rsid w:val="00D4601A"/>
    <w:rsid w:val="00D46203"/>
    <w:rsid w:val="00D46580"/>
    <w:rsid w:val="00D477F5"/>
    <w:rsid w:val="00D47810"/>
    <w:rsid w:val="00D5013B"/>
    <w:rsid w:val="00D50BE0"/>
    <w:rsid w:val="00D50F82"/>
    <w:rsid w:val="00D51FA0"/>
    <w:rsid w:val="00D531E1"/>
    <w:rsid w:val="00D53289"/>
    <w:rsid w:val="00D53D3D"/>
    <w:rsid w:val="00D540C9"/>
    <w:rsid w:val="00D54BDB"/>
    <w:rsid w:val="00D54C0B"/>
    <w:rsid w:val="00D553D1"/>
    <w:rsid w:val="00D5541F"/>
    <w:rsid w:val="00D55841"/>
    <w:rsid w:val="00D55A92"/>
    <w:rsid w:val="00D55C97"/>
    <w:rsid w:val="00D55ECB"/>
    <w:rsid w:val="00D56253"/>
    <w:rsid w:val="00D56381"/>
    <w:rsid w:val="00D56873"/>
    <w:rsid w:val="00D5691C"/>
    <w:rsid w:val="00D56EA6"/>
    <w:rsid w:val="00D5705D"/>
    <w:rsid w:val="00D60E26"/>
    <w:rsid w:val="00D62554"/>
    <w:rsid w:val="00D62B9F"/>
    <w:rsid w:val="00D63129"/>
    <w:rsid w:val="00D6357D"/>
    <w:rsid w:val="00D63C51"/>
    <w:rsid w:val="00D6435B"/>
    <w:rsid w:val="00D644C8"/>
    <w:rsid w:val="00D645C5"/>
    <w:rsid w:val="00D652BD"/>
    <w:rsid w:val="00D65756"/>
    <w:rsid w:val="00D65F23"/>
    <w:rsid w:val="00D6697C"/>
    <w:rsid w:val="00D66C2B"/>
    <w:rsid w:val="00D6724C"/>
    <w:rsid w:val="00D67D9C"/>
    <w:rsid w:val="00D67E04"/>
    <w:rsid w:val="00D67F9A"/>
    <w:rsid w:val="00D7057E"/>
    <w:rsid w:val="00D7098F"/>
    <w:rsid w:val="00D723DE"/>
    <w:rsid w:val="00D729E3"/>
    <w:rsid w:val="00D72C68"/>
    <w:rsid w:val="00D73180"/>
    <w:rsid w:val="00D73D31"/>
    <w:rsid w:val="00D74F4A"/>
    <w:rsid w:val="00D75452"/>
    <w:rsid w:val="00D758AC"/>
    <w:rsid w:val="00D75BDA"/>
    <w:rsid w:val="00D76CF0"/>
    <w:rsid w:val="00D7723B"/>
    <w:rsid w:val="00D80205"/>
    <w:rsid w:val="00D803DF"/>
    <w:rsid w:val="00D8040F"/>
    <w:rsid w:val="00D804DA"/>
    <w:rsid w:val="00D80594"/>
    <w:rsid w:val="00D81778"/>
    <w:rsid w:val="00D81BEC"/>
    <w:rsid w:val="00D81D3D"/>
    <w:rsid w:val="00D81E48"/>
    <w:rsid w:val="00D832B8"/>
    <w:rsid w:val="00D8390F"/>
    <w:rsid w:val="00D83A85"/>
    <w:rsid w:val="00D83B03"/>
    <w:rsid w:val="00D842E2"/>
    <w:rsid w:val="00D8553F"/>
    <w:rsid w:val="00D8565A"/>
    <w:rsid w:val="00D85C02"/>
    <w:rsid w:val="00D86CC3"/>
    <w:rsid w:val="00D86DAB"/>
    <w:rsid w:val="00D87339"/>
    <w:rsid w:val="00D87537"/>
    <w:rsid w:val="00D8781D"/>
    <w:rsid w:val="00D87B6D"/>
    <w:rsid w:val="00D87BF3"/>
    <w:rsid w:val="00D9036A"/>
    <w:rsid w:val="00D909EF"/>
    <w:rsid w:val="00D90A75"/>
    <w:rsid w:val="00D90FF0"/>
    <w:rsid w:val="00D91C2E"/>
    <w:rsid w:val="00D92645"/>
    <w:rsid w:val="00D9296E"/>
    <w:rsid w:val="00D93C86"/>
    <w:rsid w:val="00D93EAD"/>
    <w:rsid w:val="00D9403E"/>
    <w:rsid w:val="00D940EF"/>
    <w:rsid w:val="00D943CA"/>
    <w:rsid w:val="00D947D9"/>
    <w:rsid w:val="00D95BC2"/>
    <w:rsid w:val="00D96E3B"/>
    <w:rsid w:val="00DA0379"/>
    <w:rsid w:val="00DA1903"/>
    <w:rsid w:val="00DA2606"/>
    <w:rsid w:val="00DA2612"/>
    <w:rsid w:val="00DA322A"/>
    <w:rsid w:val="00DA34EE"/>
    <w:rsid w:val="00DA3D65"/>
    <w:rsid w:val="00DA43AC"/>
    <w:rsid w:val="00DA5149"/>
    <w:rsid w:val="00DA57C1"/>
    <w:rsid w:val="00DA59C5"/>
    <w:rsid w:val="00DA5DEF"/>
    <w:rsid w:val="00DA75AF"/>
    <w:rsid w:val="00DA7652"/>
    <w:rsid w:val="00DB197F"/>
    <w:rsid w:val="00DB1ACA"/>
    <w:rsid w:val="00DB1F57"/>
    <w:rsid w:val="00DB2A1A"/>
    <w:rsid w:val="00DB3332"/>
    <w:rsid w:val="00DB3C4F"/>
    <w:rsid w:val="00DB3CD8"/>
    <w:rsid w:val="00DB4648"/>
    <w:rsid w:val="00DB472C"/>
    <w:rsid w:val="00DB5013"/>
    <w:rsid w:val="00DB5985"/>
    <w:rsid w:val="00DB5BDE"/>
    <w:rsid w:val="00DB5C86"/>
    <w:rsid w:val="00DB668B"/>
    <w:rsid w:val="00DB66F6"/>
    <w:rsid w:val="00DB6D34"/>
    <w:rsid w:val="00DB6EB8"/>
    <w:rsid w:val="00DB754B"/>
    <w:rsid w:val="00DB7B34"/>
    <w:rsid w:val="00DB7C52"/>
    <w:rsid w:val="00DC10AD"/>
    <w:rsid w:val="00DC113D"/>
    <w:rsid w:val="00DC1D08"/>
    <w:rsid w:val="00DC2C1D"/>
    <w:rsid w:val="00DC32A3"/>
    <w:rsid w:val="00DC3459"/>
    <w:rsid w:val="00DC40BE"/>
    <w:rsid w:val="00DC429F"/>
    <w:rsid w:val="00DC4631"/>
    <w:rsid w:val="00DC486B"/>
    <w:rsid w:val="00DC4FAB"/>
    <w:rsid w:val="00DC589C"/>
    <w:rsid w:val="00DC66AC"/>
    <w:rsid w:val="00DC6730"/>
    <w:rsid w:val="00DC73CD"/>
    <w:rsid w:val="00DC7E0B"/>
    <w:rsid w:val="00DC7EB5"/>
    <w:rsid w:val="00DD0316"/>
    <w:rsid w:val="00DD0D21"/>
    <w:rsid w:val="00DD1057"/>
    <w:rsid w:val="00DD18B7"/>
    <w:rsid w:val="00DD20E2"/>
    <w:rsid w:val="00DD25EA"/>
    <w:rsid w:val="00DD26DB"/>
    <w:rsid w:val="00DD2774"/>
    <w:rsid w:val="00DD2BED"/>
    <w:rsid w:val="00DD36B1"/>
    <w:rsid w:val="00DD4178"/>
    <w:rsid w:val="00DD528B"/>
    <w:rsid w:val="00DD58B3"/>
    <w:rsid w:val="00DD5CA5"/>
    <w:rsid w:val="00DD687F"/>
    <w:rsid w:val="00DD71CC"/>
    <w:rsid w:val="00DD7A3A"/>
    <w:rsid w:val="00DD7B70"/>
    <w:rsid w:val="00DE03B7"/>
    <w:rsid w:val="00DE1B73"/>
    <w:rsid w:val="00DE2D11"/>
    <w:rsid w:val="00DE3181"/>
    <w:rsid w:val="00DE37C8"/>
    <w:rsid w:val="00DE3812"/>
    <w:rsid w:val="00DE3F50"/>
    <w:rsid w:val="00DE5A0B"/>
    <w:rsid w:val="00DE6DD2"/>
    <w:rsid w:val="00DE6F6A"/>
    <w:rsid w:val="00DE7A5D"/>
    <w:rsid w:val="00DF05EA"/>
    <w:rsid w:val="00DF0CE4"/>
    <w:rsid w:val="00DF174F"/>
    <w:rsid w:val="00DF19D7"/>
    <w:rsid w:val="00DF1DE4"/>
    <w:rsid w:val="00DF1FBC"/>
    <w:rsid w:val="00DF2037"/>
    <w:rsid w:val="00DF3771"/>
    <w:rsid w:val="00DF38FB"/>
    <w:rsid w:val="00DF390F"/>
    <w:rsid w:val="00DF39FA"/>
    <w:rsid w:val="00DF50E1"/>
    <w:rsid w:val="00DF54BF"/>
    <w:rsid w:val="00DF54FF"/>
    <w:rsid w:val="00DF5B7A"/>
    <w:rsid w:val="00DF5D61"/>
    <w:rsid w:val="00DF6DA8"/>
    <w:rsid w:val="00DF76DE"/>
    <w:rsid w:val="00E00948"/>
    <w:rsid w:val="00E00963"/>
    <w:rsid w:val="00E00996"/>
    <w:rsid w:val="00E015DC"/>
    <w:rsid w:val="00E0396D"/>
    <w:rsid w:val="00E04BAC"/>
    <w:rsid w:val="00E05997"/>
    <w:rsid w:val="00E10445"/>
    <w:rsid w:val="00E10EC3"/>
    <w:rsid w:val="00E11440"/>
    <w:rsid w:val="00E1184D"/>
    <w:rsid w:val="00E11BFE"/>
    <w:rsid w:val="00E12273"/>
    <w:rsid w:val="00E13ADF"/>
    <w:rsid w:val="00E14081"/>
    <w:rsid w:val="00E146CB"/>
    <w:rsid w:val="00E1694D"/>
    <w:rsid w:val="00E16C7D"/>
    <w:rsid w:val="00E17206"/>
    <w:rsid w:val="00E17712"/>
    <w:rsid w:val="00E17719"/>
    <w:rsid w:val="00E2011F"/>
    <w:rsid w:val="00E20176"/>
    <w:rsid w:val="00E2101C"/>
    <w:rsid w:val="00E212F6"/>
    <w:rsid w:val="00E21692"/>
    <w:rsid w:val="00E21A5F"/>
    <w:rsid w:val="00E21E0A"/>
    <w:rsid w:val="00E222DA"/>
    <w:rsid w:val="00E229A5"/>
    <w:rsid w:val="00E22E04"/>
    <w:rsid w:val="00E2347B"/>
    <w:rsid w:val="00E2378C"/>
    <w:rsid w:val="00E23D16"/>
    <w:rsid w:val="00E2467B"/>
    <w:rsid w:val="00E247C9"/>
    <w:rsid w:val="00E24889"/>
    <w:rsid w:val="00E250BC"/>
    <w:rsid w:val="00E2674E"/>
    <w:rsid w:val="00E27100"/>
    <w:rsid w:val="00E276D7"/>
    <w:rsid w:val="00E27AC5"/>
    <w:rsid w:val="00E3075D"/>
    <w:rsid w:val="00E30D82"/>
    <w:rsid w:val="00E30FDB"/>
    <w:rsid w:val="00E3112A"/>
    <w:rsid w:val="00E31184"/>
    <w:rsid w:val="00E31B0F"/>
    <w:rsid w:val="00E31DF2"/>
    <w:rsid w:val="00E32BDD"/>
    <w:rsid w:val="00E33456"/>
    <w:rsid w:val="00E33734"/>
    <w:rsid w:val="00E3495E"/>
    <w:rsid w:val="00E35401"/>
    <w:rsid w:val="00E356FD"/>
    <w:rsid w:val="00E35F0D"/>
    <w:rsid w:val="00E366A1"/>
    <w:rsid w:val="00E37376"/>
    <w:rsid w:val="00E37A7D"/>
    <w:rsid w:val="00E405E2"/>
    <w:rsid w:val="00E41F02"/>
    <w:rsid w:val="00E421CC"/>
    <w:rsid w:val="00E4330D"/>
    <w:rsid w:val="00E43DA0"/>
    <w:rsid w:val="00E44740"/>
    <w:rsid w:val="00E45386"/>
    <w:rsid w:val="00E45A8C"/>
    <w:rsid w:val="00E45DFB"/>
    <w:rsid w:val="00E467EF"/>
    <w:rsid w:val="00E46EBA"/>
    <w:rsid w:val="00E50092"/>
    <w:rsid w:val="00E50FD2"/>
    <w:rsid w:val="00E51B96"/>
    <w:rsid w:val="00E524C1"/>
    <w:rsid w:val="00E5307B"/>
    <w:rsid w:val="00E5355C"/>
    <w:rsid w:val="00E54761"/>
    <w:rsid w:val="00E54CB7"/>
    <w:rsid w:val="00E54E51"/>
    <w:rsid w:val="00E54F44"/>
    <w:rsid w:val="00E54F8B"/>
    <w:rsid w:val="00E55488"/>
    <w:rsid w:val="00E5664A"/>
    <w:rsid w:val="00E57480"/>
    <w:rsid w:val="00E603E5"/>
    <w:rsid w:val="00E622CC"/>
    <w:rsid w:val="00E6293D"/>
    <w:rsid w:val="00E62BC4"/>
    <w:rsid w:val="00E62DE8"/>
    <w:rsid w:val="00E6334D"/>
    <w:rsid w:val="00E63974"/>
    <w:rsid w:val="00E63D42"/>
    <w:rsid w:val="00E645E2"/>
    <w:rsid w:val="00E64696"/>
    <w:rsid w:val="00E6488A"/>
    <w:rsid w:val="00E65857"/>
    <w:rsid w:val="00E65D42"/>
    <w:rsid w:val="00E6751A"/>
    <w:rsid w:val="00E678C5"/>
    <w:rsid w:val="00E67EC7"/>
    <w:rsid w:val="00E709B6"/>
    <w:rsid w:val="00E70B3C"/>
    <w:rsid w:val="00E70C54"/>
    <w:rsid w:val="00E70CD0"/>
    <w:rsid w:val="00E70CEE"/>
    <w:rsid w:val="00E70D48"/>
    <w:rsid w:val="00E71074"/>
    <w:rsid w:val="00E71C25"/>
    <w:rsid w:val="00E71D4B"/>
    <w:rsid w:val="00E7205F"/>
    <w:rsid w:val="00E72C4B"/>
    <w:rsid w:val="00E73457"/>
    <w:rsid w:val="00E7376F"/>
    <w:rsid w:val="00E73B06"/>
    <w:rsid w:val="00E73D4A"/>
    <w:rsid w:val="00E74713"/>
    <w:rsid w:val="00E747B4"/>
    <w:rsid w:val="00E749FF"/>
    <w:rsid w:val="00E74A21"/>
    <w:rsid w:val="00E74CA2"/>
    <w:rsid w:val="00E7564D"/>
    <w:rsid w:val="00E75C6E"/>
    <w:rsid w:val="00E75D0C"/>
    <w:rsid w:val="00E75DC9"/>
    <w:rsid w:val="00E7656C"/>
    <w:rsid w:val="00E76F5E"/>
    <w:rsid w:val="00E801F6"/>
    <w:rsid w:val="00E80E0C"/>
    <w:rsid w:val="00E8178B"/>
    <w:rsid w:val="00E825E2"/>
    <w:rsid w:val="00E830D3"/>
    <w:rsid w:val="00E8340F"/>
    <w:rsid w:val="00E83B64"/>
    <w:rsid w:val="00E83BAA"/>
    <w:rsid w:val="00E83D0B"/>
    <w:rsid w:val="00E84C5F"/>
    <w:rsid w:val="00E851A1"/>
    <w:rsid w:val="00E851AC"/>
    <w:rsid w:val="00E852A7"/>
    <w:rsid w:val="00E85579"/>
    <w:rsid w:val="00E8622E"/>
    <w:rsid w:val="00E8684F"/>
    <w:rsid w:val="00E86FF2"/>
    <w:rsid w:val="00E87081"/>
    <w:rsid w:val="00E87942"/>
    <w:rsid w:val="00E90092"/>
    <w:rsid w:val="00E901FE"/>
    <w:rsid w:val="00E90D57"/>
    <w:rsid w:val="00E915DF"/>
    <w:rsid w:val="00E916BE"/>
    <w:rsid w:val="00E91F50"/>
    <w:rsid w:val="00E92126"/>
    <w:rsid w:val="00E921C7"/>
    <w:rsid w:val="00E923E4"/>
    <w:rsid w:val="00E9283E"/>
    <w:rsid w:val="00E936A9"/>
    <w:rsid w:val="00E93C9F"/>
    <w:rsid w:val="00E93E89"/>
    <w:rsid w:val="00E94960"/>
    <w:rsid w:val="00E95313"/>
    <w:rsid w:val="00E96072"/>
    <w:rsid w:val="00E962AF"/>
    <w:rsid w:val="00E96AC6"/>
    <w:rsid w:val="00E97387"/>
    <w:rsid w:val="00E9772F"/>
    <w:rsid w:val="00E97FA9"/>
    <w:rsid w:val="00EA068A"/>
    <w:rsid w:val="00EA0C9E"/>
    <w:rsid w:val="00EA19D4"/>
    <w:rsid w:val="00EA1E86"/>
    <w:rsid w:val="00EA2B70"/>
    <w:rsid w:val="00EA2FC4"/>
    <w:rsid w:val="00EA369B"/>
    <w:rsid w:val="00EA38D8"/>
    <w:rsid w:val="00EA48AC"/>
    <w:rsid w:val="00EA5C85"/>
    <w:rsid w:val="00EA680A"/>
    <w:rsid w:val="00EA6F67"/>
    <w:rsid w:val="00EA7443"/>
    <w:rsid w:val="00EB02CE"/>
    <w:rsid w:val="00EB1F42"/>
    <w:rsid w:val="00EB4ABA"/>
    <w:rsid w:val="00EB4BE2"/>
    <w:rsid w:val="00EB4E55"/>
    <w:rsid w:val="00EB5480"/>
    <w:rsid w:val="00EB5864"/>
    <w:rsid w:val="00EB7443"/>
    <w:rsid w:val="00EB7449"/>
    <w:rsid w:val="00EB7796"/>
    <w:rsid w:val="00EB7BAB"/>
    <w:rsid w:val="00EC012D"/>
    <w:rsid w:val="00EC12DD"/>
    <w:rsid w:val="00EC1B54"/>
    <w:rsid w:val="00EC3165"/>
    <w:rsid w:val="00EC458E"/>
    <w:rsid w:val="00EC5512"/>
    <w:rsid w:val="00EC5C2D"/>
    <w:rsid w:val="00EC713A"/>
    <w:rsid w:val="00ED06E2"/>
    <w:rsid w:val="00ED0A16"/>
    <w:rsid w:val="00ED10EA"/>
    <w:rsid w:val="00ED16D4"/>
    <w:rsid w:val="00ED1849"/>
    <w:rsid w:val="00ED2422"/>
    <w:rsid w:val="00ED2BED"/>
    <w:rsid w:val="00ED3041"/>
    <w:rsid w:val="00ED31E2"/>
    <w:rsid w:val="00ED3650"/>
    <w:rsid w:val="00ED4014"/>
    <w:rsid w:val="00ED483D"/>
    <w:rsid w:val="00ED5262"/>
    <w:rsid w:val="00ED5710"/>
    <w:rsid w:val="00ED5E57"/>
    <w:rsid w:val="00ED6536"/>
    <w:rsid w:val="00ED7CF7"/>
    <w:rsid w:val="00ED7F5B"/>
    <w:rsid w:val="00EE05FE"/>
    <w:rsid w:val="00EE0C4E"/>
    <w:rsid w:val="00EE1401"/>
    <w:rsid w:val="00EE1936"/>
    <w:rsid w:val="00EE2385"/>
    <w:rsid w:val="00EE3352"/>
    <w:rsid w:val="00EE3AA4"/>
    <w:rsid w:val="00EE40C8"/>
    <w:rsid w:val="00EE437B"/>
    <w:rsid w:val="00EE45D1"/>
    <w:rsid w:val="00EE4B5D"/>
    <w:rsid w:val="00EE4BD5"/>
    <w:rsid w:val="00EE4D75"/>
    <w:rsid w:val="00EE5481"/>
    <w:rsid w:val="00EE5492"/>
    <w:rsid w:val="00EE57FA"/>
    <w:rsid w:val="00EE5B8E"/>
    <w:rsid w:val="00EE5D20"/>
    <w:rsid w:val="00EE5F34"/>
    <w:rsid w:val="00EE64B4"/>
    <w:rsid w:val="00EE6F4C"/>
    <w:rsid w:val="00EF0DF3"/>
    <w:rsid w:val="00EF1490"/>
    <w:rsid w:val="00EF256C"/>
    <w:rsid w:val="00EF3541"/>
    <w:rsid w:val="00EF38DB"/>
    <w:rsid w:val="00EF39B3"/>
    <w:rsid w:val="00EF4578"/>
    <w:rsid w:val="00EF4623"/>
    <w:rsid w:val="00EF4C4F"/>
    <w:rsid w:val="00EF514F"/>
    <w:rsid w:val="00EF66C6"/>
    <w:rsid w:val="00EF6931"/>
    <w:rsid w:val="00EF6ECB"/>
    <w:rsid w:val="00EF74F1"/>
    <w:rsid w:val="00EF7514"/>
    <w:rsid w:val="00EF7DA0"/>
    <w:rsid w:val="00F0023C"/>
    <w:rsid w:val="00F00DB1"/>
    <w:rsid w:val="00F02040"/>
    <w:rsid w:val="00F02D58"/>
    <w:rsid w:val="00F02FAD"/>
    <w:rsid w:val="00F033BE"/>
    <w:rsid w:val="00F036A7"/>
    <w:rsid w:val="00F0386B"/>
    <w:rsid w:val="00F03BDA"/>
    <w:rsid w:val="00F04268"/>
    <w:rsid w:val="00F04C04"/>
    <w:rsid w:val="00F0662C"/>
    <w:rsid w:val="00F06A59"/>
    <w:rsid w:val="00F06B69"/>
    <w:rsid w:val="00F06BC6"/>
    <w:rsid w:val="00F0712C"/>
    <w:rsid w:val="00F077D8"/>
    <w:rsid w:val="00F078B1"/>
    <w:rsid w:val="00F07C31"/>
    <w:rsid w:val="00F101FB"/>
    <w:rsid w:val="00F1159F"/>
    <w:rsid w:val="00F11E00"/>
    <w:rsid w:val="00F12A81"/>
    <w:rsid w:val="00F12D21"/>
    <w:rsid w:val="00F12D31"/>
    <w:rsid w:val="00F132C3"/>
    <w:rsid w:val="00F139BF"/>
    <w:rsid w:val="00F141B8"/>
    <w:rsid w:val="00F1482B"/>
    <w:rsid w:val="00F14D75"/>
    <w:rsid w:val="00F15330"/>
    <w:rsid w:val="00F15C91"/>
    <w:rsid w:val="00F16099"/>
    <w:rsid w:val="00F164C1"/>
    <w:rsid w:val="00F16E14"/>
    <w:rsid w:val="00F16FBC"/>
    <w:rsid w:val="00F1769C"/>
    <w:rsid w:val="00F2013F"/>
    <w:rsid w:val="00F20422"/>
    <w:rsid w:val="00F208C4"/>
    <w:rsid w:val="00F20C40"/>
    <w:rsid w:val="00F20D1A"/>
    <w:rsid w:val="00F211D4"/>
    <w:rsid w:val="00F2213E"/>
    <w:rsid w:val="00F221BD"/>
    <w:rsid w:val="00F22221"/>
    <w:rsid w:val="00F22CC3"/>
    <w:rsid w:val="00F23BE5"/>
    <w:rsid w:val="00F246B6"/>
    <w:rsid w:val="00F24C0E"/>
    <w:rsid w:val="00F254BE"/>
    <w:rsid w:val="00F26304"/>
    <w:rsid w:val="00F26EDF"/>
    <w:rsid w:val="00F2707D"/>
    <w:rsid w:val="00F30CF3"/>
    <w:rsid w:val="00F31092"/>
    <w:rsid w:val="00F31391"/>
    <w:rsid w:val="00F31AF7"/>
    <w:rsid w:val="00F31F36"/>
    <w:rsid w:val="00F320BF"/>
    <w:rsid w:val="00F32F68"/>
    <w:rsid w:val="00F3344E"/>
    <w:rsid w:val="00F33999"/>
    <w:rsid w:val="00F34195"/>
    <w:rsid w:val="00F35274"/>
    <w:rsid w:val="00F35508"/>
    <w:rsid w:val="00F356FF"/>
    <w:rsid w:val="00F35E7B"/>
    <w:rsid w:val="00F362B9"/>
    <w:rsid w:val="00F362CC"/>
    <w:rsid w:val="00F36D42"/>
    <w:rsid w:val="00F37D34"/>
    <w:rsid w:val="00F416AC"/>
    <w:rsid w:val="00F41D8D"/>
    <w:rsid w:val="00F42070"/>
    <w:rsid w:val="00F421AE"/>
    <w:rsid w:val="00F426F9"/>
    <w:rsid w:val="00F4274F"/>
    <w:rsid w:val="00F430EC"/>
    <w:rsid w:val="00F43AAC"/>
    <w:rsid w:val="00F43E16"/>
    <w:rsid w:val="00F44298"/>
    <w:rsid w:val="00F45C10"/>
    <w:rsid w:val="00F45FBF"/>
    <w:rsid w:val="00F46A9E"/>
    <w:rsid w:val="00F46CE1"/>
    <w:rsid w:val="00F46FB3"/>
    <w:rsid w:val="00F47473"/>
    <w:rsid w:val="00F47B26"/>
    <w:rsid w:val="00F50757"/>
    <w:rsid w:val="00F50B80"/>
    <w:rsid w:val="00F50F4F"/>
    <w:rsid w:val="00F52E48"/>
    <w:rsid w:val="00F53111"/>
    <w:rsid w:val="00F532B8"/>
    <w:rsid w:val="00F53B8D"/>
    <w:rsid w:val="00F549DE"/>
    <w:rsid w:val="00F54B9B"/>
    <w:rsid w:val="00F566EA"/>
    <w:rsid w:val="00F5673A"/>
    <w:rsid w:val="00F56937"/>
    <w:rsid w:val="00F577B1"/>
    <w:rsid w:val="00F57BA7"/>
    <w:rsid w:val="00F60CC5"/>
    <w:rsid w:val="00F611D7"/>
    <w:rsid w:val="00F614FF"/>
    <w:rsid w:val="00F61A8F"/>
    <w:rsid w:val="00F623E9"/>
    <w:rsid w:val="00F624E8"/>
    <w:rsid w:val="00F62512"/>
    <w:rsid w:val="00F62536"/>
    <w:rsid w:val="00F625BF"/>
    <w:rsid w:val="00F62A8F"/>
    <w:rsid w:val="00F63819"/>
    <w:rsid w:val="00F63B91"/>
    <w:rsid w:val="00F63CDC"/>
    <w:rsid w:val="00F64E69"/>
    <w:rsid w:val="00F65E5C"/>
    <w:rsid w:val="00F676DE"/>
    <w:rsid w:val="00F67F41"/>
    <w:rsid w:val="00F70619"/>
    <w:rsid w:val="00F70BC0"/>
    <w:rsid w:val="00F71177"/>
    <w:rsid w:val="00F712BE"/>
    <w:rsid w:val="00F71B3C"/>
    <w:rsid w:val="00F71FAC"/>
    <w:rsid w:val="00F722F9"/>
    <w:rsid w:val="00F72C5C"/>
    <w:rsid w:val="00F72DB8"/>
    <w:rsid w:val="00F751AD"/>
    <w:rsid w:val="00F75474"/>
    <w:rsid w:val="00F75962"/>
    <w:rsid w:val="00F773A4"/>
    <w:rsid w:val="00F77433"/>
    <w:rsid w:val="00F77537"/>
    <w:rsid w:val="00F776A9"/>
    <w:rsid w:val="00F77A7C"/>
    <w:rsid w:val="00F801AD"/>
    <w:rsid w:val="00F80F6E"/>
    <w:rsid w:val="00F8115A"/>
    <w:rsid w:val="00F81309"/>
    <w:rsid w:val="00F819DE"/>
    <w:rsid w:val="00F83130"/>
    <w:rsid w:val="00F838D6"/>
    <w:rsid w:val="00F839AC"/>
    <w:rsid w:val="00F8521E"/>
    <w:rsid w:val="00F855ED"/>
    <w:rsid w:val="00F857AC"/>
    <w:rsid w:val="00F8591E"/>
    <w:rsid w:val="00F85C72"/>
    <w:rsid w:val="00F86AB4"/>
    <w:rsid w:val="00F916C0"/>
    <w:rsid w:val="00F916E4"/>
    <w:rsid w:val="00F9185A"/>
    <w:rsid w:val="00F91A39"/>
    <w:rsid w:val="00F9273C"/>
    <w:rsid w:val="00F931B4"/>
    <w:rsid w:val="00F935B7"/>
    <w:rsid w:val="00F93899"/>
    <w:rsid w:val="00F93AB4"/>
    <w:rsid w:val="00F93B04"/>
    <w:rsid w:val="00F93B0A"/>
    <w:rsid w:val="00F9456D"/>
    <w:rsid w:val="00F946CB"/>
    <w:rsid w:val="00F949B5"/>
    <w:rsid w:val="00F95008"/>
    <w:rsid w:val="00F9676F"/>
    <w:rsid w:val="00F9698B"/>
    <w:rsid w:val="00F96FE5"/>
    <w:rsid w:val="00F9706D"/>
    <w:rsid w:val="00F973DB"/>
    <w:rsid w:val="00FA098C"/>
    <w:rsid w:val="00FA10BD"/>
    <w:rsid w:val="00FA16F7"/>
    <w:rsid w:val="00FA1FF8"/>
    <w:rsid w:val="00FA2090"/>
    <w:rsid w:val="00FA2B21"/>
    <w:rsid w:val="00FA2BBE"/>
    <w:rsid w:val="00FA2FEE"/>
    <w:rsid w:val="00FA329A"/>
    <w:rsid w:val="00FA344A"/>
    <w:rsid w:val="00FA377B"/>
    <w:rsid w:val="00FA3780"/>
    <w:rsid w:val="00FA3A99"/>
    <w:rsid w:val="00FA436A"/>
    <w:rsid w:val="00FA4FC6"/>
    <w:rsid w:val="00FA5176"/>
    <w:rsid w:val="00FA5A0F"/>
    <w:rsid w:val="00FA5A6C"/>
    <w:rsid w:val="00FA6497"/>
    <w:rsid w:val="00FA733D"/>
    <w:rsid w:val="00FB0727"/>
    <w:rsid w:val="00FB0E95"/>
    <w:rsid w:val="00FB16E8"/>
    <w:rsid w:val="00FB1C45"/>
    <w:rsid w:val="00FB238B"/>
    <w:rsid w:val="00FB267E"/>
    <w:rsid w:val="00FB26C4"/>
    <w:rsid w:val="00FB2B02"/>
    <w:rsid w:val="00FB345A"/>
    <w:rsid w:val="00FB37DB"/>
    <w:rsid w:val="00FB3820"/>
    <w:rsid w:val="00FB3937"/>
    <w:rsid w:val="00FB3B14"/>
    <w:rsid w:val="00FB4706"/>
    <w:rsid w:val="00FB4D86"/>
    <w:rsid w:val="00FB5E85"/>
    <w:rsid w:val="00FB67B0"/>
    <w:rsid w:val="00FC01D0"/>
    <w:rsid w:val="00FC02D4"/>
    <w:rsid w:val="00FC0DAB"/>
    <w:rsid w:val="00FC0F50"/>
    <w:rsid w:val="00FC21FD"/>
    <w:rsid w:val="00FC25DE"/>
    <w:rsid w:val="00FC3C92"/>
    <w:rsid w:val="00FC3E64"/>
    <w:rsid w:val="00FC5190"/>
    <w:rsid w:val="00FC51A4"/>
    <w:rsid w:val="00FC5367"/>
    <w:rsid w:val="00FC566B"/>
    <w:rsid w:val="00FC5A55"/>
    <w:rsid w:val="00FC61F2"/>
    <w:rsid w:val="00FC6370"/>
    <w:rsid w:val="00FC7F5F"/>
    <w:rsid w:val="00FD0096"/>
    <w:rsid w:val="00FD05A6"/>
    <w:rsid w:val="00FD0C09"/>
    <w:rsid w:val="00FD0C1F"/>
    <w:rsid w:val="00FD0F58"/>
    <w:rsid w:val="00FD10CB"/>
    <w:rsid w:val="00FD1187"/>
    <w:rsid w:val="00FD1C04"/>
    <w:rsid w:val="00FD520B"/>
    <w:rsid w:val="00FD54AE"/>
    <w:rsid w:val="00FD5B6E"/>
    <w:rsid w:val="00FD5D72"/>
    <w:rsid w:val="00FD5FC2"/>
    <w:rsid w:val="00FD6471"/>
    <w:rsid w:val="00FD7523"/>
    <w:rsid w:val="00FD79AD"/>
    <w:rsid w:val="00FE07BA"/>
    <w:rsid w:val="00FE0DA4"/>
    <w:rsid w:val="00FE1630"/>
    <w:rsid w:val="00FE1FD5"/>
    <w:rsid w:val="00FE3070"/>
    <w:rsid w:val="00FE3E4B"/>
    <w:rsid w:val="00FE4332"/>
    <w:rsid w:val="00FE4B8B"/>
    <w:rsid w:val="00FE4CF5"/>
    <w:rsid w:val="00FE5E00"/>
    <w:rsid w:val="00FE64EC"/>
    <w:rsid w:val="00FE7265"/>
    <w:rsid w:val="00FE742A"/>
    <w:rsid w:val="00FE7F57"/>
    <w:rsid w:val="00FF09E2"/>
    <w:rsid w:val="00FF11E2"/>
    <w:rsid w:val="00FF146D"/>
    <w:rsid w:val="00FF25A1"/>
    <w:rsid w:val="00FF283B"/>
    <w:rsid w:val="00FF2E0E"/>
    <w:rsid w:val="00FF43DA"/>
    <w:rsid w:val="00FF54CA"/>
    <w:rsid w:val="00FF5A87"/>
    <w:rsid w:val="00FF5B7D"/>
    <w:rsid w:val="00FF6347"/>
    <w:rsid w:val="00FF688C"/>
    <w:rsid w:val="00FF6BF8"/>
    <w:rsid w:val="00FF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DDF81B2"/>
  <w15:docId w15:val="{174047B9-993D-4C90-85E7-DE8EF3F024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27F6"/>
    <w:pPr>
      <w:widowControl w:val="0"/>
      <w:jc w:val="both"/>
    </w:pPr>
    <w:rPr>
      <w:kern w:val="2"/>
      <w:sz w:val="21"/>
    </w:rPr>
  </w:style>
  <w:style w:type="paragraph" w:styleId="1">
    <w:name w:val="heading 1"/>
    <w:basedOn w:val="a"/>
    <w:next w:val="a"/>
    <w:link w:val="10"/>
    <w:uiPriority w:val="9"/>
    <w:qFormat/>
    <w:rsid w:val="00A27FC3"/>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0"/>
    <w:uiPriority w:val="9"/>
    <w:unhideWhenUsed/>
    <w:qFormat/>
    <w:rsid w:val="00A27FC3"/>
    <w:pPr>
      <w:keepNext/>
      <w:keepLines/>
      <w:spacing w:before="260" w:after="260" w:line="416" w:lineRule="auto"/>
      <w:outlineLvl w:val="1"/>
    </w:pPr>
    <w:rPr>
      <w:rFonts w:ascii="Cambria" w:hAnsi="Cambria"/>
      <w:b/>
      <w:bCs/>
      <w:sz w:val="32"/>
      <w:szCs w:val="32"/>
    </w:rPr>
  </w:style>
  <w:style w:type="paragraph" w:styleId="3">
    <w:name w:val="heading 3"/>
    <w:basedOn w:val="a"/>
    <w:next w:val="a"/>
    <w:link w:val="30"/>
    <w:uiPriority w:val="9"/>
    <w:unhideWhenUsed/>
    <w:qFormat/>
    <w:rsid w:val="00AC27F6"/>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AC27F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A20ABC"/>
    <w:pPr>
      <w:tabs>
        <w:tab w:val="center" w:pos="4153"/>
        <w:tab w:val="right" w:pos="8306"/>
      </w:tabs>
      <w:snapToGrid w:val="0"/>
      <w:jc w:val="left"/>
    </w:pPr>
    <w:rPr>
      <w:sz w:val="18"/>
    </w:rPr>
  </w:style>
  <w:style w:type="paragraph" w:styleId="a4">
    <w:name w:val="header"/>
    <w:basedOn w:val="a"/>
    <w:rsid w:val="00A20ABC"/>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10">
    <w:name w:val="标题 1 字符"/>
    <w:basedOn w:val="a0"/>
    <w:link w:val="1"/>
    <w:uiPriority w:val="9"/>
    <w:rsid w:val="00A27FC3"/>
    <w:rPr>
      <w:rFonts w:ascii="Calibri" w:eastAsia="宋体" w:hAnsi="Calibri" w:cs="Times New Roman"/>
      <w:b/>
      <w:bCs/>
      <w:kern w:val="44"/>
      <w:sz w:val="44"/>
      <w:szCs w:val="44"/>
    </w:rPr>
  </w:style>
  <w:style w:type="character" w:customStyle="1" w:styleId="20">
    <w:name w:val="标题 2 字符"/>
    <w:basedOn w:val="a0"/>
    <w:link w:val="2"/>
    <w:uiPriority w:val="9"/>
    <w:rsid w:val="00A27FC3"/>
    <w:rPr>
      <w:rFonts w:ascii="Cambria" w:eastAsia="宋体" w:hAnsi="Cambria" w:cs="Times New Roman"/>
      <w:b/>
      <w:bCs/>
      <w:kern w:val="2"/>
      <w:sz w:val="32"/>
      <w:szCs w:val="32"/>
    </w:rPr>
  </w:style>
  <w:style w:type="paragraph" w:styleId="a5">
    <w:name w:val="Title"/>
    <w:basedOn w:val="a"/>
    <w:next w:val="a"/>
    <w:link w:val="a6"/>
    <w:uiPriority w:val="10"/>
    <w:qFormat/>
    <w:rsid w:val="00A27FC3"/>
    <w:pPr>
      <w:spacing w:before="240" w:after="60"/>
      <w:jc w:val="center"/>
      <w:outlineLvl w:val="0"/>
    </w:pPr>
    <w:rPr>
      <w:rFonts w:ascii="Cambria" w:hAnsi="Cambria"/>
      <w:b/>
      <w:bCs/>
      <w:sz w:val="32"/>
      <w:szCs w:val="32"/>
    </w:rPr>
  </w:style>
  <w:style w:type="character" w:customStyle="1" w:styleId="a6">
    <w:name w:val="标题 字符"/>
    <w:basedOn w:val="a0"/>
    <w:link w:val="a5"/>
    <w:uiPriority w:val="10"/>
    <w:rsid w:val="00A27FC3"/>
    <w:rPr>
      <w:rFonts w:ascii="Cambria" w:hAnsi="Cambria" w:cs="Times New Roman"/>
      <w:b/>
      <w:bCs/>
      <w:kern w:val="2"/>
      <w:sz w:val="32"/>
      <w:szCs w:val="32"/>
    </w:rPr>
  </w:style>
  <w:style w:type="character" w:customStyle="1" w:styleId="apple-converted-space">
    <w:name w:val="apple-converted-space"/>
    <w:basedOn w:val="a0"/>
    <w:rsid w:val="000907C6"/>
  </w:style>
  <w:style w:type="paragraph" w:customStyle="1" w:styleId="tgt">
    <w:name w:val="tgt"/>
    <w:basedOn w:val="a"/>
    <w:rsid w:val="004E3879"/>
    <w:pPr>
      <w:widowControl/>
      <w:spacing w:before="100" w:beforeAutospacing="1" w:after="100" w:afterAutospacing="1"/>
      <w:jc w:val="left"/>
    </w:pPr>
    <w:rPr>
      <w:rFonts w:ascii="宋体" w:hAnsi="宋体" w:cs="宋体"/>
      <w:kern w:val="0"/>
      <w:sz w:val="24"/>
      <w:szCs w:val="24"/>
    </w:rPr>
  </w:style>
  <w:style w:type="table" w:styleId="a7">
    <w:name w:val="Table Grid"/>
    <w:basedOn w:val="a1"/>
    <w:uiPriority w:val="39"/>
    <w:rsid w:val="004211D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浅色底纹 - 强调文字颜色 11"/>
    <w:basedOn w:val="a1"/>
    <w:uiPriority w:val="60"/>
    <w:rsid w:val="004211D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a8">
    <w:name w:val="Placeholder Text"/>
    <w:basedOn w:val="a0"/>
    <w:uiPriority w:val="99"/>
    <w:semiHidden/>
    <w:rsid w:val="00CC479D"/>
    <w:rPr>
      <w:color w:val="808080"/>
    </w:rPr>
  </w:style>
  <w:style w:type="paragraph" w:styleId="a9">
    <w:name w:val="Balloon Text"/>
    <w:basedOn w:val="a"/>
    <w:link w:val="aa"/>
    <w:uiPriority w:val="99"/>
    <w:semiHidden/>
    <w:unhideWhenUsed/>
    <w:rsid w:val="00CC479D"/>
    <w:rPr>
      <w:sz w:val="18"/>
      <w:szCs w:val="18"/>
    </w:rPr>
  </w:style>
  <w:style w:type="character" w:customStyle="1" w:styleId="aa">
    <w:name w:val="批注框文本 字符"/>
    <w:basedOn w:val="a0"/>
    <w:link w:val="a9"/>
    <w:uiPriority w:val="99"/>
    <w:semiHidden/>
    <w:rsid w:val="00CC479D"/>
    <w:rPr>
      <w:kern w:val="2"/>
      <w:sz w:val="18"/>
      <w:szCs w:val="18"/>
    </w:rPr>
  </w:style>
  <w:style w:type="paragraph" w:styleId="ab">
    <w:name w:val="List Paragraph"/>
    <w:basedOn w:val="a"/>
    <w:uiPriority w:val="34"/>
    <w:qFormat/>
    <w:rsid w:val="00A83822"/>
    <w:pPr>
      <w:ind w:firstLineChars="200" w:firstLine="420"/>
    </w:pPr>
  </w:style>
  <w:style w:type="table" w:customStyle="1" w:styleId="11">
    <w:name w:val="日历 1"/>
    <w:basedOn w:val="a1"/>
    <w:uiPriority w:val="99"/>
    <w:qFormat/>
    <w:rsid w:val="00096678"/>
    <w:rPr>
      <w:rFonts w:asciiTheme="minorHAnsi" w:eastAsiaTheme="minorEastAsia" w:hAnsiTheme="minorHAnsi" w:cstheme="minorBidi"/>
      <w:sz w:val="22"/>
      <w:szCs w:val="22"/>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Theme="minorHAnsi" w:eastAsiaTheme="minorEastAsia" w:hAnsiTheme="minorHAns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table" w:customStyle="1" w:styleId="61">
    <w:name w:val="清单表 6 彩色1"/>
    <w:basedOn w:val="a1"/>
    <w:uiPriority w:val="51"/>
    <w:rsid w:val="0009667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
    <w:name w:val="网格表 21"/>
    <w:basedOn w:val="a1"/>
    <w:uiPriority w:val="47"/>
    <w:rsid w:val="00FD118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31">
    <w:name w:val="无格式表格 31"/>
    <w:basedOn w:val="a1"/>
    <w:uiPriority w:val="43"/>
    <w:rsid w:val="002F11A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30">
    <w:name w:val="标题 3 字符"/>
    <w:basedOn w:val="a0"/>
    <w:link w:val="3"/>
    <w:uiPriority w:val="9"/>
    <w:rsid w:val="00AC27F6"/>
    <w:rPr>
      <w:b/>
      <w:bCs/>
      <w:kern w:val="2"/>
      <w:sz w:val="32"/>
      <w:szCs w:val="32"/>
    </w:rPr>
  </w:style>
  <w:style w:type="character" w:customStyle="1" w:styleId="40">
    <w:name w:val="标题 4 字符"/>
    <w:basedOn w:val="a0"/>
    <w:link w:val="4"/>
    <w:uiPriority w:val="9"/>
    <w:rsid w:val="00AC27F6"/>
    <w:rPr>
      <w:rFonts w:asciiTheme="majorHAnsi" w:eastAsiaTheme="majorEastAsia" w:hAnsiTheme="majorHAnsi" w:cstheme="majorBidi"/>
      <w:b/>
      <w:bCs/>
      <w:kern w:val="2"/>
      <w:sz w:val="28"/>
      <w:szCs w:val="28"/>
    </w:rPr>
  </w:style>
  <w:style w:type="character" w:customStyle="1" w:styleId="MTConvertedEquation">
    <w:name w:val="MTConvertedEquation"/>
    <w:basedOn w:val="a0"/>
    <w:rsid w:val="0021449F"/>
    <w:rPr>
      <w:rFonts w:ascii="Cambria Math" w:hAnsi="Cambria Math"/>
      <w:i/>
      <w:szCs w:val="21"/>
    </w:rPr>
  </w:style>
  <w:style w:type="paragraph" w:customStyle="1" w:styleId="MTDisplayEquation">
    <w:name w:val="MTDisplayEquation"/>
    <w:basedOn w:val="a"/>
    <w:next w:val="a"/>
    <w:link w:val="MTDisplayEquationChar"/>
    <w:rsid w:val="0021449F"/>
    <w:pPr>
      <w:tabs>
        <w:tab w:val="center" w:pos="4160"/>
        <w:tab w:val="right" w:pos="8300"/>
      </w:tabs>
      <w:spacing w:line="360" w:lineRule="auto"/>
    </w:pPr>
  </w:style>
  <w:style w:type="character" w:customStyle="1" w:styleId="MTDisplayEquationChar">
    <w:name w:val="MTDisplayEquation Char"/>
    <w:basedOn w:val="a0"/>
    <w:link w:val="MTDisplayEquation"/>
    <w:rsid w:val="0021449F"/>
    <w:rPr>
      <w:kern w:val="2"/>
      <w:sz w:val="21"/>
    </w:rPr>
  </w:style>
  <w:style w:type="paragraph" w:styleId="ac">
    <w:name w:val="Revision"/>
    <w:hidden/>
    <w:uiPriority w:val="99"/>
    <w:semiHidden/>
    <w:rsid w:val="006D3A3B"/>
    <w:rPr>
      <w:kern w:val="2"/>
      <w:sz w:val="21"/>
    </w:rPr>
  </w:style>
  <w:style w:type="character" w:customStyle="1" w:styleId="MTEquationSection">
    <w:name w:val="MTEquationSection"/>
    <w:basedOn w:val="a0"/>
    <w:rsid w:val="000965EC"/>
    <w:rPr>
      <w:rFonts w:ascii="Times New Roman" w:hAnsi="Times New Roman"/>
      <w:vanish/>
      <w:color w:val="FF0000"/>
    </w:rPr>
  </w:style>
  <w:style w:type="character" w:styleId="ad">
    <w:name w:val="Hyperlink"/>
    <w:basedOn w:val="a0"/>
    <w:uiPriority w:val="99"/>
    <w:unhideWhenUsed/>
    <w:rsid w:val="00500EBC"/>
    <w:rPr>
      <w:color w:val="0000FF"/>
      <w:u w:val="single"/>
    </w:rPr>
  </w:style>
  <w:style w:type="character" w:styleId="ae">
    <w:name w:val="FollowedHyperlink"/>
    <w:basedOn w:val="a0"/>
    <w:uiPriority w:val="99"/>
    <w:semiHidden/>
    <w:unhideWhenUsed/>
    <w:rsid w:val="004F1C9A"/>
    <w:rPr>
      <w:color w:val="800080" w:themeColor="followedHyperlink"/>
      <w:u w:val="single"/>
    </w:rPr>
  </w:style>
  <w:style w:type="character" w:styleId="af">
    <w:name w:val="Emphasis"/>
    <w:basedOn w:val="a0"/>
    <w:uiPriority w:val="20"/>
    <w:qFormat/>
    <w:rsid w:val="00FF6347"/>
    <w:rPr>
      <w:i/>
      <w:iCs/>
    </w:rPr>
  </w:style>
  <w:style w:type="character" w:styleId="af0">
    <w:name w:val="annotation reference"/>
    <w:uiPriority w:val="99"/>
    <w:semiHidden/>
    <w:unhideWhenUsed/>
    <w:rsid w:val="00B46DE9"/>
    <w:rPr>
      <w:sz w:val="21"/>
      <w:szCs w:val="21"/>
    </w:rPr>
  </w:style>
  <w:style w:type="paragraph" w:styleId="af1">
    <w:name w:val="annotation text"/>
    <w:basedOn w:val="a"/>
    <w:link w:val="af2"/>
    <w:uiPriority w:val="99"/>
    <w:semiHidden/>
    <w:unhideWhenUsed/>
    <w:rsid w:val="00B46DE9"/>
    <w:pPr>
      <w:jc w:val="left"/>
    </w:pPr>
    <w:rPr>
      <w:rFonts w:ascii="Calibri" w:hAnsi="Calibri"/>
      <w:szCs w:val="22"/>
    </w:rPr>
  </w:style>
  <w:style w:type="character" w:customStyle="1" w:styleId="af2">
    <w:name w:val="批注文字 字符"/>
    <w:basedOn w:val="a0"/>
    <w:link w:val="af1"/>
    <w:uiPriority w:val="99"/>
    <w:semiHidden/>
    <w:rsid w:val="00B46DE9"/>
    <w:rPr>
      <w:rFonts w:ascii="Calibri" w:hAnsi="Calibri"/>
      <w:kern w:val="2"/>
      <w:sz w:val="21"/>
      <w:szCs w:val="22"/>
    </w:rPr>
  </w:style>
  <w:style w:type="paragraph" w:styleId="af3">
    <w:name w:val="annotation subject"/>
    <w:basedOn w:val="af1"/>
    <w:next w:val="af1"/>
    <w:link w:val="af4"/>
    <w:uiPriority w:val="99"/>
    <w:semiHidden/>
    <w:unhideWhenUsed/>
    <w:rsid w:val="00B64158"/>
    <w:rPr>
      <w:rFonts w:ascii="Times New Roman" w:hAnsi="Times New Roman"/>
      <w:b/>
      <w:bCs/>
      <w:szCs w:val="20"/>
    </w:rPr>
  </w:style>
  <w:style w:type="character" w:customStyle="1" w:styleId="af4">
    <w:name w:val="批注主题 字符"/>
    <w:basedOn w:val="af2"/>
    <w:link w:val="af3"/>
    <w:uiPriority w:val="99"/>
    <w:semiHidden/>
    <w:rsid w:val="00B64158"/>
    <w:rPr>
      <w:rFonts w:ascii="Calibri" w:hAnsi="Calibri"/>
      <w:b/>
      <w:bCs/>
      <w:kern w:val="2"/>
      <w:sz w:val="21"/>
      <w:szCs w:val="22"/>
    </w:rPr>
  </w:style>
  <w:style w:type="character" w:customStyle="1" w:styleId="fontstyle01">
    <w:name w:val="fontstyle01"/>
    <w:basedOn w:val="a0"/>
    <w:rsid w:val="00DD0316"/>
    <w:rPr>
      <w:rFonts w:ascii="Times-Roman" w:hAnsi="Times-Roman" w:hint="default"/>
      <w:b w:val="0"/>
      <w:bCs w:val="0"/>
      <w:i w:val="0"/>
      <w:iCs w:val="0"/>
      <w:color w:val="000000"/>
      <w:sz w:val="18"/>
      <w:szCs w:val="18"/>
    </w:rPr>
  </w:style>
  <w:style w:type="character" w:customStyle="1" w:styleId="fontstyle21">
    <w:name w:val="fontstyle21"/>
    <w:basedOn w:val="a0"/>
    <w:rsid w:val="003F4E3B"/>
    <w:rPr>
      <w:rFonts w:ascii="HYa1gj" w:hAnsi="HYa1gj" w:hint="default"/>
      <w:b w:val="0"/>
      <w:bCs w:val="0"/>
      <w:i w:val="0"/>
      <w:iCs w:val="0"/>
      <w:color w:val="000000"/>
      <w:sz w:val="20"/>
      <w:szCs w:val="20"/>
    </w:rPr>
  </w:style>
  <w:style w:type="character" w:customStyle="1" w:styleId="fontstyle31">
    <w:name w:val="fontstyle31"/>
    <w:basedOn w:val="a0"/>
    <w:rsid w:val="003F4E3B"/>
    <w:rPr>
      <w:rFonts w:ascii="HYc1gj" w:hAnsi="HYc1gj" w:hint="default"/>
      <w:b w:val="0"/>
      <w:bCs w:val="0"/>
      <w:i w:val="0"/>
      <w:iCs w:val="0"/>
      <w:color w:val="000000"/>
      <w:sz w:val="20"/>
      <w:szCs w:val="20"/>
    </w:rPr>
  </w:style>
  <w:style w:type="character" w:customStyle="1" w:styleId="fontstyle41">
    <w:name w:val="fontstyle41"/>
    <w:basedOn w:val="a0"/>
    <w:rsid w:val="00AC6028"/>
    <w:rPr>
      <w:rFonts w:ascii="NimbusRomNo9L-ReguItal" w:hAnsi="NimbusRomNo9L-ReguItal" w:hint="default"/>
      <w:b w:val="0"/>
      <w:bCs w:val="0"/>
      <w:i/>
      <w:iCs/>
      <w:color w:val="000000"/>
      <w:sz w:val="14"/>
      <w:szCs w:val="14"/>
    </w:rPr>
  </w:style>
  <w:style w:type="character" w:customStyle="1" w:styleId="fontstyle51">
    <w:name w:val="fontstyle51"/>
    <w:basedOn w:val="a0"/>
    <w:rsid w:val="00CB54DB"/>
    <w:rPr>
      <w:rFonts w:ascii="CMR10" w:hAnsi="CMR10" w:hint="default"/>
      <w:b w:val="0"/>
      <w:bCs w:val="0"/>
      <w:i w:val="0"/>
      <w:iCs w:val="0"/>
      <w:color w:val="000000"/>
      <w:sz w:val="18"/>
      <w:szCs w:val="18"/>
    </w:rPr>
  </w:style>
  <w:style w:type="character" w:customStyle="1" w:styleId="fontstyle61">
    <w:name w:val="fontstyle61"/>
    <w:basedOn w:val="a0"/>
    <w:rsid w:val="00CB54DB"/>
    <w:rPr>
      <w:rFonts w:ascii="CMMI10" w:hAnsi="CMMI10" w:hint="default"/>
      <w:b w:val="0"/>
      <w:bCs w:val="0"/>
      <w:i/>
      <w:iCs/>
      <w:color w:val="000000"/>
      <w:sz w:val="18"/>
      <w:szCs w:val="18"/>
    </w:rPr>
  </w:style>
  <w:style w:type="character" w:customStyle="1" w:styleId="fontstyle71">
    <w:name w:val="fontstyle71"/>
    <w:basedOn w:val="a0"/>
    <w:rsid w:val="00CB54DB"/>
    <w:rPr>
      <w:rFonts w:ascii="NimbusRomNo9L-ReguItal" w:hAnsi="NimbusRomNo9L-ReguItal" w:hint="default"/>
      <w:b w:val="0"/>
      <w:bCs w:val="0"/>
      <w:i/>
      <w:iCs/>
      <w:color w:val="000000"/>
      <w:sz w:val="18"/>
      <w:szCs w:val="18"/>
    </w:rPr>
  </w:style>
  <w:style w:type="paragraph" w:styleId="af5">
    <w:name w:val="caption"/>
    <w:basedOn w:val="a"/>
    <w:next w:val="a"/>
    <w:link w:val="af6"/>
    <w:uiPriority w:val="35"/>
    <w:unhideWhenUsed/>
    <w:qFormat/>
    <w:rsid w:val="009E273D"/>
    <w:rPr>
      <w:rFonts w:asciiTheme="majorHAnsi" w:eastAsia="黑体" w:hAnsiTheme="majorHAnsi" w:cstheme="majorBidi"/>
      <w:sz w:val="20"/>
    </w:rPr>
  </w:style>
  <w:style w:type="character" w:customStyle="1" w:styleId="12">
    <w:name w:val="未处理的提及1"/>
    <w:basedOn w:val="a0"/>
    <w:uiPriority w:val="99"/>
    <w:semiHidden/>
    <w:unhideWhenUsed/>
    <w:rsid w:val="00006CE3"/>
    <w:rPr>
      <w:color w:val="808080"/>
      <w:shd w:val="clear" w:color="auto" w:fill="E6E6E6"/>
    </w:rPr>
  </w:style>
  <w:style w:type="character" w:customStyle="1" w:styleId="hljs-command">
    <w:name w:val="hljs-command"/>
    <w:basedOn w:val="a0"/>
    <w:rsid w:val="004658EE"/>
  </w:style>
  <w:style w:type="character" w:customStyle="1" w:styleId="hljs-special">
    <w:name w:val="hljs-special"/>
    <w:basedOn w:val="a0"/>
    <w:rsid w:val="004658EE"/>
  </w:style>
  <w:style w:type="character" w:customStyle="1" w:styleId="hljs-formula">
    <w:name w:val="hljs-formula"/>
    <w:basedOn w:val="a0"/>
    <w:rsid w:val="004658EE"/>
  </w:style>
  <w:style w:type="table" w:customStyle="1" w:styleId="af7">
    <w:name w:val="三线表"/>
    <w:basedOn w:val="a1"/>
    <w:uiPriority w:val="99"/>
    <w:rsid w:val="00C24EA2"/>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HTML">
    <w:name w:val="HTML Preformatted"/>
    <w:basedOn w:val="a"/>
    <w:link w:val="HTML0"/>
    <w:uiPriority w:val="99"/>
    <w:unhideWhenUsed/>
    <w:rsid w:val="007B21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7B219E"/>
    <w:rPr>
      <w:rFonts w:ascii="宋体" w:hAnsi="宋体" w:cs="宋体"/>
      <w:sz w:val="24"/>
      <w:szCs w:val="24"/>
    </w:rPr>
  </w:style>
  <w:style w:type="paragraph" w:customStyle="1" w:styleId="af8">
    <w:name w:val="图例"/>
    <w:basedOn w:val="af5"/>
    <w:link w:val="af9"/>
    <w:qFormat/>
    <w:rsid w:val="002D1E37"/>
    <w:pPr>
      <w:jc w:val="center"/>
    </w:pPr>
    <w:rPr>
      <w:rFonts w:ascii="Times New Roman" w:eastAsia="宋体" w:hAnsi="Times New Roman"/>
      <w:sz w:val="21"/>
    </w:rPr>
  </w:style>
  <w:style w:type="character" w:customStyle="1" w:styleId="af9">
    <w:name w:val="图例 字符"/>
    <w:basedOn w:val="a0"/>
    <w:link w:val="af8"/>
    <w:rsid w:val="002D1E37"/>
    <w:rPr>
      <w:rFonts w:cstheme="majorBidi"/>
      <w:kern w:val="2"/>
      <w:sz w:val="21"/>
    </w:rPr>
  </w:style>
  <w:style w:type="character" w:customStyle="1" w:styleId="af6">
    <w:name w:val="题注 字符"/>
    <w:basedOn w:val="a0"/>
    <w:link w:val="af5"/>
    <w:uiPriority w:val="35"/>
    <w:rsid w:val="00A6426E"/>
    <w:rPr>
      <w:rFonts w:asciiTheme="majorHAnsi" w:eastAsia="黑体" w:hAnsiTheme="majorHAnsi" w:cstheme="majorBidi"/>
      <w:kern w:val="2"/>
    </w:rPr>
  </w:style>
  <w:style w:type="character" w:customStyle="1" w:styleId="fontstyle11">
    <w:name w:val="fontstyle11"/>
    <w:basedOn w:val="a0"/>
    <w:rsid w:val="00F625BF"/>
    <w:rPr>
      <w:rFonts w:ascii="B6+CAJ FNT00" w:hAnsi="B6+CAJ FNT00" w:hint="default"/>
      <w:b w:val="0"/>
      <w:bCs w:val="0"/>
      <w:i w:val="0"/>
      <w:iCs w:val="0"/>
      <w:color w:val="000000"/>
      <w:sz w:val="22"/>
      <w:szCs w:val="22"/>
    </w:rPr>
  </w:style>
  <w:style w:type="paragraph" w:customStyle="1" w:styleId="Abstract">
    <w:name w:val="Abstract"/>
    <w:basedOn w:val="a"/>
    <w:link w:val="Abstract0"/>
    <w:rsid w:val="0059683A"/>
    <w:pPr>
      <w:spacing w:beforeLines="100" w:before="100" w:afterLines="100" w:after="100" w:line="578" w:lineRule="auto"/>
      <w:jc w:val="center"/>
    </w:pPr>
    <w:rPr>
      <w:rFonts w:eastAsia="黑体" w:cstheme="minorBidi"/>
      <w:b/>
      <w:sz w:val="36"/>
      <w:szCs w:val="32"/>
    </w:rPr>
  </w:style>
  <w:style w:type="character" w:customStyle="1" w:styleId="Abstract0">
    <w:name w:val="Abstract 字符"/>
    <w:basedOn w:val="a0"/>
    <w:link w:val="Abstract"/>
    <w:rsid w:val="0059683A"/>
    <w:rPr>
      <w:rFonts w:eastAsia="黑体" w:cstheme="minorBidi"/>
      <w:b/>
      <w:kern w:val="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439507">
      <w:bodyDiv w:val="1"/>
      <w:marLeft w:val="0"/>
      <w:marRight w:val="0"/>
      <w:marTop w:val="0"/>
      <w:marBottom w:val="0"/>
      <w:divBdr>
        <w:top w:val="none" w:sz="0" w:space="0" w:color="auto"/>
        <w:left w:val="none" w:sz="0" w:space="0" w:color="auto"/>
        <w:bottom w:val="none" w:sz="0" w:space="0" w:color="auto"/>
        <w:right w:val="none" w:sz="0" w:space="0" w:color="auto"/>
      </w:divBdr>
      <w:divsChild>
        <w:div w:id="880895273">
          <w:marLeft w:val="0"/>
          <w:marRight w:val="0"/>
          <w:marTop w:val="0"/>
          <w:marBottom w:val="0"/>
          <w:divBdr>
            <w:top w:val="none" w:sz="0" w:space="0" w:color="auto"/>
            <w:left w:val="none" w:sz="0" w:space="0" w:color="auto"/>
            <w:bottom w:val="none" w:sz="0" w:space="0" w:color="auto"/>
            <w:right w:val="none" w:sz="0" w:space="0" w:color="auto"/>
          </w:divBdr>
        </w:div>
      </w:divsChild>
    </w:div>
    <w:div w:id="356126925">
      <w:bodyDiv w:val="1"/>
      <w:marLeft w:val="0"/>
      <w:marRight w:val="0"/>
      <w:marTop w:val="0"/>
      <w:marBottom w:val="0"/>
      <w:divBdr>
        <w:top w:val="none" w:sz="0" w:space="0" w:color="auto"/>
        <w:left w:val="none" w:sz="0" w:space="0" w:color="auto"/>
        <w:bottom w:val="none" w:sz="0" w:space="0" w:color="auto"/>
        <w:right w:val="none" w:sz="0" w:space="0" w:color="auto"/>
      </w:divBdr>
    </w:div>
    <w:div w:id="425200538">
      <w:bodyDiv w:val="1"/>
      <w:marLeft w:val="0"/>
      <w:marRight w:val="0"/>
      <w:marTop w:val="0"/>
      <w:marBottom w:val="0"/>
      <w:divBdr>
        <w:top w:val="none" w:sz="0" w:space="0" w:color="auto"/>
        <w:left w:val="none" w:sz="0" w:space="0" w:color="auto"/>
        <w:bottom w:val="none" w:sz="0" w:space="0" w:color="auto"/>
        <w:right w:val="none" w:sz="0" w:space="0" w:color="auto"/>
      </w:divBdr>
    </w:div>
    <w:div w:id="607009481">
      <w:bodyDiv w:val="1"/>
      <w:marLeft w:val="0"/>
      <w:marRight w:val="0"/>
      <w:marTop w:val="0"/>
      <w:marBottom w:val="0"/>
      <w:divBdr>
        <w:top w:val="none" w:sz="0" w:space="0" w:color="auto"/>
        <w:left w:val="none" w:sz="0" w:space="0" w:color="auto"/>
        <w:bottom w:val="none" w:sz="0" w:space="0" w:color="auto"/>
        <w:right w:val="none" w:sz="0" w:space="0" w:color="auto"/>
      </w:divBdr>
    </w:div>
    <w:div w:id="617106725">
      <w:bodyDiv w:val="1"/>
      <w:marLeft w:val="0"/>
      <w:marRight w:val="0"/>
      <w:marTop w:val="0"/>
      <w:marBottom w:val="0"/>
      <w:divBdr>
        <w:top w:val="none" w:sz="0" w:space="0" w:color="auto"/>
        <w:left w:val="none" w:sz="0" w:space="0" w:color="auto"/>
        <w:bottom w:val="none" w:sz="0" w:space="0" w:color="auto"/>
        <w:right w:val="none" w:sz="0" w:space="0" w:color="auto"/>
      </w:divBdr>
    </w:div>
    <w:div w:id="670835793">
      <w:bodyDiv w:val="1"/>
      <w:marLeft w:val="0"/>
      <w:marRight w:val="0"/>
      <w:marTop w:val="0"/>
      <w:marBottom w:val="0"/>
      <w:divBdr>
        <w:top w:val="none" w:sz="0" w:space="0" w:color="auto"/>
        <w:left w:val="none" w:sz="0" w:space="0" w:color="auto"/>
        <w:bottom w:val="none" w:sz="0" w:space="0" w:color="auto"/>
        <w:right w:val="none" w:sz="0" w:space="0" w:color="auto"/>
      </w:divBdr>
      <w:divsChild>
        <w:div w:id="729882821">
          <w:marLeft w:val="0"/>
          <w:marRight w:val="0"/>
          <w:marTop w:val="0"/>
          <w:marBottom w:val="0"/>
          <w:divBdr>
            <w:top w:val="none" w:sz="0" w:space="0" w:color="auto"/>
            <w:left w:val="none" w:sz="0" w:space="0" w:color="auto"/>
            <w:bottom w:val="none" w:sz="0" w:space="0" w:color="auto"/>
            <w:right w:val="none" w:sz="0" w:space="0" w:color="auto"/>
          </w:divBdr>
        </w:div>
      </w:divsChild>
    </w:div>
    <w:div w:id="729614279">
      <w:bodyDiv w:val="1"/>
      <w:marLeft w:val="0"/>
      <w:marRight w:val="0"/>
      <w:marTop w:val="0"/>
      <w:marBottom w:val="0"/>
      <w:divBdr>
        <w:top w:val="none" w:sz="0" w:space="0" w:color="auto"/>
        <w:left w:val="none" w:sz="0" w:space="0" w:color="auto"/>
        <w:bottom w:val="none" w:sz="0" w:space="0" w:color="auto"/>
        <w:right w:val="none" w:sz="0" w:space="0" w:color="auto"/>
      </w:divBdr>
    </w:div>
    <w:div w:id="787625332">
      <w:bodyDiv w:val="1"/>
      <w:marLeft w:val="0"/>
      <w:marRight w:val="0"/>
      <w:marTop w:val="0"/>
      <w:marBottom w:val="0"/>
      <w:divBdr>
        <w:top w:val="none" w:sz="0" w:space="0" w:color="auto"/>
        <w:left w:val="none" w:sz="0" w:space="0" w:color="auto"/>
        <w:bottom w:val="none" w:sz="0" w:space="0" w:color="auto"/>
        <w:right w:val="none" w:sz="0" w:space="0" w:color="auto"/>
      </w:divBdr>
    </w:div>
    <w:div w:id="820343874">
      <w:bodyDiv w:val="1"/>
      <w:marLeft w:val="0"/>
      <w:marRight w:val="0"/>
      <w:marTop w:val="0"/>
      <w:marBottom w:val="0"/>
      <w:divBdr>
        <w:top w:val="none" w:sz="0" w:space="0" w:color="auto"/>
        <w:left w:val="none" w:sz="0" w:space="0" w:color="auto"/>
        <w:bottom w:val="none" w:sz="0" w:space="0" w:color="auto"/>
        <w:right w:val="none" w:sz="0" w:space="0" w:color="auto"/>
      </w:divBdr>
      <w:divsChild>
        <w:div w:id="576011426">
          <w:marLeft w:val="0"/>
          <w:marRight w:val="0"/>
          <w:marTop w:val="0"/>
          <w:marBottom w:val="0"/>
          <w:divBdr>
            <w:top w:val="none" w:sz="0" w:space="0" w:color="auto"/>
            <w:left w:val="none" w:sz="0" w:space="0" w:color="auto"/>
            <w:bottom w:val="none" w:sz="0" w:space="0" w:color="auto"/>
            <w:right w:val="none" w:sz="0" w:space="0" w:color="auto"/>
          </w:divBdr>
        </w:div>
      </w:divsChild>
    </w:div>
    <w:div w:id="829247601">
      <w:bodyDiv w:val="1"/>
      <w:marLeft w:val="0"/>
      <w:marRight w:val="0"/>
      <w:marTop w:val="0"/>
      <w:marBottom w:val="0"/>
      <w:divBdr>
        <w:top w:val="none" w:sz="0" w:space="0" w:color="auto"/>
        <w:left w:val="none" w:sz="0" w:space="0" w:color="auto"/>
        <w:bottom w:val="none" w:sz="0" w:space="0" w:color="auto"/>
        <w:right w:val="none" w:sz="0" w:space="0" w:color="auto"/>
      </w:divBdr>
    </w:div>
    <w:div w:id="988435376">
      <w:bodyDiv w:val="1"/>
      <w:marLeft w:val="0"/>
      <w:marRight w:val="0"/>
      <w:marTop w:val="0"/>
      <w:marBottom w:val="0"/>
      <w:divBdr>
        <w:top w:val="none" w:sz="0" w:space="0" w:color="auto"/>
        <w:left w:val="none" w:sz="0" w:space="0" w:color="auto"/>
        <w:bottom w:val="none" w:sz="0" w:space="0" w:color="auto"/>
        <w:right w:val="none" w:sz="0" w:space="0" w:color="auto"/>
      </w:divBdr>
    </w:div>
    <w:div w:id="1035814728">
      <w:bodyDiv w:val="1"/>
      <w:marLeft w:val="0"/>
      <w:marRight w:val="0"/>
      <w:marTop w:val="0"/>
      <w:marBottom w:val="0"/>
      <w:divBdr>
        <w:top w:val="none" w:sz="0" w:space="0" w:color="auto"/>
        <w:left w:val="none" w:sz="0" w:space="0" w:color="auto"/>
        <w:bottom w:val="none" w:sz="0" w:space="0" w:color="auto"/>
        <w:right w:val="none" w:sz="0" w:space="0" w:color="auto"/>
      </w:divBdr>
    </w:div>
    <w:div w:id="1045985156">
      <w:bodyDiv w:val="1"/>
      <w:marLeft w:val="0"/>
      <w:marRight w:val="0"/>
      <w:marTop w:val="0"/>
      <w:marBottom w:val="0"/>
      <w:divBdr>
        <w:top w:val="none" w:sz="0" w:space="0" w:color="auto"/>
        <w:left w:val="none" w:sz="0" w:space="0" w:color="auto"/>
        <w:bottom w:val="none" w:sz="0" w:space="0" w:color="auto"/>
        <w:right w:val="none" w:sz="0" w:space="0" w:color="auto"/>
      </w:divBdr>
    </w:div>
    <w:div w:id="1095899694">
      <w:bodyDiv w:val="1"/>
      <w:marLeft w:val="0"/>
      <w:marRight w:val="0"/>
      <w:marTop w:val="0"/>
      <w:marBottom w:val="0"/>
      <w:divBdr>
        <w:top w:val="none" w:sz="0" w:space="0" w:color="auto"/>
        <w:left w:val="none" w:sz="0" w:space="0" w:color="auto"/>
        <w:bottom w:val="none" w:sz="0" w:space="0" w:color="auto"/>
        <w:right w:val="none" w:sz="0" w:space="0" w:color="auto"/>
      </w:divBdr>
    </w:div>
    <w:div w:id="1247769500">
      <w:bodyDiv w:val="1"/>
      <w:marLeft w:val="0"/>
      <w:marRight w:val="0"/>
      <w:marTop w:val="0"/>
      <w:marBottom w:val="0"/>
      <w:divBdr>
        <w:top w:val="none" w:sz="0" w:space="0" w:color="auto"/>
        <w:left w:val="none" w:sz="0" w:space="0" w:color="auto"/>
        <w:bottom w:val="none" w:sz="0" w:space="0" w:color="auto"/>
        <w:right w:val="none" w:sz="0" w:space="0" w:color="auto"/>
      </w:divBdr>
    </w:div>
    <w:div w:id="1274166305">
      <w:bodyDiv w:val="1"/>
      <w:marLeft w:val="0"/>
      <w:marRight w:val="0"/>
      <w:marTop w:val="0"/>
      <w:marBottom w:val="0"/>
      <w:divBdr>
        <w:top w:val="none" w:sz="0" w:space="0" w:color="auto"/>
        <w:left w:val="none" w:sz="0" w:space="0" w:color="auto"/>
        <w:bottom w:val="none" w:sz="0" w:space="0" w:color="auto"/>
        <w:right w:val="none" w:sz="0" w:space="0" w:color="auto"/>
      </w:divBdr>
    </w:div>
    <w:div w:id="1321035903">
      <w:bodyDiv w:val="1"/>
      <w:marLeft w:val="0"/>
      <w:marRight w:val="0"/>
      <w:marTop w:val="0"/>
      <w:marBottom w:val="0"/>
      <w:divBdr>
        <w:top w:val="none" w:sz="0" w:space="0" w:color="auto"/>
        <w:left w:val="none" w:sz="0" w:space="0" w:color="auto"/>
        <w:bottom w:val="none" w:sz="0" w:space="0" w:color="auto"/>
        <w:right w:val="none" w:sz="0" w:space="0" w:color="auto"/>
      </w:divBdr>
    </w:div>
    <w:div w:id="1326861277">
      <w:bodyDiv w:val="1"/>
      <w:marLeft w:val="0"/>
      <w:marRight w:val="0"/>
      <w:marTop w:val="0"/>
      <w:marBottom w:val="0"/>
      <w:divBdr>
        <w:top w:val="none" w:sz="0" w:space="0" w:color="auto"/>
        <w:left w:val="none" w:sz="0" w:space="0" w:color="auto"/>
        <w:bottom w:val="none" w:sz="0" w:space="0" w:color="auto"/>
        <w:right w:val="none" w:sz="0" w:space="0" w:color="auto"/>
      </w:divBdr>
    </w:div>
    <w:div w:id="1551569557">
      <w:bodyDiv w:val="1"/>
      <w:marLeft w:val="0"/>
      <w:marRight w:val="0"/>
      <w:marTop w:val="0"/>
      <w:marBottom w:val="0"/>
      <w:divBdr>
        <w:top w:val="none" w:sz="0" w:space="0" w:color="auto"/>
        <w:left w:val="none" w:sz="0" w:space="0" w:color="auto"/>
        <w:bottom w:val="none" w:sz="0" w:space="0" w:color="auto"/>
        <w:right w:val="none" w:sz="0" w:space="0" w:color="auto"/>
      </w:divBdr>
      <w:divsChild>
        <w:div w:id="48965917">
          <w:marLeft w:val="547"/>
          <w:marRight w:val="0"/>
          <w:marTop w:val="0"/>
          <w:marBottom w:val="0"/>
          <w:divBdr>
            <w:top w:val="none" w:sz="0" w:space="0" w:color="auto"/>
            <w:left w:val="none" w:sz="0" w:space="0" w:color="auto"/>
            <w:bottom w:val="none" w:sz="0" w:space="0" w:color="auto"/>
            <w:right w:val="none" w:sz="0" w:space="0" w:color="auto"/>
          </w:divBdr>
        </w:div>
        <w:div w:id="77748164">
          <w:marLeft w:val="547"/>
          <w:marRight w:val="0"/>
          <w:marTop w:val="0"/>
          <w:marBottom w:val="0"/>
          <w:divBdr>
            <w:top w:val="none" w:sz="0" w:space="0" w:color="auto"/>
            <w:left w:val="none" w:sz="0" w:space="0" w:color="auto"/>
            <w:bottom w:val="none" w:sz="0" w:space="0" w:color="auto"/>
            <w:right w:val="none" w:sz="0" w:space="0" w:color="auto"/>
          </w:divBdr>
        </w:div>
        <w:div w:id="1264263385">
          <w:marLeft w:val="547"/>
          <w:marRight w:val="0"/>
          <w:marTop w:val="0"/>
          <w:marBottom w:val="0"/>
          <w:divBdr>
            <w:top w:val="none" w:sz="0" w:space="0" w:color="auto"/>
            <w:left w:val="none" w:sz="0" w:space="0" w:color="auto"/>
            <w:bottom w:val="none" w:sz="0" w:space="0" w:color="auto"/>
            <w:right w:val="none" w:sz="0" w:space="0" w:color="auto"/>
          </w:divBdr>
        </w:div>
        <w:div w:id="1863779651">
          <w:marLeft w:val="547"/>
          <w:marRight w:val="0"/>
          <w:marTop w:val="0"/>
          <w:marBottom w:val="0"/>
          <w:divBdr>
            <w:top w:val="none" w:sz="0" w:space="0" w:color="auto"/>
            <w:left w:val="none" w:sz="0" w:space="0" w:color="auto"/>
            <w:bottom w:val="none" w:sz="0" w:space="0" w:color="auto"/>
            <w:right w:val="none" w:sz="0" w:space="0" w:color="auto"/>
          </w:divBdr>
        </w:div>
      </w:divsChild>
    </w:div>
    <w:div w:id="1582911379">
      <w:bodyDiv w:val="1"/>
      <w:marLeft w:val="0"/>
      <w:marRight w:val="0"/>
      <w:marTop w:val="0"/>
      <w:marBottom w:val="0"/>
      <w:divBdr>
        <w:top w:val="none" w:sz="0" w:space="0" w:color="auto"/>
        <w:left w:val="none" w:sz="0" w:space="0" w:color="auto"/>
        <w:bottom w:val="none" w:sz="0" w:space="0" w:color="auto"/>
        <w:right w:val="none" w:sz="0" w:space="0" w:color="auto"/>
      </w:divBdr>
    </w:div>
    <w:div w:id="1672835557">
      <w:bodyDiv w:val="1"/>
      <w:marLeft w:val="0"/>
      <w:marRight w:val="0"/>
      <w:marTop w:val="0"/>
      <w:marBottom w:val="0"/>
      <w:divBdr>
        <w:top w:val="none" w:sz="0" w:space="0" w:color="auto"/>
        <w:left w:val="none" w:sz="0" w:space="0" w:color="auto"/>
        <w:bottom w:val="none" w:sz="0" w:space="0" w:color="auto"/>
        <w:right w:val="none" w:sz="0" w:space="0" w:color="auto"/>
      </w:divBdr>
      <w:divsChild>
        <w:div w:id="2077050000">
          <w:marLeft w:val="0"/>
          <w:marRight w:val="0"/>
          <w:marTop w:val="0"/>
          <w:marBottom w:val="0"/>
          <w:divBdr>
            <w:top w:val="none" w:sz="0" w:space="0" w:color="auto"/>
            <w:left w:val="none" w:sz="0" w:space="0" w:color="auto"/>
            <w:bottom w:val="none" w:sz="0" w:space="0" w:color="auto"/>
            <w:right w:val="none" w:sz="0" w:space="0" w:color="auto"/>
          </w:divBdr>
        </w:div>
      </w:divsChild>
    </w:div>
    <w:div w:id="1790321012">
      <w:bodyDiv w:val="1"/>
      <w:marLeft w:val="0"/>
      <w:marRight w:val="0"/>
      <w:marTop w:val="0"/>
      <w:marBottom w:val="0"/>
      <w:divBdr>
        <w:top w:val="none" w:sz="0" w:space="0" w:color="auto"/>
        <w:left w:val="none" w:sz="0" w:space="0" w:color="auto"/>
        <w:bottom w:val="none" w:sz="0" w:space="0" w:color="auto"/>
        <w:right w:val="none" w:sz="0" w:space="0" w:color="auto"/>
      </w:divBdr>
    </w:div>
    <w:div w:id="1795559726">
      <w:bodyDiv w:val="1"/>
      <w:marLeft w:val="0"/>
      <w:marRight w:val="0"/>
      <w:marTop w:val="0"/>
      <w:marBottom w:val="0"/>
      <w:divBdr>
        <w:top w:val="none" w:sz="0" w:space="0" w:color="auto"/>
        <w:left w:val="none" w:sz="0" w:space="0" w:color="auto"/>
        <w:bottom w:val="none" w:sz="0" w:space="0" w:color="auto"/>
        <w:right w:val="none" w:sz="0" w:space="0" w:color="auto"/>
      </w:divBdr>
      <w:divsChild>
        <w:div w:id="1104769128">
          <w:marLeft w:val="0"/>
          <w:marRight w:val="0"/>
          <w:marTop w:val="0"/>
          <w:marBottom w:val="0"/>
          <w:divBdr>
            <w:top w:val="none" w:sz="0" w:space="0" w:color="auto"/>
            <w:left w:val="none" w:sz="0" w:space="0" w:color="auto"/>
            <w:bottom w:val="none" w:sz="0" w:space="0" w:color="auto"/>
            <w:right w:val="none" w:sz="0" w:space="0" w:color="auto"/>
          </w:divBdr>
        </w:div>
      </w:divsChild>
    </w:div>
    <w:div w:id="1797290040">
      <w:bodyDiv w:val="1"/>
      <w:marLeft w:val="0"/>
      <w:marRight w:val="0"/>
      <w:marTop w:val="0"/>
      <w:marBottom w:val="0"/>
      <w:divBdr>
        <w:top w:val="none" w:sz="0" w:space="0" w:color="auto"/>
        <w:left w:val="none" w:sz="0" w:space="0" w:color="auto"/>
        <w:bottom w:val="none" w:sz="0" w:space="0" w:color="auto"/>
        <w:right w:val="none" w:sz="0" w:space="0" w:color="auto"/>
      </w:divBdr>
    </w:div>
    <w:div w:id="1838838885">
      <w:bodyDiv w:val="1"/>
      <w:marLeft w:val="0"/>
      <w:marRight w:val="0"/>
      <w:marTop w:val="0"/>
      <w:marBottom w:val="0"/>
      <w:divBdr>
        <w:top w:val="none" w:sz="0" w:space="0" w:color="auto"/>
        <w:left w:val="none" w:sz="0" w:space="0" w:color="auto"/>
        <w:bottom w:val="none" w:sz="0" w:space="0" w:color="auto"/>
        <w:right w:val="none" w:sz="0" w:space="0" w:color="auto"/>
      </w:divBdr>
    </w:div>
    <w:div w:id="1883320791">
      <w:bodyDiv w:val="1"/>
      <w:marLeft w:val="0"/>
      <w:marRight w:val="0"/>
      <w:marTop w:val="0"/>
      <w:marBottom w:val="0"/>
      <w:divBdr>
        <w:top w:val="none" w:sz="0" w:space="0" w:color="auto"/>
        <w:left w:val="none" w:sz="0" w:space="0" w:color="auto"/>
        <w:bottom w:val="none" w:sz="0" w:space="0" w:color="auto"/>
        <w:right w:val="none" w:sz="0" w:space="0" w:color="auto"/>
      </w:divBdr>
      <w:divsChild>
        <w:div w:id="113447756">
          <w:marLeft w:val="547"/>
          <w:marRight w:val="0"/>
          <w:marTop w:val="0"/>
          <w:marBottom w:val="0"/>
          <w:divBdr>
            <w:top w:val="none" w:sz="0" w:space="0" w:color="auto"/>
            <w:left w:val="none" w:sz="0" w:space="0" w:color="auto"/>
            <w:bottom w:val="none" w:sz="0" w:space="0" w:color="auto"/>
            <w:right w:val="none" w:sz="0" w:space="0" w:color="auto"/>
          </w:divBdr>
        </w:div>
        <w:div w:id="266425502">
          <w:marLeft w:val="547"/>
          <w:marRight w:val="0"/>
          <w:marTop w:val="0"/>
          <w:marBottom w:val="0"/>
          <w:divBdr>
            <w:top w:val="none" w:sz="0" w:space="0" w:color="auto"/>
            <w:left w:val="none" w:sz="0" w:space="0" w:color="auto"/>
            <w:bottom w:val="none" w:sz="0" w:space="0" w:color="auto"/>
            <w:right w:val="none" w:sz="0" w:space="0" w:color="auto"/>
          </w:divBdr>
        </w:div>
        <w:div w:id="1739743934">
          <w:marLeft w:val="547"/>
          <w:marRight w:val="0"/>
          <w:marTop w:val="0"/>
          <w:marBottom w:val="0"/>
          <w:divBdr>
            <w:top w:val="none" w:sz="0" w:space="0" w:color="auto"/>
            <w:left w:val="none" w:sz="0" w:space="0" w:color="auto"/>
            <w:bottom w:val="none" w:sz="0" w:space="0" w:color="auto"/>
            <w:right w:val="none" w:sz="0" w:space="0" w:color="auto"/>
          </w:divBdr>
        </w:div>
        <w:div w:id="1816871536">
          <w:marLeft w:val="547"/>
          <w:marRight w:val="0"/>
          <w:marTop w:val="0"/>
          <w:marBottom w:val="0"/>
          <w:divBdr>
            <w:top w:val="none" w:sz="0" w:space="0" w:color="auto"/>
            <w:left w:val="none" w:sz="0" w:space="0" w:color="auto"/>
            <w:bottom w:val="none" w:sz="0" w:space="0" w:color="auto"/>
            <w:right w:val="none" w:sz="0" w:space="0" w:color="auto"/>
          </w:divBdr>
        </w:div>
      </w:divsChild>
    </w:div>
    <w:div w:id="2026469431">
      <w:bodyDiv w:val="1"/>
      <w:marLeft w:val="0"/>
      <w:marRight w:val="0"/>
      <w:marTop w:val="0"/>
      <w:marBottom w:val="0"/>
      <w:divBdr>
        <w:top w:val="none" w:sz="0" w:space="0" w:color="auto"/>
        <w:left w:val="none" w:sz="0" w:space="0" w:color="auto"/>
        <w:bottom w:val="none" w:sz="0" w:space="0" w:color="auto"/>
        <w:right w:val="none" w:sz="0" w:space="0" w:color="auto"/>
      </w:divBdr>
    </w:div>
    <w:div w:id="2038264100">
      <w:bodyDiv w:val="1"/>
      <w:marLeft w:val="0"/>
      <w:marRight w:val="0"/>
      <w:marTop w:val="0"/>
      <w:marBottom w:val="0"/>
      <w:divBdr>
        <w:top w:val="none" w:sz="0" w:space="0" w:color="auto"/>
        <w:left w:val="none" w:sz="0" w:space="0" w:color="auto"/>
        <w:bottom w:val="none" w:sz="0" w:space="0" w:color="auto"/>
        <w:right w:val="none" w:sz="0" w:space="0" w:color="auto"/>
      </w:divBdr>
      <w:divsChild>
        <w:div w:id="355736207">
          <w:marLeft w:val="0"/>
          <w:marRight w:val="0"/>
          <w:marTop w:val="0"/>
          <w:marBottom w:val="0"/>
          <w:divBdr>
            <w:top w:val="none" w:sz="0" w:space="0" w:color="auto"/>
            <w:left w:val="none" w:sz="0" w:space="0" w:color="auto"/>
            <w:bottom w:val="none" w:sz="0" w:space="0" w:color="auto"/>
            <w:right w:val="none" w:sz="0" w:space="0" w:color="auto"/>
          </w:divBdr>
        </w:div>
      </w:divsChild>
    </w:div>
    <w:div w:id="2074768246">
      <w:bodyDiv w:val="1"/>
      <w:marLeft w:val="0"/>
      <w:marRight w:val="0"/>
      <w:marTop w:val="0"/>
      <w:marBottom w:val="0"/>
      <w:divBdr>
        <w:top w:val="none" w:sz="0" w:space="0" w:color="auto"/>
        <w:left w:val="none" w:sz="0" w:space="0" w:color="auto"/>
        <w:bottom w:val="none" w:sz="0" w:space="0" w:color="auto"/>
        <w:right w:val="none" w:sz="0" w:space="0" w:color="auto"/>
      </w:divBdr>
      <w:divsChild>
        <w:div w:id="437604732">
          <w:marLeft w:val="547"/>
          <w:marRight w:val="0"/>
          <w:marTop w:val="96"/>
          <w:marBottom w:val="0"/>
          <w:divBdr>
            <w:top w:val="none" w:sz="0" w:space="0" w:color="auto"/>
            <w:left w:val="none" w:sz="0" w:space="0" w:color="auto"/>
            <w:bottom w:val="none" w:sz="0" w:space="0" w:color="auto"/>
            <w:right w:val="none" w:sz="0" w:space="0" w:color="auto"/>
          </w:divBdr>
        </w:div>
        <w:div w:id="442771003">
          <w:marLeft w:val="547"/>
          <w:marRight w:val="0"/>
          <w:marTop w:val="96"/>
          <w:marBottom w:val="0"/>
          <w:divBdr>
            <w:top w:val="none" w:sz="0" w:space="0" w:color="auto"/>
            <w:left w:val="none" w:sz="0" w:space="0" w:color="auto"/>
            <w:bottom w:val="none" w:sz="0" w:space="0" w:color="auto"/>
            <w:right w:val="none" w:sz="0" w:space="0" w:color="auto"/>
          </w:divBdr>
        </w:div>
        <w:div w:id="1864244609">
          <w:marLeft w:val="547"/>
          <w:marRight w:val="0"/>
          <w:marTop w:val="96"/>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hyperlink" Target="http://leafletjs.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hyperlink" Target="http://spark.apache.org/"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4.ti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40BF1E-AD87-46CA-B88C-EA7269F337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4</TotalTime>
  <Pages>15</Pages>
  <Words>2246</Words>
  <Characters>12803</Characters>
  <Application>Microsoft Office Word</Application>
  <DocSecurity>0</DocSecurity>
  <PresentationFormat/>
  <Lines>106</Lines>
  <Paragraphs>30</Paragraphs>
  <Slides>0</Slides>
  <Notes>0</Notes>
  <HiddenSlides>0</HiddenSlides>
  <MMClips>0</MMClips>
  <ScaleCrop>false</ScaleCrop>
  <Company/>
  <LinksUpToDate>false</LinksUpToDate>
  <CharactersWithSpaces>15019</CharactersWithSpaces>
  <SharedDoc>false</SharedDoc>
  <HLinks>
    <vt:vector size="6" baseType="variant">
      <vt:variant>
        <vt:i4>852032</vt:i4>
      </vt:variant>
      <vt:variant>
        <vt:i4>18</vt:i4>
      </vt:variant>
      <vt:variant>
        <vt:i4>0</vt:i4>
      </vt:variant>
      <vt:variant>
        <vt:i4>5</vt:i4>
      </vt:variant>
      <vt:variant>
        <vt:lpwstr>http://52north.org/communities/sensorweb/so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huan</dc:creator>
  <cp:keywords/>
  <dc:description/>
  <cp:lastModifiedBy>WHU_XC</cp:lastModifiedBy>
  <cp:revision>37</cp:revision>
  <cp:lastPrinted>2018-05-12T02:41:00Z</cp:lastPrinted>
  <dcterms:created xsi:type="dcterms:W3CDTF">2018-05-31T07:17:00Z</dcterms:created>
  <dcterms:modified xsi:type="dcterms:W3CDTF">2018-06-0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